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2.xml" ContentType="application/vnd.openxmlformats-officedocument.drawingml.chartshapes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drawings/drawing3.xml" ContentType="application/vnd.openxmlformats-officedocument.drawingml.chartshapes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charts/chart13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charts/chart14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charts/chart15.xml" ContentType="application/vnd.openxmlformats-officedocument.drawingml.chart+xml"/>
  <Override PartName="/ppt/charts/style15.xml" ContentType="application/vnd.ms-office.chartstyle+xml"/>
  <Override PartName="/ppt/charts/colors15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67" r:id="rId2"/>
    <p:sldId id="334" r:id="rId3"/>
    <p:sldId id="308" r:id="rId4"/>
    <p:sldId id="260" r:id="rId5"/>
    <p:sldId id="261" r:id="rId6"/>
    <p:sldId id="262" r:id="rId7"/>
    <p:sldId id="330" r:id="rId8"/>
    <p:sldId id="331" r:id="rId9"/>
    <p:sldId id="288" r:id="rId10"/>
    <p:sldId id="289" r:id="rId11"/>
    <p:sldId id="333" r:id="rId12"/>
    <p:sldId id="291" r:id="rId13"/>
    <p:sldId id="276" r:id="rId14"/>
    <p:sldId id="336" r:id="rId15"/>
    <p:sldId id="286" r:id="rId16"/>
    <p:sldId id="278" r:id="rId17"/>
    <p:sldId id="283" r:id="rId18"/>
    <p:sldId id="279" r:id="rId19"/>
    <p:sldId id="339" r:id="rId20"/>
    <p:sldId id="321" r:id="rId21"/>
    <p:sldId id="287" r:id="rId22"/>
    <p:sldId id="281" r:id="rId23"/>
    <p:sldId id="304" r:id="rId24"/>
    <p:sldId id="307" r:id="rId25"/>
    <p:sldId id="306" r:id="rId26"/>
    <p:sldId id="305" r:id="rId27"/>
    <p:sldId id="322" r:id="rId28"/>
    <p:sldId id="284" r:id="rId29"/>
    <p:sldId id="292" r:id="rId30"/>
    <p:sldId id="293" r:id="rId31"/>
    <p:sldId id="294" r:id="rId32"/>
    <p:sldId id="295" r:id="rId33"/>
    <p:sldId id="296" r:id="rId34"/>
    <p:sldId id="303" r:id="rId35"/>
    <p:sldId id="297" r:id="rId36"/>
    <p:sldId id="298" r:id="rId37"/>
    <p:sldId id="299" r:id="rId38"/>
    <p:sldId id="313" r:id="rId39"/>
    <p:sldId id="300" r:id="rId40"/>
    <p:sldId id="328" r:id="rId41"/>
    <p:sldId id="329" r:id="rId42"/>
    <p:sldId id="318" r:id="rId43"/>
    <p:sldId id="319" r:id="rId44"/>
    <p:sldId id="326" r:id="rId45"/>
    <p:sldId id="323" r:id="rId46"/>
    <p:sldId id="325" r:id="rId47"/>
    <p:sldId id="327" r:id="rId48"/>
    <p:sldId id="337" r:id="rId49"/>
    <p:sldId id="317" r:id="rId50"/>
  </p:sldIdLst>
  <p:sldSz cx="12188825" cy="6858000"/>
  <p:notesSz cx="6858000" cy="9144000"/>
  <p:defaultTextStyle>
    <a:defPPr rtl="0"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591" autoAdjust="0"/>
  </p:normalViewPr>
  <p:slideViewPr>
    <p:cSldViewPr showGuides="1">
      <p:cViewPr varScale="1">
        <p:scale>
          <a:sx n="65" d="100"/>
          <a:sy n="65" d="100"/>
        </p:scale>
        <p:origin x="32" y="48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71" d="100"/>
          <a:sy n="71" d="100"/>
        </p:scale>
        <p:origin x="4170" y="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Hlavi&#269;ky\grafy_excel\svisly_pad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xd_b\OneDrive\Documents\&#269;l&#225;nek%20kv&#283;ten\grafy\grafy_priklad1.xlsx" TargetMode="External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xd_b\OneDrive\Documents\&#269;l&#225;nek%20kv&#283;ten\grafy\grafy_priklad1.xlsx" TargetMode="External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xd_b\OneDrive\Documents\&#269;l&#225;nek%20kv&#283;ten\grafy\grafy_priklad1.xlsx" TargetMode="External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xd_b\OneDrive\Documents\&#269;l&#225;nek%20kv&#283;ten\grafy\grafy_priklad1.xlsx" TargetMode="External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xd_b\OneDrive\Documents\&#269;l&#225;nek%20kv&#283;ten\grafy\grafy_priklad1.xlsx" TargetMode="External"/><Relationship Id="rId2" Type="http://schemas.microsoft.com/office/2011/relationships/chartColorStyle" Target="colors14.xml"/><Relationship Id="rId1" Type="http://schemas.microsoft.com/office/2011/relationships/chartStyle" Target="style14.xml"/></Relationships>
</file>

<file path=ppt/charts/_rels/chart1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xd_b\OneDrive\Documents\&#269;l&#225;nek%20kv&#283;ten\grafy\grafy_priklad1.xlsx" TargetMode="External"/><Relationship Id="rId2" Type="http://schemas.microsoft.com/office/2011/relationships/chartColorStyle" Target="colors15.xml"/><Relationship Id="rId1" Type="http://schemas.microsoft.com/office/2011/relationships/chartStyle" Target="style15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Hlavi&#269;ky\grafy_excel\vodorovny_pad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https://d.docs.live.net/5914502f56973cac/Documents/grafrhodos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2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xd_b\OneDrive\Documents\&#269;l&#225;nek%20kv&#283;ten\grafy\grafy_priklad2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xd_b\OneDrive\Documents\&#269;l&#225;nek%20kv&#283;ten\grafy\grafy_priklad2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xd_b\OneDrive\Documents\&#269;l&#225;nek%20kv&#283;ten\grafy\grafy_priklad1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3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xd_b\OneDrive\Documents\&#269;l&#225;nek%20kv&#283;ten\grafy\grafy_priklad1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mec\Documents\kinematic_method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mec\Documents\kinematic_method.xlsx" TargetMode="External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240482870397066"/>
          <c:y val="5.9387642070282805E-2"/>
          <c:w val="0.81732598159028147"/>
          <c:h val="0.72511113965795726"/>
        </c:manualLayout>
      </c:layout>
      <c:lineChart>
        <c:grouping val="standard"/>
        <c:varyColors val="0"/>
        <c:ser>
          <c:idx val="1"/>
          <c:order val="0"/>
          <c:tx>
            <c:v>kinetická</c:v>
          </c:tx>
          <c:spPr>
            <a:ln w="28575" cap="rnd">
              <a:solidFill>
                <a:srgbClr val="002060"/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List1!$B$4:$B$396</c:f>
              <c:numCache>
                <c:formatCode>General</c:formatCode>
                <c:ptCount val="393"/>
                <c:pt idx="0">
                  <c:v>0</c:v>
                </c:pt>
                <c:pt idx="1">
                  <c:v>0.01</c:v>
                </c:pt>
                <c:pt idx="2">
                  <c:v>0.01</c:v>
                </c:pt>
                <c:pt idx="3">
                  <c:v>0.01</c:v>
                </c:pt>
                <c:pt idx="4">
                  <c:v>0.02</c:v>
                </c:pt>
                <c:pt idx="5">
                  <c:v>0.03</c:v>
                </c:pt>
                <c:pt idx="6">
                  <c:v>0.03</c:v>
                </c:pt>
                <c:pt idx="7">
                  <c:v>0.04</c:v>
                </c:pt>
                <c:pt idx="8">
                  <c:v>0.04</c:v>
                </c:pt>
                <c:pt idx="9">
                  <c:v>0.05</c:v>
                </c:pt>
                <c:pt idx="10">
                  <c:v>0.05</c:v>
                </c:pt>
                <c:pt idx="11">
                  <c:v>0.06</c:v>
                </c:pt>
                <c:pt idx="12">
                  <c:v>0.06</c:v>
                </c:pt>
                <c:pt idx="13">
                  <c:v>7.0000000000000007E-2</c:v>
                </c:pt>
                <c:pt idx="14">
                  <c:v>7.0000000000000007E-2</c:v>
                </c:pt>
                <c:pt idx="15">
                  <c:v>0.08</c:v>
                </c:pt>
                <c:pt idx="16">
                  <c:v>0.08</c:v>
                </c:pt>
                <c:pt idx="17">
                  <c:v>0.09</c:v>
                </c:pt>
                <c:pt idx="18">
                  <c:v>0.09</c:v>
                </c:pt>
                <c:pt idx="19">
                  <c:v>0.1</c:v>
                </c:pt>
                <c:pt idx="20">
                  <c:v>0.1</c:v>
                </c:pt>
                <c:pt idx="21">
                  <c:v>0.11</c:v>
                </c:pt>
                <c:pt idx="22">
                  <c:v>0.11</c:v>
                </c:pt>
                <c:pt idx="23">
                  <c:v>0.12</c:v>
                </c:pt>
                <c:pt idx="24">
                  <c:v>0.12</c:v>
                </c:pt>
                <c:pt idx="25">
                  <c:v>0.13</c:v>
                </c:pt>
                <c:pt idx="26">
                  <c:v>0.13</c:v>
                </c:pt>
                <c:pt idx="27">
                  <c:v>0.14000000000000001</c:v>
                </c:pt>
                <c:pt idx="28">
                  <c:v>0.14000000000000001</c:v>
                </c:pt>
                <c:pt idx="29">
                  <c:v>0.15</c:v>
                </c:pt>
                <c:pt idx="30">
                  <c:v>0.15</c:v>
                </c:pt>
                <c:pt idx="31">
                  <c:v>0.16</c:v>
                </c:pt>
                <c:pt idx="32">
                  <c:v>0.16</c:v>
                </c:pt>
                <c:pt idx="33">
                  <c:v>0.17</c:v>
                </c:pt>
                <c:pt idx="34">
                  <c:v>0.17</c:v>
                </c:pt>
                <c:pt idx="35">
                  <c:v>0.18</c:v>
                </c:pt>
                <c:pt idx="36">
                  <c:v>0.18</c:v>
                </c:pt>
                <c:pt idx="37">
                  <c:v>0.19</c:v>
                </c:pt>
                <c:pt idx="38">
                  <c:v>0.19</c:v>
                </c:pt>
                <c:pt idx="39">
                  <c:v>0.2</c:v>
                </c:pt>
                <c:pt idx="40">
                  <c:v>0.2</c:v>
                </c:pt>
                <c:pt idx="41">
                  <c:v>0.21</c:v>
                </c:pt>
                <c:pt idx="42">
                  <c:v>0.21</c:v>
                </c:pt>
                <c:pt idx="43">
                  <c:v>0.22</c:v>
                </c:pt>
                <c:pt idx="44">
                  <c:v>0.22</c:v>
                </c:pt>
                <c:pt idx="45">
                  <c:v>0.23</c:v>
                </c:pt>
                <c:pt idx="46">
                  <c:v>0.23</c:v>
                </c:pt>
                <c:pt idx="47">
                  <c:v>0.24</c:v>
                </c:pt>
                <c:pt idx="48">
                  <c:v>0.24</c:v>
                </c:pt>
                <c:pt idx="49">
                  <c:v>0.25</c:v>
                </c:pt>
                <c:pt idx="50">
                  <c:v>0.25</c:v>
                </c:pt>
                <c:pt idx="51">
                  <c:v>0.26</c:v>
                </c:pt>
                <c:pt idx="52">
                  <c:v>0.26</c:v>
                </c:pt>
                <c:pt idx="53">
                  <c:v>0.26</c:v>
                </c:pt>
                <c:pt idx="54">
                  <c:v>0.27</c:v>
                </c:pt>
                <c:pt idx="55">
                  <c:v>0.27</c:v>
                </c:pt>
                <c:pt idx="56">
                  <c:v>0.28000000000000003</c:v>
                </c:pt>
                <c:pt idx="57">
                  <c:v>0.28000000000000003</c:v>
                </c:pt>
                <c:pt idx="58">
                  <c:v>0.28999999999999998</c:v>
                </c:pt>
                <c:pt idx="59">
                  <c:v>0.28999999999999998</c:v>
                </c:pt>
                <c:pt idx="60">
                  <c:v>0.3</c:v>
                </c:pt>
                <c:pt idx="61">
                  <c:v>0.3</c:v>
                </c:pt>
                <c:pt idx="62">
                  <c:v>0.31</c:v>
                </c:pt>
                <c:pt idx="63">
                  <c:v>0.31</c:v>
                </c:pt>
                <c:pt idx="64">
                  <c:v>0.32</c:v>
                </c:pt>
                <c:pt idx="65">
                  <c:v>0.32</c:v>
                </c:pt>
                <c:pt idx="66">
                  <c:v>0.33</c:v>
                </c:pt>
                <c:pt idx="67">
                  <c:v>0.33</c:v>
                </c:pt>
                <c:pt idx="68">
                  <c:v>0.34</c:v>
                </c:pt>
                <c:pt idx="69">
                  <c:v>0.34</c:v>
                </c:pt>
                <c:pt idx="70">
                  <c:v>0.35</c:v>
                </c:pt>
                <c:pt idx="71">
                  <c:v>0.35</c:v>
                </c:pt>
                <c:pt idx="72">
                  <c:v>0.36</c:v>
                </c:pt>
                <c:pt idx="73">
                  <c:v>0.36</c:v>
                </c:pt>
                <c:pt idx="74">
                  <c:v>0.37</c:v>
                </c:pt>
                <c:pt idx="75">
                  <c:v>0.37</c:v>
                </c:pt>
                <c:pt idx="76">
                  <c:v>0.38</c:v>
                </c:pt>
                <c:pt idx="77">
                  <c:v>0.38</c:v>
                </c:pt>
                <c:pt idx="78">
                  <c:v>0.39</c:v>
                </c:pt>
                <c:pt idx="79">
                  <c:v>0.39</c:v>
                </c:pt>
                <c:pt idx="80">
                  <c:v>0.4</c:v>
                </c:pt>
                <c:pt idx="81">
                  <c:v>0.4</c:v>
                </c:pt>
                <c:pt idx="82">
                  <c:v>0.41</c:v>
                </c:pt>
                <c:pt idx="83">
                  <c:v>0.41</c:v>
                </c:pt>
                <c:pt idx="84">
                  <c:v>0.42</c:v>
                </c:pt>
                <c:pt idx="85">
                  <c:v>0.42</c:v>
                </c:pt>
                <c:pt idx="86">
                  <c:v>0.43</c:v>
                </c:pt>
                <c:pt idx="87">
                  <c:v>0.43</c:v>
                </c:pt>
                <c:pt idx="88">
                  <c:v>0.44</c:v>
                </c:pt>
                <c:pt idx="89">
                  <c:v>0.44</c:v>
                </c:pt>
                <c:pt idx="90">
                  <c:v>0.45</c:v>
                </c:pt>
                <c:pt idx="91">
                  <c:v>0.45</c:v>
                </c:pt>
                <c:pt idx="92">
                  <c:v>0.46</c:v>
                </c:pt>
                <c:pt idx="93">
                  <c:v>0.46</c:v>
                </c:pt>
                <c:pt idx="94">
                  <c:v>0.47</c:v>
                </c:pt>
                <c:pt idx="95">
                  <c:v>0.47</c:v>
                </c:pt>
                <c:pt idx="96">
                  <c:v>0.48</c:v>
                </c:pt>
                <c:pt idx="97">
                  <c:v>0.48</c:v>
                </c:pt>
                <c:pt idx="98">
                  <c:v>0.49</c:v>
                </c:pt>
                <c:pt idx="99">
                  <c:v>0.49</c:v>
                </c:pt>
                <c:pt idx="100">
                  <c:v>0.5</c:v>
                </c:pt>
                <c:pt idx="101">
                  <c:v>0.5</c:v>
                </c:pt>
                <c:pt idx="102">
                  <c:v>0.51</c:v>
                </c:pt>
                <c:pt idx="103">
                  <c:v>0.51</c:v>
                </c:pt>
                <c:pt idx="104">
                  <c:v>0.52</c:v>
                </c:pt>
                <c:pt idx="105">
                  <c:v>0.52</c:v>
                </c:pt>
                <c:pt idx="106">
                  <c:v>0.53</c:v>
                </c:pt>
                <c:pt idx="107">
                  <c:v>0.53</c:v>
                </c:pt>
                <c:pt idx="108">
                  <c:v>0.54</c:v>
                </c:pt>
                <c:pt idx="109">
                  <c:v>0.54</c:v>
                </c:pt>
                <c:pt idx="110">
                  <c:v>0.55000000000000004</c:v>
                </c:pt>
                <c:pt idx="111">
                  <c:v>0.55000000000000004</c:v>
                </c:pt>
                <c:pt idx="112">
                  <c:v>0.56000000000000005</c:v>
                </c:pt>
                <c:pt idx="113">
                  <c:v>0.56000000000000005</c:v>
                </c:pt>
                <c:pt idx="114">
                  <c:v>0.56999999999999995</c:v>
                </c:pt>
                <c:pt idx="115">
                  <c:v>0.56999999999999995</c:v>
                </c:pt>
                <c:pt idx="116">
                  <c:v>0.57999999999999996</c:v>
                </c:pt>
                <c:pt idx="117">
                  <c:v>0.57999999999999996</c:v>
                </c:pt>
                <c:pt idx="118">
                  <c:v>0.59</c:v>
                </c:pt>
                <c:pt idx="119">
                  <c:v>0.59</c:v>
                </c:pt>
                <c:pt idx="120">
                  <c:v>0.6</c:v>
                </c:pt>
                <c:pt idx="121">
                  <c:v>0.6</c:v>
                </c:pt>
                <c:pt idx="122">
                  <c:v>0.61</c:v>
                </c:pt>
                <c:pt idx="123">
                  <c:v>0.61</c:v>
                </c:pt>
                <c:pt idx="124">
                  <c:v>0.62</c:v>
                </c:pt>
                <c:pt idx="125">
                  <c:v>0.62</c:v>
                </c:pt>
                <c:pt idx="126">
                  <c:v>0.63</c:v>
                </c:pt>
                <c:pt idx="127">
                  <c:v>0.63</c:v>
                </c:pt>
                <c:pt idx="128">
                  <c:v>0.64</c:v>
                </c:pt>
                <c:pt idx="129">
                  <c:v>0.64</c:v>
                </c:pt>
                <c:pt idx="130">
                  <c:v>0.65</c:v>
                </c:pt>
                <c:pt idx="131">
                  <c:v>0.65</c:v>
                </c:pt>
                <c:pt idx="132">
                  <c:v>0.66</c:v>
                </c:pt>
                <c:pt idx="133">
                  <c:v>0.66</c:v>
                </c:pt>
                <c:pt idx="134">
                  <c:v>0.67</c:v>
                </c:pt>
                <c:pt idx="135">
                  <c:v>0.67</c:v>
                </c:pt>
                <c:pt idx="136">
                  <c:v>0.68</c:v>
                </c:pt>
                <c:pt idx="137">
                  <c:v>0.68</c:v>
                </c:pt>
                <c:pt idx="138">
                  <c:v>0.69</c:v>
                </c:pt>
                <c:pt idx="139">
                  <c:v>0.69</c:v>
                </c:pt>
                <c:pt idx="140">
                  <c:v>0.7</c:v>
                </c:pt>
                <c:pt idx="141">
                  <c:v>0.7</c:v>
                </c:pt>
                <c:pt idx="142">
                  <c:v>0.71</c:v>
                </c:pt>
                <c:pt idx="143">
                  <c:v>0.71</c:v>
                </c:pt>
                <c:pt idx="144">
                  <c:v>0.72</c:v>
                </c:pt>
                <c:pt idx="145">
                  <c:v>0.73</c:v>
                </c:pt>
                <c:pt idx="146">
                  <c:v>0.73</c:v>
                </c:pt>
                <c:pt idx="147">
                  <c:v>0.74</c:v>
                </c:pt>
                <c:pt idx="148">
                  <c:v>0.74</c:v>
                </c:pt>
                <c:pt idx="149">
                  <c:v>0.75</c:v>
                </c:pt>
                <c:pt idx="150">
                  <c:v>0.75</c:v>
                </c:pt>
                <c:pt idx="151">
                  <c:v>0.76</c:v>
                </c:pt>
                <c:pt idx="152">
                  <c:v>0.76</c:v>
                </c:pt>
                <c:pt idx="153">
                  <c:v>0.77</c:v>
                </c:pt>
                <c:pt idx="154">
                  <c:v>0.77</c:v>
                </c:pt>
                <c:pt idx="155">
                  <c:v>0.78</c:v>
                </c:pt>
                <c:pt idx="156">
                  <c:v>0.78</c:v>
                </c:pt>
                <c:pt idx="157">
                  <c:v>0.79</c:v>
                </c:pt>
                <c:pt idx="158">
                  <c:v>0.79</c:v>
                </c:pt>
                <c:pt idx="159">
                  <c:v>0.8</c:v>
                </c:pt>
                <c:pt idx="160">
                  <c:v>0.8</c:v>
                </c:pt>
                <c:pt idx="161">
                  <c:v>0.81</c:v>
                </c:pt>
                <c:pt idx="162">
                  <c:v>0.81</c:v>
                </c:pt>
                <c:pt idx="163">
                  <c:v>0.82</c:v>
                </c:pt>
                <c:pt idx="164">
                  <c:v>0.82</c:v>
                </c:pt>
                <c:pt idx="165">
                  <c:v>0.83</c:v>
                </c:pt>
                <c:pt idx="166">
                  <c:v>0.83</c:v>
                </c:pt>
                <c:pt idx="167">
                  <c:v>0.84</c:v>
                </c:pt>
                <c:pt idx="168">
                  <c:v>0.84</c:v>
                </c:pt>
                <c:pt idx="169">
                  <c:v>0.85</c:v>
                </c:pt>
                <c:pt idx="170">
                  <c:v>0.85</c:v>
                </c:pt>
                <c:pt idx="171">
                  <c:v>0.86</c:v>
                </c:pt>
                <c:pt idx="172">
                  <c:v>0.86</c:v>
                </c:pt>
                <c:pt idx="173">
                  <c:v>0.87</c:v>
                </c:pt>
                <c:pt idx="174">
                  <c:v>0.87</c:v>
                </c:pt>
                <c:pt idx="175">
                  <c:v>0.88</c:v>
                </c:pt>
                <c:pt idx="176">
                  <c:v>0.88</c:v>
                </c:pt>
                <c:pt idx="177">
                  <c:v>0.89</c:v>
                </c:pt>
                <c:pt idx="178">
                  <c:v>0.89</c:v>
                </c:pt>
                <c:pt idx="179">
                  <c:v>0.9</c:v>
                </c:pt>
                <c:pt idx="180">
                  <c:v>0.9</c:v>
                </c:pt>
                <c:pt idx="181">
                  <c:v>0.91</c:v>
                </c:pt>
                <c:pt idx="182">
                  <c:v>0.91</c:v>
                </c:pt>
                <c:pt idx="183">
                  <c:v>0.92</c:v>
                </c:pt>
                <c:pt idx="184">
                  <c:v>0.92</c:v>
                </c:pt>
                <c:pt idx="185">
                  <c:v>0.93</c:v>
                </c:pt>
                <c:pt idx="186">
                  <c:v>0.93</c:v>
                </c:pt>
                <c:pt idx="187">
                  <c:v>0.94</c:v>
                </c:pt>
                <c:pt idx="188">
                  <c:v>0.94</c:v>
                </c:pt>
                <c:pt idx="189">
                  <c:v>0.95</c:v>
                </c:pt>
                <c:pt idx="190">
                  <c:v>0.95</c:v>
                </c:pt>
                <c:pt idx="191">
                  <c:v>0.96</c:v>
                </c:pt>
                <c:pt idx="192">
                  <c:v>0.96</c:v>
                </c:pt>
                <c:pt idx="193">
                  <c:v>0.97</c:v>
                </c:pt>
                <c:pt idx="194">
                  <c:v>0.97</c:v>
                </c:pt>
                <c:pt idx="195">
                  <c:v>0.98</c:v>
                </c:pt>
                <c:pt idx="196">
                  <c:v>0.98</c:v>
                </c:pt>
                <c:pt idx="197">
                  <c:v>0.99</c:v>
                </c:pt>
                <c:pt idx="198">
                  <c:v>0.99</c:v>
                </c:pt>
                <c:pt idx="199">
                  <c:v>1</c:v>
                </c:pt>
                <c:pt idx="200">
                  <c:v>1</c:v>
                </c:pt>
                <c:pt idx="201">
                  <c:v>1.01</c:v>
                </c:pt>
                <c:pt idx="202">
                  <c:v>1.01</c:v>
                </c:pt>
                <c:pt idx="203">
                  <c:v>1.02</c:v>
                </c:pt>
                <c:pt idx="204">
                  <c:v>1.02</c:v>
                </c:pt>
                <c:pt idx="205">
                  <c:v>1.03</c:v>
                </c:pt>
                <c:pt idx="206">
                  <c:v>1.03</c:v>
                </c:pt>
                <c:pt idx="207">
                  <c:v>1.04</c:v>
                </c:pt>
                <c:pt idx="208">
                  <c:v>1.04</c:v>
                </c:pt>
                <c:pt idx="209">
                  <c:v>1.05</c:v>
                </c:pt>
                <c:pt idx="210">
                  <c:v>1.05</c:v>
                </c:pt>
                <c:pt idx="211">
                  <c:v>1.06</c:v>
                </c:pt>
                <c:pt idx="212">
                  <c:v>1.06</c:v>
                </c:pt>
                <c:pt idx="213">
                  <c:v>1.07</c:v>
                </c:pt>
                <c:pt idx="214">
                  <c:v>1.07</c:v>
                </c:pt>
                <c:pt idx="215">
                  <c:v>1.08</c:v>
                </c:pt>
                <c:pt idx="216">
                  <c:v>1.08</c:v>
                </c:pt>
                <c:pt idx="217">
                  <c:v>1.0900000000000001</c:v>
                </c:pt>
                <c:pt idx="218">
                  <c:v>1.0900000000000001</c:v>
                </c:pt>
                <c:pt idx="219">
                  <c:v>1.1000000000000001</c:v>
                </c:pt>
                <c:pt idx="220">
                  <c:v>1.1000000000000001</c:v>
                </c:pt>
                <c:pt idx="221">
                  <c:v>1.1000000000000001</c:v>
                </c:pt>
                <c:pt idx="222">
                  <c:v>1.1100000000000001</c:v>
                </c:pt>
                <c:pt idx="223">
                  <c:v>1.1100000000000001</c:v>
                </c:pt>
                <c:pt idx="224">
                  <c:v>1.1200000000000001</c:v>
                </c:pt>
                <c:pt idx="225">
                  <c:v>1.1200000000000001</c:v>
                </c:pt>
                <c:pt idx="226">
                  <c:v>1.1299999999999999</c:v>
                </c:pt>
                <c:pt idx="227">
                  <c:v>1.1299999999999999</c:v>
                </c:pt>
                <c:pt idx="228">
                  <c:v>1.1399999999999999</c:v>
                </c:pt>
                <c:pt idx="229">
                  <c:v>1.1399999999999999</c:v>
                </c:pt>
                <c:pt idx="230">
                  <c:v>1.1499999999999999</c:v>
                </c:pt>
                <c:pt idx="231">
                  <c:v>1.1499999999999999</c:v>
                </c:pt>
                <c:pt idx="232">
                  <c:v>1.1599999999999999</c:v>
                </c:pt>
                <c:pt idx="233">
                  <c:v>1.1599999999999999</c:v>
                </c:pt>
                <c:pt idx="234">
                  <c:v>1.17</c:v>
                </c:pt>
                <c:pt idx="235">
                  <c:v>1.17</c:v>
                </c:pt>
                <c:pt idx="236">
                  <c:v>1.18</c:v>
                </c:pt>
                <c:pt idx="237">
                  <c:v>1.18</c:v>
                </c:pt>
                <c:pt idx="238">
                  <c:v>1.19</c:v>
                </c:pt>
                <c:pt idx="239">
                  <c:v>1.19</c:v>
                </c:pt>
                <c:pt idx="240">
                  <c:v>1.2</c:v>
                </c:pt>
                <c:pt idx="241">
                  <c:v>1.2</c:v>
                </c:pt>
                <c:pt idx="242">
                  <c:v>1.21</c:v>
                </c:pt>
                <c:pt idx="243">
                  <c:v>1.21</c:v>
                </c:pt>
                <c:pt idx="244">
                  <c:v>1.22</c:v>
                </c:pt>
                <c:pt idx="245">
                  <c:v>1.22</c:v>
                </c:pt>
                <c:pt idx="246">
                  <c:v>1.23</c:v>
                </c:pt>
                <c:pt idx="247">
                  <c:v>1.23</c:v>
                </c:pt>
                <c:pt idx="248">
                  <c:v>1.24</c:v>
                </c:pt>
                <c:pt idx="249">
                  <c:v>1.24</c:v>
                </c:pt>
                <c:pt idx="250">
                  <c:v>1.25</c:v>
                </c:pt>
                <c:pt idx="251">
                  <c:v>1.25</c:v>
                </c:pt>
                <c:pt idx="252">
                  <c:v>1.26</c:v>
                </c:pt>
                <c:pt idx="253">
                  <c:v>1.26</c:v>
                </c:pt>
                <c:pt idx="254">
                  <c:v>1.27</c:v>
                </c:pt>
                <c:pt idx="255">
                  <c:v>1.27</c:v>
                </c:pt>
                <c:pt idx="256">
                  <c:v>1.28</c:v>
                </c:pt>
                <c:pt idx="257">
                  <c:v>1.28</c:v>
                </c:pt>
                <c:pt idx="258">
                  <c:v>1.29</c:v>
                </c:pt>
                <c:pt idx="259">
                  <c:v>1.29</c:v>
                </c:pt>
                <c:pt idx="260">
                  <c:v>1.3</c:v>
                </c:pt>
                <c:pt idx="261">
                  <c:v>1.3</c:v>
                </c:pt>
                <c:pt idx="262">
                  <c:v>1.31</c:v>
                </c:pt>
                <c:pt idx="263">
                  <c:v>1.31</c:v>
                </c:pt>
                <c:pt idx="264">
                  <c:v>1.32</c:v>
                </c:pt>
                <c:pt idx="265">
                  <c:v>1.32</c:v>
                </c:pt>
                <c:pt idx="266">
                  <c:v>1.33</c:v>
                </c:pt>
                <c:pt idx="267">
                  <c:v>1.33</c:v>
                </c:pt>
                <c:pt idx="268">
                  <c:v>1.34</c:v>
                </c:pt>
                <c:pt idx="269">
                  <c:v>1.34</c:v>
                </c:pt>
                <c:pt idx="270">
                  <c:v>1.35</c:v>
                </c:pt>
                <c:pt idx="271">
                  <c:v>1.35</c:v>
                </c:pt>
                <c:pt idx="272">
                  <c:v>1.36</c:v>
                </c:pt>
                <c:pt idx="273">
                  <c:v>1.36</c:v>
                </c:pt>
                <c:pt idx="274">
                  <c:v>1.37</c:v>
                </c:pt>
                <c:pt idx="275">
                  <c:v>1.37</c:v>
                </c:pt>
                <c:pt idx="276">
                  <c:v>1.38</c:v>
                </c:pt>
                <c:pt idx="277">
                  <c:v>1.38</c:v>
                </c:pt>
                <c:pt idx="278">
                  <c:v>1.39</c:v>
                </c:pt>
                <c:pt idx="279">
                  <c:v>1.39</c:v>
                </c:pt>
                <c:pt idx="280">
                  <c:v>1.4</c:v>
                </c:pt>
                <c:pt idx="281">
                  <c:v>1.4</c:v>
                </c:pt>
                <c:pt idx="282">
                  <c:v>1.41</c:v>
                </c:pt>
                <c:pt idx="283">
                  <c:v>1.41</c:v>
                </c:pt>
                <c:pt idx="284">
                  <c:v>1.42</c:v>
                </c:pt>
                <c:pt idx="285">
                  <c:v>1.42</c:v>
                </c:pt>
                <c:pt idx="286">
                  <c:v>1.43</c:v>
                </c:pt>
                <c:pt idx="287">
                  <c:v>1.43</c:v>
                </c:pt>
                <c:pt idx="288">
                  <c:v>1.44</c:v>
                </c:pt>
                <c:pt idx="289">
                  <c:v>1.44</c:v>
                </c:pt>
                <c:pt idx="290">
                  <c:v>1.45</c:v>
                </c:pt>
                <c:pt idx="291">
                  <c:v>1.45</c:v>
                </c:pt>
                <c:pt idx="292">
                  <c:v>1.46</c:v>
                </c:pt>
                <c:pt idx="293">
                  <c:v>1.46</c:v>
                </c:pt>
                <c:pt idx="294">
                  <c:v>1.47</c:v>
                </c:pt>
                <c:pt idx="295">
                  <c:v>1.47</c:v>
                </c:pt>
                <c:pt idx="296">
                  <c:v>1.48</c:v>
                </c:pt>
                <c:pt idx="297">
                  <c:v>1.48</c:v>
                </c:pt>
                <c:pt idx="298">
                  <c:v>1.49</c:v>
                </c:pt>
                <c:pt idx="299">
                  <c:v>1.49</c:v>
                </c:pt>
                <c:pt idx="300">
                  <c:v>1.5</c:v>
                </c:pt>
                <c:pt idx="301">
                  <c:v>1.5</c:v>
                </c:pt>
                <c:pt idx="302">
                  <c:v>1.51</c:v>
                </c:pt>
                <c:pt idx="303">
                  <c:v>1.51</c:v>
                </c:pt>
                <c:pt idx="304">
                  <c:v>1.52</c:v>
                </c:pt>
                <c:pt idx="305">
                  <c:v>1.52</c:v>
                </c:pt>
                <c:pt idx="306">
                  <c:v>1.53</c:v>
                </c:pt>
                <c:pt idx="307">
                  <c:v>1.53</c:v>
                </c:pt>
                <c:pt idx="308">
                  <c:v>1.54</c:v>
                </c:pt>
                <c:pt idx="309">
                  <c:v>1.54</c:v>
                </c:pt>
                <c:pt idx="310">
                  <c:v>1.55</c:v>
                </c:pt>
                <c:pt idx="311">
                  <c:v>1.55</c:v>
                </c:pt>
                <c:pt idx="312">
                  <c:v>1.56</c:v>
                </c:pt>
                <c:pt idx="313">
                  <c:v>1.56</c:v>
                </c:pt>
                <c:pt idx="314">
                  <c:v>1.57</c:v>
                </c:pt>
                <c:pt idx="315">
                  <c:v>1.57</c:v>
                </c:pt>
                <c:pt idx="316">
                  <c:v>1.58</c:v>
                </c:pt>
                <c:pt idx="317">
                  <c:v>1.58</c:v>
                </c:pt>
                <c:pt idx="318">
                  <c:v>1.59</c:v>
                </c:pt>
                <c:pt idx="319">
                  <c:v>1.59</c:v>
                </c:pt>
                <c:pt idx="320">
                  <c:v>1.6</c:v>
                </c:pt>
                <c:pt idx="321">
                  <c:v>1.6</c:v>
                </c:pt>
                <c:pt idx="322">
                  <c:v>1.61</c:v>
                </c:pt>
                <c:pt idx="323">
                  <c:v>1.61</c:v>
                </c:pt>
                <c:pt idx="324">
                  <c:v>1.62</c:v>
                </c:pt>
                <c:pt idx="325">
                  <c:v>1.62</c:v>
                </c:pt>
                <c:pt idx="326">
                  <c:v>1.63</c:v>
                </c:pt>
                <c:pt idx="327">
                  <c:v>1.63</c:v>
                </c:pt>
                <c:pt idx="328">
                  <c:v>1.64</c:v>
                </c:pt>
                <c:pt idx="329">
                  <c:v>1.64</c:v>
                </c:pt>
                <c:pt idx="330">
                  <c:v>1.65</c:v>
                </c:pt>
                <c:pt idx="331">
                  <c:v>1.65</c:v>
                </c:pt>
                <c:pt idx="332">
                  <c:v>1.66</c:v>
                </c:pt>
                <c:pt idx="333">
                  <c:v>1.66</c:v>
                </c:pt>
                <c:pt idx="334">
                  <c:v>1.67</c:v>
                </c:pt>
                <c:pt idx="335">
                  <c:v>1.67</c:v>
                </c:pt>
                <c:pt idx="336">
                  <c:v>1.68</c:v>
                </c:pt>
                <c:pt idx="337">
                  <c:v>1.68</c:v>
                </c:pt>
                <c:pt idx="338">
                  <c:v>1.69</c:v>
                </c:pt>
                <c:pt idx="339">
                  <c:v>1.69</c:v>
                </c:pt>
                <c:pt idx="340">
                  <c:v>1.7</c:v>
                </c:pt>
                <c:pt idx="341">
                  <c:v>1.7</c:v>
                </c:pt>
                <c:pt idx="342">
                  <c:v>1.71</c:v>
                </c:pt>
                <c:pt idx="343">
                  <c:v>1.71</c:v>
                </c:pt>
                <c:pt idx="344">
                  <c:v>1.72</c:v>
                </c:pt>
                <c:pt idx="345">
                  <c:v>1.72</c:v>
                </c:pt>
                <c:pt idx="346">
                  <c:v>1.73</c:v>
                </c:pt>
                <c:pt idx="347">
                  <c:v>1.73</c:v>
                </c:pt>
                <c:pt idx="348">
                  <c:v>1.74</c:v>
                </c:pt>
                <c:pt idx="349">
                  <c:v>1.74</c:v>
                </c:pt>
                <c:pt idx="350">
                  <c:v>1.75</c:v>
                </c:pt>
                <c:pt idx="351">
                  <c:v>1.75</c:v>
                </c:pt>
                <c:pt idx="352">
                  <c:v>1.76</c:v>
                </c:pt>
                <c:pt idx="353">
                  <c:v>1.76</c:v>
                </c:pt>
                <c:pt idx="354">
                  <c:v>1.77</c:v>
                </c:pt>
                <c:pt idx="355">
                  <c:v>1.77</c:v>
                </c:pt>
                <c:pt idx="356">
                  <c:v>1.78</c:v>
                </c:pt>
                <c:pt idx="357">
                  <c:v>1.78</c:v>
                </c:pt>
                <c:pt idx="358">
                  <c:v>1.79</c:v>
                </c:pt>
                <c:pt idx="359">
                  <c:v>1.79</c:v>
                </c:pt>
                <c:pt idx="360">
                  <c:v>1.8</c:v>
                </c:pt>
                <c:pt idx="361">
                  <c:v>1.8</c:v>
                </c:pt>
                <c:pt idx="362">
                  <c:v>1.81</c:v>
                </c:pt>
                <c:pt idx="363">
                  <c:v>1.81</c:v>
                </c:pt>
                <c:pt idx="364">
                  <c:v>1.82</c:v>
                </c:pt>
                <c:pt idx="365">
                  <c:v>1.82</c:v>
                </c:pt>
                <c:pt idx="366">
                  <c:v>1.83</c:v>
                </c:pt>
                <c:pt idx="367">
                  <c:v>1.83</c:v>
                </c:pt>
                <c:pt idx="368">
                  <c:v>1.84</c:v>
                </c:pt>
                <c:pt idx="369">
                  <c:v>1.84</c:v>
                </c:pt>
                <c:pt idx="370">
                  <c:v>1.85</c:v>
                </c:pt>
                <c:pt idx="371">
                  <c:v>1.85</c:v>
                </c:pt>
                <c:pt idx="372">
                  <c:v>1.86</c:v>
                </c:pt>
                <c:pt idx="373">
                  <c:v>1.86</c:v>
                </c:pt>
                <c:pt idx="374">
                  <c:v>1.87</c:v>
                </c:pt>
                <c:pt idx="375">
                  <c:v>1.87</c:v>
                </c:pt>
                <c:pt idx="376">
                  <c:v>1.88</c:v>
                </c:pt>
                <c:pt idx="377">
                  <c:v>1.88</c:v>
                </c:pt>
                <c:pt idx="378">
                  <c:v>1.89</c:v>
                </c:pt>
                <c:pt idx="379">
                  <c:v>1.89</c:v>
                </c:pt>
                <c:pt idx="380">
                  <c:v>1.9</c:v>
                </c:pt>
                <c:pt idx="381">
                  <c:v>1.9</c:v>
                </c:pt>
                <c:pt idx="382">
                  <c:v>1.91</c:v>
                </c:pt>
                <c:pt idx="383">
                  <c:v>1.91</c:v>
                </c:pt>
                <c:pt idx="384">
                  <c:v>1.92</c:v>
                </c:pt>
                <c:pt idx="385">
                  <c:v>1.92</c:v>
                </c:pt>
                <c:pt idx="386">
                  <c:v>1.93</c:v>
                </c:pt>
                <c:pt idx="387">
                  <c:v>1.93</c:v>
                </c:pt>
                <c:pt idx="388">
                  <c:v>1.94</c:v>
                </c:pt>
                <c:pt idx="389">
                  <c:v>1.94</c:v>
                </c:pt>
                <c:pt idx="390">
                  <c:v>1.95</c:v>
                </c:pt>
                <c:pt idx="391">
                  <c:v>1.95</c:v>
                </c:pt>
                <c:pt idx="392">
                  <c:v>1.96</c:v>
                </c:pt>
              </c:numCache>
            </c:numRef>
          </c:cat>
          <c:val>
            <c:numRef>
              <c:f>List1!$H$4:$H$396</c:f>
              <c:numCache>
                <c:formatCode>General</c:formatCode>
                <c:ptCount val="393"/>
                <c:pt idx="0">
                  <c:v>0</c:v>
                </c:pt>
                <c:pt idx="1">
                  <c:v>0.60170000000000001</c:v>
                </c:pt>
                <c:pt idx="2">
                  <c:v>2.4064000000000001</c:v>
                </c:pt>
                <c:pt idx="3">
                  <c:v>5.4139999999999997</c:v>
                </c:pt>
                <c:pt idx="4">
                  <c:v>9.6246000000000009</c:v>
                </c:pt>
                <c:pt idx="5">
                  <c:v>15.0381</c:v>
                </c:pt>
                <c:pt idx="6">
                  <c:v>21.654599999999999</c:v>
                </c:pt>
                <c:pt idx="7">
                  <c:v>29.474</c:v>
                </c:pt>
                <c:pt idx="8">
                  <c:v>38.496400000000001</c:v>
                </c:pt>
                <c:pt idx="9">
                  <c:v>48.721699999999998</c:v>
                </c:pt>
                <c:pt idx="10">
                  <c:v>60.15</c:v>
                </c:pt>
                <c:pt idx="11">
                  <c:v>72.781199999999998</c:v>
                </c:pt>
                <c:pt idx="12">
                  <c:v>86.615399999999994</c:v>
                </c:pt>
                <c:pt idx="13">
                  <c:v>101.6525</c:v>
                </c:pt>
                <c:pt idx="14">
                  <c:v>117.8926</c:v>
                </c:pt>
                <c:pt idx="15">
                  <c:v>135.3356</c:v>
                </c:pt>
                <c:pt idx="16">
                  <c:v>153.98160000000001</c:v>
                </c:pt>
                <c:pt idx="17">
                  <c:v>173.8305</c:v>
                </c:pt>
                <c:pt idx="18">
                  <c:v>194.88239999999999</c:v>
                </c:pt>
                <c:pt idx="19">
                  <c:v>217.13729999999998</c:v>
                </c:pt>
                <c:pt idx="20">
                  <c:v>240.5951</c:v>
                </c:pt>
                <c:pt idx="21">
                  <c:v>265.25579999999997</c:v>
                </c:pt>
                <c:pt idx="22">
                  <c:v>291.11950000000002</c:v>
                </c:pt>
                <c:pt idx="23">
                  <c:v>318.18609999999995</c:v>
                </c:pt>
                <c:pt idx="24">
                  <c:v>346.45570000000004</c:v>
                </c:pt>
                <c:pt idx="25">
                  <c:v>375.92829999999998</c:v>
                </c:pt>
                <c:pt idx="26">
                  <c:v>406.60379999999998</c:v>
                </c:pt>
                <c:pt idx="27">
                  <c:v>438.48220000000003</c:v>
                </c:pt>
                <c:pt idx="28">
                  <c:v>471.56359999999995</c:v>
                </c:pt>
                <c:pt idx="29">
                  <c:v>505.84800000000001</c:v>
                </c:pt>
                <c:pt idx="30">
                  <c:v>541.33530000000007</c:v>
                </c:pt>
                <c:pt idx="31">
                  <c:v>578.02549999999997</c:v>
                </c:pt>
                <c:pt idx="32">
                  <c:v>615.91869999999994</c:v>
                </c:pt>
                <c:pt idx="33">
                  <c:v>655.01490000000001</c:v>
                </c:pt>
                <c:pt idx="34">
                  <c:v>695.31399999999996</c:v>
                </c:pt>
                <c:pt idx="35">
                  <c:v>736.81610000000001</c:v>
                </c:pt>
                <c:pt idx="36">
                  <c:v>779.52109999999993</c:v>
                </c:pt>
                <c:pt idx="37">
                  <c:v>823.42899999999997</c:v>
                </c:pt>
                <c:pt idx="38">
                  <c:v>868.53989999999999</c:v>
                </c:pt>
                <c:pt idx="39">
                  <c:v>914.85380000000009</c:v>
                </c:pt>
                <c:pt idx="40">
                  <c:v>962.37059999999997</c:v>
                </c:pt>
                <c:pt idx="41">
                  <c:v>1011.0904</c:v>
                </c:pt>
                <c:pt idx="42">
                  <c:v>1061.0131000000001</c:v>
                </c:pt>
                <c:pt idx="43">
                  <c:v>1112.1387999999999</c:v>
                </c:pt>
                <c:pt idx="44">
                  <c:v>1164.4674</c:v>
                </c:pt>
                <c:pt idx="45">
                  <c:v>1217.999</c:v>
                </c:pt>
                <c:pt idx="46">
                  <c:v>1272.7335</c:v>
                </c:pt>
                <c:pt idx="47">
                  <c:v>1328.671</c:v>
                </c:pt>
                <c:pt idx="48">
                  <c:v>1385.8113999999998</c:v>
                </c:pt>
                <c:pt idx="49">
                  <c:v>1444.1548</c:v>
                </c:pt>
                <c:pt idx="50">
                  <c:v>1503.7011</c:v>
                </c:pt>
                <c:pt idx="51">
                  <c:v>1564.4503999999999</c:v>
                </c:pt>
                <c:pt idx="52">
                  <c:v>1626.4026000000001</c:v>
                </c:pt>
                <c:pt idx="53">
                  <c:v>1689.5578</c:v>
                </c:pt>
                <c:pt idx="54">
                  <c:v>1753.9159</c:v>
                </c:pt>
                <c:pt idx="55">
                  <c:v>1819.4770000000001</c:v>
                </c:pt>
                <c:pt idx="56">
                  <c:v>1886.241</c:v>
                </c:pt>
                <c:pt idx="57">
                  <c:v>1954.2080000000001</c:v>
                </c:pt>
                <c:pt idx="58">
                  <c:v>2023.3779999999999</c:v>
                </c:pt>
                <c:pt idx="59">
                  <c:v>2093.7508000000003</c:v>
                </c:pt>
                <c:pt idx="60">
                  <c:v>2165.3267000000001</c:v>
                </c:pt>
                <c:pt idx="61">
                  <c:v>2238.1055000000001</c:v>
                </c:pt>
                <c:pt idx="62">
                  <c:v>2312.0872000000004</c:v>
                </c:pt>
                <c:pt idx="63">
                  <c:v>2387.2718999999997</c:v>
                </c:pt>
                <c:pt idx="64">
                  <c:v>2442.1464999999998</c:v>
                </c:pt>
                <c:pt idx="65">
                  <c:v>1857.9261999999999</c:v>
                </c:pt>
                <c:pt idx="66">
                  <c:v>787.52719999999999</c:v>
                </c:pt>
                <c:pt idx="67">
                  <c:v>56.532199999999996</c:v>
                </c:pt>
                <c:pt idx="68">
                  <c:v>243.9136</c:v>
                </c:pt>
                <c:pt idx="69">
                  <c:v>1204.4682</c:v>
                </c:pt>
                <c:pt idx="70">
                  <c:v>2190.0497</c:v>
                </c:pt>
                <c:pt idx="71">
                  <c:v>2362.0602999999996</c:v>
                </c:pt>
                <c:pt idx="72">
                  <c:v>2279.0721000000003</c:v>
                </c:pt>
                <c:pt idx="73">
                  <c:v>2227.7062999999998</c:v>
                </c:pt>
                <c:pt idx="74">
                  <c:v>2191.2912999999999</c:v>
                </c:pt>
                <c:pt idx="75">
                  <c:v>2142.8775000000001</c:v>
                </c:pt>
                <c:pt idx="76">
                  <c:v>2065.6</c:v>
                </c:pt>
                <c:pt idx="77">
                  <c:v>1965.1591000000001</c:v>
                </c:pt>
                <c:pt idx="78">
                  <c:v>1865.3072999999999</c:v>
                </c:pt>
                <c:pt idx="79">
                  <c:v>1790.1118000000001</c:v>
                </c:pt>
                <c:pt idx="80">
                  <c:v>1746.2191</c:v>
                </c:pt>
                <c:pt idx="81">
                  <c:v>1717.9845</c:v>
                </c:pt>
                <c:pt idx="82">
                  <c:v>1678.9561000000001</c:v>
                </c:pt>
                <c:pt idx="83">
                  <c:v>1611.4555</c:v>
                </c:pt>
                <c:pt idx="84">
                  <c:v>1519.9183</c:v>
                </c:pt>
                <c:pt idx="85">
                  <c:v>1427.8298</c:v>
                </c:pt>
                <c:pt idx="86">
                  <c:v>1360.1416999999999</c:v>
                </c:pt>
                <c:pt idx="87">
                  <c:v>1324.3325</c:v>
                </c:pt>
                <c:pt idx="88">
                  <c:v>1304.6994</c:v>
                </c:pt>
                <c:pt idx="89">
                  <c:v>1274.33</c:v>
                </c:pt>
                <c:pt idx="90">
                  <c:v>1215.4494</c:v>
                </c:pt>
                <c:pt idx="91">
                  <c:v>1132.5975000000001</c:v>
                </c:pt>
                <c:pt idx="92">
                  <c:v>1048.9784999999999</c:v>
                </c:pt>
                <c:pt idx="93">
                  <c:v>989.11619999999994</c:v>
                </c:pt>
                <c:pt idx="94">
                  <c:v>960.774</c:v>
                </c:pt>
                <c:pt idx="95">
                  <c:v>949.26469999999995</c:v>
                </c:pt>
                <c:pt idx="96">
                  <c:v>928.22969999999998</c:v>
                </c:pt>
                <c:pt idx="97">
                  <c:v>879.13900000000001</c:v>
                </c:pt>
                <c:pt idx="98">
                  <c:v>805.2521999999999</c:v>
                </c:pt>
                <c:pt idx="99">
                  <c:v>729.43809999999996</c:v>
                </c:pt>
                <c:pt idx="100">
                  <c:v>677.07069999999999</c:v>
                </c:pt>
                <c:pt idx="101">
                  <c:v>656.77750000000003</c:v>
                </c:pt>
                <c:pt idx="102">
                  <c:v>653.85550000000001</c:v>
                </c:pt>
                <c:pt idx="103">
                  <c:v>641.48309999999992</c:v>
                </c:pt>
                <c:pt idx="104">
                  <c:v>601.01059999999995</c:v>
                </c:pt>
                <c:pt idx="105">
                  <c:v>535.80830000000003</c:v>
                </c:pt>
                <c:pt idx="106">
                  <c:v>468.48680000000002</c:v>
                </c:pt>
                <c:pt idx="107">
                  <c:v>423.97890000000001</c:v>
                </c:pt>
                <c:pt idx="108">
                  <c:v>411.14929999999998</c:v>
                </c:pt>
                <c:pt idx="109">
                  <c:v>416.29609999999997</c:v>
                </c:pt>
                <c:pt idx="110">
                  <c:v>413.20529999999997</c:v>
                </c:pt>
                <c:pt idx="111">
                  <c:v>382.53190000000001</c:v>
                </c:pt>
                <c:pt idx="112">
                  <c:v>326.35520000000002</c:v>
                </c:pt>
                <c:pt idx="113">
                  <c:v>266.88259999999997</c:v>
                </c:pt>
                <c:pt idx="114">
                  <c:v>229.85939999999999</c:v>
                </c:pt>
                <c:pt idx="115">
                  <c:v>225.04429999999999</c:v>
                </c:pt>
                <c:pt idx="116">
                  <c:v>238.7629</c:v>
                </c:pt>
                <c:pt idx="117">
                  <c:v>244.33789999999999</c:v>
                </c:pt>
                <c:pt idx="118">
                  <c:v>222.2816</c:v>
                </c:pt>
                <c:pt idx="119">
                  <c:v>174.7877</c:v>
                </c:pt>
                <c:pt idx="120">
                  <c:v>123.8295</c:v>
                </c:pt>
                <c:pt idx="121">
                  <c:v>94.700100000000006</c:v>
                </c:pt>
                <c:pt idx="122">
                  <c:v>97.347899999999996</c:v>
                </c:pt>
                <c:pt idx="123">
                  <c:v>119.0822</c:v>
                </c:pt>
                <c:pt idx="124">
                  <c:v>133.88399999999999</c:v>
                </c:pt>
                <c:pt idx="125">
                  <c:v>121.63260000000001</c:v>
                </c:pt>
                <c:pt idx="126">
                  <c:v>83.223699999999994</c:v>
                </c:pt>
                <c:pt idx="127">
                  <c:v>40.160699999999999</c:v>
                </c:pt>
                <c:pt idx="128">
                  <c:v>18.508299999999998</c:v>
                </c:pt>
                <c:pt idx="129">
                  <c:v>29.135900000000003</c:v>
                </c:pt>
                <c:pt idx="130">
                  <c:v>59.4251</c:v>
                </c:pt>
                <c:pt idx="131">
                  <c:v>82.895800000000008</c:v>
                </c:pt>
                <c:pt idx="132">
                  <c:v>79.260600000000011</c:v>
                </c:pt>
                <c:pt idx="133">
                  <c:v>49.532400000000003</c:v>
                </c:pt>
                <c:pt idx="134">
                  <c:v>15.004100000000001</c:v>
                </c:pt>
                <c:pt idx="135">
                  <c:v>1.2802</c:v>
                </c:pt>
                <c:pt idx="136">
                  <c:v>19.372799999999998</c:v>
                </c:pt>
                <c:pt idx="137">
                  <c:v>57.6265</c:v>
                </c:pt>
                <c:pt idx="138">
                  <c:v>90.267399999999995</c:v>
                </c:pt>
                <c:pt idx="139">
                  <c:v>96.439300000000003</c:v>
                </c:pt>
                <c:pt idx="140">
                  <c:v>75.854199999999992</c:v>
                </c:pt>
                <c:pt idx="141">
                  <c:v>49.269599999999997</c:v>
                </c:pt>
                <c:pt idx="142">
                  <c:v>43.017300000000006</c:v>
                </c:pt>
                <c:pt idx="143">
                  <c:v>69.055300000000003</c:v>
                </c:pt>
                <c:pt idx="144">
                  <c:v>115.84569999999999</c:v>
                </c:pt>
                <c:pt idx="145">
                  <c:v>157.15799999999999</c:v>
                </c:pt>
                <c:pt idx="146">
                  <c:v>171.94579999999999</c:v>
                </c:pt>
                <c:pt idx="147">
                  <c:v>160.03889999999998</c:v>
                </c:pt>
                <c:pt idx="148">
                  <c:v>142.00790000000001</c:v>
                </c:pt>
                <c:pt idx="149">
                  <c:v>143.7191</c:v>
                </c:pt>
                <c:pt idx="150">
                  <c:v>177.2268</c:v>
                </c:pt>
                <c:pt idx="151">
                  <c:v>231.9323</c:v>
                </c:pt>
                <c:pt idx="152">
                  <c:v>282.35700000000003</c:v>
                </c:pt>
                <c:pt idx="153">
                  <c:v>306.9504</c:v>
                </c:pt>
                <c:pt idx="154">
                  <c:v>304.2432</c:v>
                </c:pt>
                <c:pt idx="155">
                  <c:v>294.20640000000003</c:v>
                </c:pt>
                <c:pt idx="156">
                  <c:v>303.38659999999999</c:v>
                </c:pt>
                <c:pt idx="157">
                  <c:v>344.80549999999999</c:v>
                </c:pt>
                <c:pt idx="158">
                  <c:v>408.02809999999999</c:v>
                </c:pt>
                <c:pt idx="159">
                  <c:v>467.12620000000004</c:v>
                </c:pt>
                <c:pt idx="160">
                  <c:v>500.33570000000003</c:v>
                </c:pt>
                <c:pt idx="161">
                  <c:v>506.30349999999999</c:v>
                </c:pt>
                <c:pt idx="162">
                  <c:v>504.8381</c:v>
                </c:pt>
                <c:pt idx="163">
                  <c:v>522.01679999999999</c:v>
                </c:pt>
                <c:pt idx="164">
                  <c:v>570.91250000000002</c:v>
                </c:pt>
                <c:pt idx="165">
                  <c:v>642.00319999999999</c:v>
                </c:pt>
                <c:pt idx="166">
                  <c:v>710.15449999999998</c:v>
                </c:pt>
                <c:pt idx="167">
                  <c:v>753.16469999999993</c:v>
                </c:pt>
                <c:pt idx="168">
                  <c:v>768.38710000000003</c:v>
                </c:pt>
                <c:pt idx="169">
                  <c:v>774.96809999999994</c:v>
                </c:pt>
                <c:pt idx="170">
                  <c:v>799.61590000000001</c:v>
                </c:pt>
                <c:pt idx="171">
                  <c:v>856.38900000000001</c:v>
                </c:pt>
                <c:pt idx="172">
                  <c:v>935.97580000000005</c:v>
                </c:pt>
                <c:pt idx="173">
                  <c:v>1012.8021</c:v>
                </c:pt>
                <c:pt idx="174">
                  <c:v>1064.4288999999999</c:v>
                </c:pt>
                <c:pt idx="175">
                  <c:v>1088.3230000000001</c:v>
                </c:pt>
                <c:pt idx="176">
                  <c:v>1103.4916000000001</c:v>
                </c:pt>
                <c:pt idx="177">
                  <c:v>1136.173</c:v>
                </c:pt>
                <c:pt idx="178">
                  <c:v>1200.4326000000001</c:v>
                </c:pt>
                <c:pt idx="179">
                  <c:v>1287.8426999999999</c:v>
                </c:pt>
                <c:pt idx="180">
                  <c:v>1373.6618000000001</c:v>
                </c:pt>
                <c:pt idx="181">
                  <c:v>1435.0808</c:v>
                </c:pt>
                <c:pt idx="182">
                  <c:v>1468.2826</c:v>
                </c:pt>
                <c:pt idx="183">
                  <c:v>1491.5518</c:v>
                </c:pt>
                <c:pt idx="184">
                  <c:v>1531.7049</c:v>
                </c:pt>
                <c:pt idx="185">
                  <c:v>1603.8085000000001</c:v>
                </c:pt>
                <c:pt idx="186">
                  <c:v>1699.6926000000001</c:v>
                </c:pt>
                <c:pt idx="187">
                  <c:v>1794.1876000000002</c:v>
                </c:pt>
                <c:pt idx="188">
                  <c:v>1864.2241999999999</c:v>
                </c:pt>
                <c:pt idx="189">
                  <c:v>1906.0940000000001</c:v>
                </c:pt>
                <c:pt idx="190">
                  <c:v>1937.9657</c:v>
                </c:pt>
                <c:pt idx="191">
                  <c:v>1986.1873000000001</c:v>
                </c:pt>
                <c:pt idx="192">
                  <c:v>2065.7894999999999</c:v>
                </c:pt>
                <c:pt idx="193">
                  <c:v>2169.4544000000001</c:v>
                </c:pt>
                <c:pt idx="194">
                  <c:v>2272.8809000000001</c:v>
                </c:pt>
                <c:pt idx="195">
                  <c:v>2352.6977000000002</c:v>
                </c:pt>
                <c:pt idx="196">
                  <c:v>2403.9262999999996</c:v>
                </c:pt>
                <c:pt idx="197">
                  <c:v>2253.1640000000002</c:v>
                </c:pt>
                <c:pt idx="198">
                  <c:v>1326.7768999999998</c:v>
                </c:pt>
                <c:pt idx="199">
                  <c:v>351.98509999999999</c:v>
                </c:pt>
                <c:pt idx="200">
                  <c:v>99.813199999999995</c:v>
                </c:pt>
                <c:pt idx="201">
                  <c:v>780.15609999999992</c:v>
                </c:pt>
                <c:pt idx="202">
                  <c:v>1849.3344999999999</c:v>
                </c:pt>
                <c:pt idx="203">
                  <c:v>1693.0808999999999</c:v>
                </c:pt>
                <c:pt idx="204">
                  <c:v>1835.6496000000002</c:v>
                </c:pt>
                <c:pt idx="205">
                  <c:v>2118.3705</c:v>
                </c:pt>
                <c:pt idx="206">
                  <c:v>2278.6051000000002</c:v>
                </c:pt>
                <c:pt idx="207">
                  <c:v>2152.5016000000001</c:v>
                </c:pt>
                <c:pt idx="208">
                  <c:v>1793.5762</c:v>
                </c:pt>
                <c:pt idx="209">
                  <c:v>1425.335</c:v>
                </c:pt>
                <c:pt idx="210">
                  <c:v>1274.8918000000001</c:v>
                </c:pt>
                <c:pt idx="211">
                  <c:v>1410.7283</c:v>
                </c:pt>
                <c:pt idx="212">
                  <c:v>1694.6065000000001</c:v>
                </c:pt>
                <c:pt idx="213">
                  <c:v>1879.0176999999999</c:v>
                </c:pt>
                <c:pt idx="214">
                  <c:v>1786.0207</c:v>
                </c:pt>
                <c:pt idx="215">
                  <c:v>1443.1511</c:v>
                </c:pt>
                <c:pt idx="216">
                  <c:v>1070.5118</c:v>
                </c:pt>
                <c:pt idx="217">
                  <c:v>916.37249999999995</c:v>
                </c:pt>
                <c:pt idx="218">
                  <c:v>1063.1677</c:v>
                </c:pt>
                <c:pt idx="219">
                  <c:v>1361.9093</c:v>
                </c:pt>
                <c:pt idx="220">
                  <c:v>1550.3615</c:v>
                </c:pt>
                <c:pt idx="221">
                  <c:v>1455.8651</c:v>
                </c:pt>
                <c:pt idx="222">
                  <c:v>1120.9784999999999</c:v>
                </c:pt>
                <c:pt idx="223">
                  <c:v>764.14359999999999</c:v>
                </c:pt>
                <c:pt idx="224">
                  <c:v>616.58699999999999</c:v>
                </c:pt>
                <c:pt idx="225">
                  <c:v>756.91140000000007</c:v>
                </c:pt>
                <c:pt idx="226">
                  <c:v>1055.8796</c:v>
                </c:pt>
                <c:pt idx="227">
                  <c:v>1267.4596000000001</c:v>
                </c:pt>
                <c:pt idx="228">
                  <c:v>1206.2864999999999</c:v>
                </c:pt>
                <c:pt idx="229">
                  <c:v>888.64280000000008</c:v>
                </c:pt>
                <c:pt idx="230">
                  <c:v>528.02319999999997</c:v>
                </c:pt>
                <c:pt idx="231">
                  <c:v>376.22070000000002</c:v>
                </c:pt>
                <c:pt idx="232">
                  <c:v>526.86249999999995</c:v>
                </c:pt>
                <c:pt idx="233">
                  <c:v>840.94580000000008</c:v>
                </c:pt>
                <c:pt idx="234">
                  <c:v>1057.164</c:v>
                </c:pt>
                <c:pt idx="235">
                  <c:v>994.37860000000001</c:v>
                </c:pt>
                <c:pt idx="236">
                  <c:v>684.09130000000005</c:v>
                </c:pt>
                <c:pt idx="237">
                  <c:v>339.2611</c:v>
                </c:pt>
                <c:pt idx="238">
                  <c:v>194.80089999999998</c:v>
                </c:pt>
                <c:pt idx="239">
                  <c:v>339.2876</c:v>
                </c:pt>
                <c:pt idx="240">
                  <c:v>652.71280000000002</c:v>
                </c:pt>
                <c:pt idx="241">
                  <c:v>890.97649999999999</c:v>
                </c:pt>
                <c:pt idx="242">
                  <c:v>861.65859999999998</c:v>
                </c:pt>
                <c:pt idx="243">
                  <c:v>569.78750000000002</c:v>
                </c:pt>
                <c:pt idx="244">
                  <c:v>221.84320000000002</c:v>
                </c:pt>
                <c:pt idx="245">
                  <c:v>72.629100000000008</c:v>
                </c:pt>
                <c:pt idx="246">
                  <c:v>226.76379999999997</c:v>
                </c:pt>
                <c:pt idx="247">
                  <c:v>555.51210000000003</c:v>
                </c:pt>
                <c:pt idx="248">
                  <c:v>799.02290000000005</c:v>
                </c:pt>
                <c:pt idx="249">
                  <c:v>768.02380000000005</c:v>
                </c:pt>
                <c:pt idx="250">
                  <c:v>482.88200000000001</c:v>
                </c:pt>
                <c:pt idx="251">
                  <c:v>150.66420000000002</c:v>
                </c:pt>
                <c:pt idx="252">
                  <c:v>9.5358999999999998</c:v>
                </c:pt>
                <c:pt idx="253">
                  <c:v>157.88320000000002</c:v>
                </c:pt>
                <c:pt idx="254">
                  <c:v>485.13809999999995</c:v>
                </c:pt>
                <c:pt idx="255">
                  <c:v>749.58219999999994</c:v>
                </c:pt>
                <c:pt idx="256">
                  <c:v>752.12189999999998</c:v>
                </c:pt>
                <c:pt idx="257">
                  <c:v>486.5514</c:v>
                </c:pt>
                <c:pt idx="258">
                  <c:v>151.94550000000001</c:v>
                </c:pt>
                <c:pt idx="259">
                  <c:v>5.5993999999999993</c:v>
                </c:pt>
                <c:pt idx="260">
                  <c:v>162.90029999999999</c:v>
                </c:pt>
                <c:pt idx="261">
                  <c:v>505.64120000000003</c:v>
                </c:pt>
                <c:pt idx="262">
                  <c:v>775.9502</c:v>
                </c:pt>
                <c:pt idx="263">
                  <c:v>776.78399999999999</c:v>
                </c:pt>
                <c:pt idx="264">
                  <c:v>517.31830000000002</c:v>
                </c:pt>
                <c:pt idx="265">
                  <c:v>198.3288</c:v>
                </c:pt>
                <c:pt idx="266">
                  <c:v>60.7928</c:v>
                </c:pt>
                <c:pt idx="267">
                  <c:v>212.7236</c:v>
                </c:pt>
                <c:pt idx="268">
                  <c:v>553.18719999999996</c:v>
                </c:pt>
                <c:pt idx="269">
                  <c:v>843.29180000000008</c:v>
                </c:pt>
                <c:pt idx="270">
                  <c:v>877.66240000000005</c:v>
                </c:pt>
                <c:pt idx="271">
                  <c:v>638.90099999999995</c:v>
                </c:pt>
                <c:pt idx="272">
                  <c:v>318.30250000000001</c:v>
                </c:pt>
                <c:pt idx="273">
                  <c:v>175.13220000000001</c:v>
                </c:pt>
                <c:pt idx="274">
                  <c:v>335.29970000000003</c:v>
                </c:pt>
                <c:pt idx="275">
                  <c:v>691.36619999999994</c:v>
                </c:pt>
                <c:pt idx="276">
                  <c:v>987.95920000000001</c:v>
                </c:pt>
                <c:pt idx="277">
                  <c:v>1020.6434</c:v>
                </c:pt>
                <c:pt idx="278">
                  <c:v>787.36830000000009</c:v>
                </c:pt>
                <c:pt idx="279">
                  <c:v>482.22980000000001</c:v>
                </c:pt>
                <c:pt idx="280">
                  <c:v>348.57120000000003</c:v>
                </c:pt>
                <c:pt idx="281">
                  <c:v>503.83330000000001</c:v>
                </c:pt>
                <c:pt idx="282">
                  <c:v>856.89240000000007</c:v>
                </c:pt>
                <c:pt idx="283">
                  <c:v>1172.1218000000001</c:v>
                </c:pt>
                <c:pt idx="284">
                  <c:v>1238.2676999999999</c:v>
                </c:pt>
                <c:pt idx="285">
                  <c:v>1026.8033</c:v>
                </c:pt>
                <c:pt idx="286">
                  <c:v>720.88580000000002</c:v>
                </c:pt>
                <c:pt idx="287">
                  <c:v>581.226</c:v>
                </c:pt>
                <c:pt idx="288">
                  <c:v>743.98910000000001</c:v>
                </c:pt>
                <c:pt idx="289">
                  <c:v>1112.7208000000001</c:v>
                </c:pt>
                <c:pt idx="290">
                  <c:v>1435.0646000000002</c:v>
                </c:pt>
                <c:pt idx="291">
                  <c:v>1499.5877</c:v>
                </c:pt>
                <c:pt idx="292">
                  <c:v>1293.0001000000002</c:v>
                </c:pt>
                <c:pt idx="293">
                  <c:v>1002.3413</c:v>
                </c:pt>
                <c:pt idx="294">
                  <c:v>872.86940000000004</c:v>
                </c:pt>
                <c:pt idx="295">
                  <c:v>1031.2359000000001</c:v>
                </c:pt>
                <c:pt idx="296">
                  <c:v>1396.2861</c:v>
                </c:pt>
                <c:pt idx="297">
                  <c:v>1736.0897</c:v>
                </c:pt>
                <c:pt idx="298">
                  <c:v>1833.9268</c:v>
                </c:pt>
                <c:pt idx="299">
                  <c:v>1650.2257999999999</c:v>
                </c:pt>
                <c:pt idx="300">
                  <c:v>1359.6661999999999</c:v>
                </c:pt>
                <c:pt idx="301">
                  <c:v>1223.8781999999999</c:v>
                </c:pt>
                <c:pt idx="302">
                  <c:v>1388.9943000000001</c:v>
                </c:pt>
                <c:pt idx="303">
                  <c:v>1769.739</c:v>
                </c:pt>
                <c:pt idx="304">
                  <c:v>2117.2824000000001</c:v>
                </c:pt>
                <c:pt idx="305">
                  <c:v>2213.6039999999998</c:v>
                </c:pt>
                <c:pt idx="306">
                  <c:v>2034.1824999999999</c:v>
                </c:pt>
                <c:pt idx="307">
                  <c:v>1758.6366</c:v>
                </c:pt>
                <c:pt idx="308">
                  <c:v>2286.0783999999999</c:v>
                </c:pt>
                <c:pt idx="309">
                  <c:v>2155.3906000000002</c:v>
                </c:pt>
                <c:pt idx="310">
                  <c:v>1320.1851000000001</c:v>
                </c:pt>
                <c:pt idx="311">
                  <c:v>396.8442</c:v>
                </c:pt>
                <c:pt idx="312">
                  <c:v>92.470600000000005</c:v>
                </c:pt>
                <c:pt idx="313">
                  <c:v>636.12830000000008</c:v>
                </c:pt>
                <c:pt idx="314">
                  <c:v>1589.0003000000002</c:v>
                </c:pt>
                <c:pt idx="315">
                  <c:v>2205.9582999999998</c:v>
                </c:pt>
                <c:pt idx="316">
                  <c:v>2023.5907999999999</c:v>
                </c:pt>
                <c:pt idx="317">
                  <c:v>1188.3291999999999</c:v>
                </c:pt>
                <c:pt idx="318">
                  <c:v>312.8066</c:v>
                </c:pt>
                <c:pt idx="319">
                  <c:v>20.898299999999999</c:v>
                </c:pt>
                <c:pt idx="320">
                  <c:v>515.32370000000003</c:v>
                </c:pt>
                <c:pt idx="321">
                  <c:v>1441.2208999999998</c:v>
                </c:pt>
                <c:pt idx="322">
                  <c:v>2126.1886</c:v>
                </c:pt>
                <c:pt idx="323">
                  <c:v>2053.4380000000001</c:v>
                </c:pt>
                <c:pt idx="324">
                  <c:v>1258.4280000000001</c:v>
                </c:pt>
                <c:pt idx="325">
                  <c:v>338.50729999999999</c:v>
                </c:pt>
                <c:pt idx="326">
                  <c:v>10.422700000000001</c:v>
                </c:pt>
                <c:pt idx="327">
                  <c:v>535.20369999999991</c:v>
                </c:pt>
                <c:pt idx="328">
                  <c:v>1501.9596000000001</c:v>
                </c:pt>
                <c:pt idx="329">
                  <c:v>2166.8127999999997</c:v>
                </c:pt>
                <c:pt idx="330">
                  <c:v>2041.7357</c:v>
                </c:pt>
                <c:pt idx="331">
                  <c:v>1243.2846999999999</c:v>
                </c:pt>
                <c:pt idx="332">
                  <c:v>370.5924</c:v>
                </c:pt>
                <c:pt idx="333">
                  <c:v>58.259599999999999</c:v>
                </c:pt>
                <c:pt idx="334">
                  <c:v>535.50030000000004</c:v>
                </c:pt>
                <c:pt idx="335">
                  <c:v>1471.7841000000001</c:v>
                </c:pt>
                <c:pt idx="336">
                  <c:v>2200.1957000000002</c:v>
                </c:pt>
                <c:pt idx="337">
                  <c:v>2185.4377999999997</c:v>
                </c:pt>
                <c:pt idx="338">
                  <c:v>1432.1005</c:v>
                </c:pt>
                <c:pt idx="339">
                  <c:v>517.40859999999998</c:v>
                </c:pt>
                <c:pt idx="340">
                  <c:v>166.29400000000001</c:v>
                </c:pt>
                <c:pt idx="341">
                  <c:v>671.18299999999999</c:v>
                </c:pt>
                <c:pt idx="342">
                  <c:v>1649.9568000000002</c:v>
                </c:pt>
                <c:pt idx="343">
                  <c:v>2361.4732000000004</c:v>
                </c:pt>
                <c:pt idx="344">
                  <c:v>2402.7812000000004</c:v>
                </c:pt>
                <c:pt idx="345">
                  <c:v>2271.4475000000002</c:v>
                </c:pt>
                <c:pt idx="346">
                  <c:v>2094.5275000000001</c:v>
                </c:pt>
                <c:pt idx="347">
                  <c:v>1952.5501000000002</c:v>
                </c:pt>
                <c:pt idx="348">
                  <c:v>1900.9815000000001</c:v>
                </c:pt>
                <c:pt idx="349">
                  <c:v>1927.4163000000001</c:v>
                </c:pt>
                <c:pt idx="350">
                  <c:v>1961.1923000000002</c:v>
                </c:pt>
                <c:pt idx="351">
                  <c:v>1927.7123000000001</c:v>
                </c:pt>
                <c:pt idx="352">
                  <c:v>1804.5711000000001</c:v>
                </c:pt>
                <c:pt idx="353">
                  <c:v>1637.0808</c:v>
                </c:pt>
                <c:pt idx="354">
                  <c:v>1503.5688</c:v>
                </c:pt>
                <c:pt idx="355">
                  <c:v>1457.6690000000001</c:v>
                </c:pt>
                <c:pt idx="356">
                  <c:v>1489.4443000000001</c:v>
                </c:pt>
                <c:pt idx="357">
                  <c:v>1532.5623000000001</c:v>
                </c:pt>
                <c:pt idx="358">
                  <c:v>1512.5442</c:v>
                </c:pt>
                <c:pt idx="359">
                  <c:v>1402.0503999999999</c:v>
                </c:pt>
                <c:pt idx="360">
                  <c:v>1242.4866999999999</c:v>
                </c:pt>
                <c:pt idx="361">
                  <c:v>1113.9506999999999</c:v>
                </c:pt>
                <c:pt idx="362">
                  <c:v>1074.481</c:v>
                </c:pt>
                <c:pt idx="363">
                  <c:v>1115.2852</c:v>
                </c:pt>
                <c:pt idx="364">
                  <c:v>1167.5563999999999</c:v>
                </c:pt>
                <c:pt idx="365">
                  <c:v>1155.4038</c:v>
                </c:pt>
                <c:pt idx="366">
                  <c:v>1053.0397</c:v>
                </c:pt>
                <c:pt idx="367">
                  <c:v>902.87619999999993</c:v>
                </c:pt>
                <c:pt idx="368">
                  <c:v>782.92160000000001</c:v>
                </c:pt>
                <c:pt idx="369">
                  <c:v>749.23990000000003</c:v>
                </c:pt>
                <c:pt idx="370">
                  <c:v>795.28980000000001</c:v>
                </c:pt>
                <c:pt idx="371">
                  <c:v>856.64949999999999</c:v>
                </c:pt>
                <c:pt idx="372">
                  <c:v>857.84530000000007</c:v>
                </c:pt>
                <c:pt idx="373">
                  <c:v>768.29719999999998</c:v>
                </c:pt>
                <c:pt idx="374">
                  <c:v>626.29939999999999</c:v>
                </c:pt>
                <c:pt idx="375">
                  <c:v>511.35919999999999</c:v>
                </c:pt>
                <c:pt idx="376">
                  <c:v>483.96780000000001</c:v>
                </c:pt>
                <c:pt idx="377">
                  <c:v>538.9624</c:v>
                </c:pt>
                <c:pt idx="378">
                  <c:v>609.52909999999997</c:v>
                </c:pt>
                <c:pt idx="379">
                  <c:v>618.63409999999999</c:v>
                </c:pt>
                <c:pt idx="380">
                  <c:v>537.1561999999999</c:v>
                </c:pt>
                <c:pt idx="381">
                  <c:v>404.5231</c:v>
                </c:pt>
                <c:pt idx="382">
                  <c:v>298.27429999999998</c:v>
                </c:pt>
                <c:pt idx="383">
                  <c:v>276.7962</c:v>
                </c:pt>
                <c:pt idx="384">
                  <c:v>336.95390000000003</c:v>
                </c:pt>
                <c:pt idx="385">
                  <c:v>416.3571</c:v>
                </c:pt>
                <c:pt idx="386">
                  <c:v>438.68390000000005</c:v>
                </c:pt>
                <c:pt idx="387">
                  <c:v>370.17909999999995</c:v>
                </c:pt>
                <c:pt idx="388">
                  <c:v>245.95529999999999</c:v>
                </c:pt>
                <c:pt idx="389">
                  <c:v>144.77120000000002</c:v>
                </c:pt>
                <c:pt idx="390">
                  <c:v>129.44739999999999</c:v>
                </c:pt>
                <c:pt idx="391">
                  <c:v>198.45849999999999</c:v>
                </c:pt>
                <c:pt idx="392">
                  <c:v>287.117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A74-4970-9267-48166096E826}"/>
            </c:ext>
          </c:extLst>
        </c:ser>
        <c:ser>
          <c:idx val="2"/>
          <c:order val="1"/>
          <c:tx>
            <c:v>polohová</c:v>
          </c:tx>
          <c:spPr>
            <a:ln w="28575" cap="rnd">
              <a:solidFill>
                <a:schemeClr val="accent6">
                  <a:lumMod val="7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List1!$B$4:$B$396</c:f>
              <c:numCache>
                <c:formatCode>General</c:formatCode>
                <c:ptCount val="393"/>
                <c:pt idx="0">
                  <c:v>0</c:v>
                </c:pt>
                <c:pt idx="1">
                  <c:v>0.01</c:v>
                </c:pt>
                <c:pt idx="2">
                  <c:v>0.01</c:v>
                </c:pt>
                <c:pt idx="3">
                  <c:v>0.01</c:v>
                </c:pt>
                <c:pt idx="4">
                  <c:v>0.02</c:v>
                </c:pt>
                <c:pt idx="5">
                  <c:v>0.03</c:v>
                </c:pt>
                <c:pt idx="6">
                  <c:v>0.03</c:v>
                </c:pt>
                <c:pt idx="7">
                  <c:v>0.04</c:v>
                </c:pt>
                <c:pt idx="8">
                  <c:v>0.04</c:v>
                </c:pt>
                <c:pt idx="9">
                  <c:v>0.05</c:v>
                </c:pt>
                <c:pt idx="10">
                  <c:v>0.05</c:v>
                </c:pt>
                <c:pt idx="11">
                  <c:v>0.06</c:v>
                </c:pt>
                <c:pt idx="12">
                  <c:v>0.06</c:v>
                </c:pt>
                <c:pt idx="13">
                  <c:v>7.0000000000000007E-2</c:v>
                </c:pt>
                <c:pt idx="14">
                  <c:v>7.0000000000000007E-2</c:v>
                </c:pt>
                <c:pt idx="15">
                  <c:v>0.08</c:v>
                </c:pt>
                <c:pt idx="16">
                  <c:v>0.08</c:v>
                </c:pt>
                <c:pt idx="17">
                  <c:v>0.09</c:v>
                </c:pt>
                <c:pt idx="18">
                  <c:v>0.09</c:v>
                </c:pt>
                <c:pt idx="19">
                  <c:v>0.1</c:v>
                </c:pt>
                <c:pt idx="20">
                  <c:v>0.1</c:v>
                </c:pt>
                <c:pt idx="21">
                  <c:v>0.11</c:v>
                </c:pt>
                <c:pt idx="22">
                  <c:v>0.11</c:v>
                </c:pt>
                <c:pt idx="23">
                  <c:v>0.12</c:v>
                </c:pt>
                <c:pt idx="24">
                  <c:v>0.12</c:v>
                </c:pt>
                <c:pt idx="25">
                  <c:v>0.13</c:v>
                </c:pt>
                <c:pt idx="26">
                  <c:v>0.13</c:v>
                </c:pt>
                <c:pt idx="27">
                  <c:v>0.14000000000000001</c:v>
                </c:pt>
                <c:pt idx="28">
                  <c:v>0.14000000000000001</c:v>
                </c:pt>
                <c:pt idx="29">
                  <c:v>0.15</c:v>
                </c:pt>
                <c:pt idx="30">
                  <c:v>0.15</c:v>
                </c:pt>
                <c:pt idx="31">
                  <c:v>0.16</c:v>
                </c:pt>
                <c:pt idx="32">
                  <c:v>0.16</c:v>
                </c:pt>
                <c:pt idx="33">
                  <c:v>0.17</c:v>
                </c:pt>
                <c:pt idx="34">
                  <c:v>0.17</c:v>
                </c:pt>
                <c:pt idx="35">
                  <c:v>0.18</c:v>
                </c:pt>
                <c:pt idx="36">
                  <c:v>0.18</c:v>
                </c:pt>
                <c:pt idx="37">
                  <c:v>0.19</c:v>
                </c:pt>
                <c:pt idx="38">
                  <c:v>0.19</c:v>
                </c:pt>
                <c:pt idx="39">
                  <c:v>0.2</c:v>
                </c:pt>
                <c:pt idx="40">
                  <c:v>0.2</c:v>
                </c:pt>
                <c:pt idx="41">
                  <c:v>0.21</c:v>
                </c:pt>
                <c:pt idx="42">
                  <c:v>0.21</c:v>
                </c:pt>
                <c:pt idx="43">
                  <c:v>0.22</c:v>
                </c:pt>
                <c:pt idx="44">
                  <c:v>0.22</c:v>
                </c:pt>
                <c:pt idx="45">
                  <c:v>0.23</c:v>
                </c:pt>
                <c:pt idx="46">
                  <c:v>0.23</c:v>
                </c:pt>
                <c:pt idx="47">
                  <c:v>0.24</c:v>
                </c:pt>
                <c:pt idx="48">
                  <c:v>0.24</c:v>
                </c:pt>
                <c:pt idx="49">
                  <c:v>0.25</c:v>
                </c:pt>
                <c:pt idx="50">
                  <c:v>0.25</c:v>
                </c:pt>
                <c:pt idx="51">
                  <c:v>0.26</c:v>
                </c:pt>
                <c:pt idx="52">
                  <c:v>0.26</c:v>
                </c:pt>
                <c:pt idx="53">
                  <c:v>0.26</c:v>
                </c:pt>
                <c:pt idx="54">
                  <c:v>0.27</c:v>
                </c:pt>
                <c:pt idx="55">
                  <c:v>0.27</c:v>
                </c:pt>
                <c:pt idx="56">
                  <c:v>0.28000000000000003</c:v>
                </c:pt>
                <c:pt idx="57">
                  <c:v>0.28000000000000003</c:v>
                </c:pt>
                <c:pt idx="58">
                  <c:v>0.28999999999999998</c:v>
                </c:pt>
                <c:pt idx="59">
                  <c:v>0.28999999999999998</c:v>
                </c:pt>
                <c:pt idx="60">
                  <c:v>0.3</c:v>
                </c:pt>
                <c:pt idx="61">
                  <c:v>0.3</c:v>
                </c:pt>
                <c:pt idx="62">
                  <c:v>0.31</c:v>
                </c:pt>
                <c:pt idx="63">
                  <c:v>0.31</c:v>
                </c:pt>
                <c:pt idx="64">
                  <c:v>0.32</c:v>
                </c:pt>
                <c:pt idx="65">
                  <c:v>0.32</c:v>
                </c:pt>
                <c:pt idx="66">
                  <c:v>0.33</c:v>
                </c:pt>
                <c:pt idx="67">
                  <c:v>0.33</c:v>
                </c:pt>
                <c:pt idx="68">
                  <c:v>0.34</c:v>
                </c:pt>
                <c:pt idx="69">
                  <c:v>0.34</c:v>
                </c:pt>
                <c:pt idx="70">
                  <c:v>0.35</c:v>
                </c:pt>
                <c:pt idx="71">
                  <c:v>0.35</c:v>
                </c:pt>
                <c:pt idx="72">
                  <c:v>0.36</c:v>
                </c:pt>
                <c:pt idx="73">
                  <c:v>0.36</c:v>
                </c:pt>
                <c:pt idx="74">
                  <c:v>0.37</c:v>
                </c:pt>
                <c:pt idx="75">
                  <c:v>0.37</c:v>
                </c:pt>
                <c:pt idx="76">
                  <c:v>0.38</c:v>
                </c:pt>
                <c:pt idx="77">
                  <c:v>0.38</c:v>
                </c:pt>
                <c:pt idx="78">
                  <c:v>0.39</c:v>
                </c:pt>
                <c:pt idx="79">
                  <c:v>0.39</c:v>
                </c:pt>
                <c:pt idx="80">
                  <c:v>0.4</c:v>
                </c:pt>
                <c:pt idx="81">
                  <c:v>0.4</c:v>
                </c:pt>
                <c:pt idx="82">
                  <c:v>0.41</c:v>
                </c:pt>
                <c:pt idx="83">
                  <c:v>0.41</c:v>
                </c:pt>
                <c:pt idx="84">
                  <c:v>0.42</c:v>
                </c:pt>
                <c:pt idx="85">
                  <c:v>0.42</c:v>
                </c:pt>
                <c:pt idx="86">
                  <c:v>0.43</c:v>
                </c:pt>
                <c:pt idx="87">
                  <c:v>0.43</c:v>
                </c:pt>
                <c:pt idx="88">
                  <c:v>0.44</c:v>
                </c:pt>
                <c:pt idx="89">
                  <c:v>0.44</c:v>
                </c:pt>
                <c:pt idx="90">
                  <c:v>0.45</c:v>
                </c:pt>
                <c:pt idx="91">
                  <c:v>0.45</c:v>
                </c:pt>
                <c:pt idx="92">
                  <c:v>0.46</c:v>
                </c:pt>
                <c:pt idx="93">
                  <c:v>0.46</c:v>
                </c:pt>
                <c:pt idx="94">
                  <c:v>0.47</c:v>
                </c:pt>
                <c:pt idx="95">
                  <c:v>0.47</c:v>
                </c:pt>
                <c:pt idx="96">
                  <c:v>0.48</c:v>
                </c:pt>
                <c:pt idx="97">
                  <c:v>0.48</c:v>
                </c:pt>
                <c:pt idx="98">
                  <c:v>0.49</c:v>
                </c:pt>
                <c:pt idx="99">
                  <c:v>0.49</c:v>
                </c:pt>
                <c:pt idx="100">
                  <c:v>0.5</c:v>
                </c:pt>
                <c:pt idx="101">
                  <c:v>0.5</c:v>
                </c:pt>
                <c:pt idx="102">
                  <c:v>0.51</c:v>
                </c:pt>
                <c:pt idx="103">
                  <c:v>0.51</c:v>
                </c:pt>
                <c:pt idx="104">
                  <c:v>0.52</c:v>
                </c:pt>
                <c:pt idx="105">
                  <c:v>0.52</c:v>
                </c:pt>
                <c:pt idx="106">
                  <c:v>0.53</c:v>
                </c:pt>
                <c:pt idx="107">
                  <c:v>0.53</c:v>
                </c:pt>
                <c:pt idx="108">
                  <c:v>0.54</c:v>
                </c:pt>
                <c:pt idx="109">
                  <c:v>0.54</c:v>
                </c:pt>
                <c:pt idx="110">
                  <c:v>0.55000000000000004</c:v>
                </c:pt>
                <c:pt idx="111">
                  <c:v>0.55000000000000004</c:v>
                </c:pt>
                <c:pt idx="112">
                  <c:v>0.56000000000000005</c:v>
                </c:pt>
                <c:pt idx="113">
                  <c:v>0.56000000000000005</c:v>
                </c:pt>
                <c:pt idx="114">
                  <c:v>0.56999999999999995</c:v>
                </c:pt>
                <c:pt idx="115">
                  <c:v>0.56999999999999995</c:v>
                </c:pt>
                <c:pt idx="116">
                  <c:v>0.57999999999999996</c:v>
                </c:pt>
                <c:pt idx="117">
                  <c:v>0.57999999999999996</c:v>
                </c:pt>
                <c:pt idx="118">
                  <c:v>0.59</c:v>
                </c:pt>
                <c:pt idx="119">
                  <c:v>0.59</c:v>
                </c:pt>
                <c:pt idx="120">
                  <c:v>0.6</c:v>
                </c:pt>
                <c:pt idx="121">
                  <c:v>0.6</c:v>
                </c:pt>
                <c:pt idx="122">
                  <c:v>0.61</c:v>
                </c:pt>
                <c:pt idx="123">
                  <c:v>0.61</c:v>
                </c:pt>
                <c:pt idx="124">
                  <c:v>0.62</c:v>
                </c:pt>
                <c:pt idx="125">
                  <c:v>0.62</c:v>
                </c:pt>
                <c:pt idx="126">
                  <c:v>0.63</c:v>
                </c:pt>
                <c:pt idx="127">
                  <c:v>0.63</c:v>
                </c:pt>
                <c:pt idx="128">
                  <c:v>0.64</c:v>
                </c:pt>
                <c:pt idx="129">
                  <c:v>0.64</c:v>
                </c:pt>
                <c:pt idx="130">
                  <c:v>0.65</c:v>
                </c:pt>
                <c:pt idx="131">
                  <c:v>0.65</c:v>
                </c:pt>
                <c:pt idx="132">
                  <c:v>0.66</c:v>
                </c:pt>
                <c:pt idx="133">
                  <c:v>0.66</c:v>
                </c:pt>
                <c:pt idx="134">
                  <c:v>0.67</c:v>
                </c:pt>
                <c:pt idx="135">
                  <c:v>0.67</c:v>
                </c:pt>
                <c:pt idx="136">
                  <c:v>0.68</c:v>
                </c:pt>
                <c:pt idx="137">
                  <c:v>0.68</c:v>
                </c:pt>
                <c:pt idx="138">
                  <c:v>0.69</c:v>
                </c:pt>
                <c:pt idx="139">
                  <c:v>0.69</c:v>
                </c:pt>
                <c:pt idx="140">
                  <c:v>0.7</c:v>
                </c:pt>
                <c:pt idx="141">
                  <c:v>0.7</c:v>
                </c:pt>
                <c:pt idx="142">
                  <c:v>0.71</c:v>
                </c:pt>
                <c:pt idx="143">
                  <c:v>0.71</c:v>
                </c:pt>
                <c:pt idx="144">
                  <c:v>0.72</c:v>
                </c:pt>
                <c:pt idx="145">
                  <c:v>0.73</c:v>
                </c:pt>
                <c:pt idx="146">
                  <c:v>0.73</c:v>
                </c:pt>
                <c:pt idx="147">
                  <c:v>0.74</c:v>
                </c:pt>
                <c:pt idx="148">
                  <c:v>0.74</c:v>
                </c:pt>
                <c:pt idx="149">
                  <c:v>0.75</c:v>
                </c:pt>
                <c:pt idx="150">
                  <c:v>0.75</c:v>
                </c:pt>
                <c:pt idx="151">
                  <c:v>0.76</c:v>
                </c:pt>
                <c:pt idx="152">
                  <c:v>0.76</c:v>
                </c:pt>
                <c:pt idx="153">
                  <c:v>0.77</c:v>
                </c:pt>
                <c:pt idx="154">
                  <c:v>0.77</c:v>
                </c:pt>
                <c:pt idx="155">
                  <c:v>0.78</c:v>
                </c:pt>
                <c:pt idx="156">
                  <c:v>0.78</c:v>
                </c:pt>
                <c:pt idx="157">
                  <c:v>0.79</c:v>
                </c:pt>
                <c:pt idx="158">
                  <c:v>0.79</c:v>
                </c:pt>
                <c:pt idx="159">
                  <c:v>0.8</c:v>
                </c:pt>
                <c:pt idx="160">
                  <c:v>0.8</c:v>
                </c:pt>
                <c:pt idx="161">
                  <c:v>0.81</c:v>
                </c:pt>
                <c:pt idx="162">
                  <c:v>0.81</c:v>
                </c:pt>
                <c:pt idx="163">
                  <c:v>0.82</c:v>
                </c:pt>
                <c:pt idx="164">
                  <c:v>0.82</c:v>
                </c:pt>
                <c:pt idx="165">
                  <c:v>0.83</c:v>
                </c:pt>
                <c:pt idx="166">
                  <c:v>0.83</c:v>
                </c:pt>
                <c:pt idx="167">
                  <c:v>0.84</c:v>
                </c:pt>
                <c:pt idx="168">
                  <c:v>0.84</c:v>
                </c:pt>
                <c:pt idx="169">
                  <c:v>0.85</c:v>
                </c:pt>
                <c:pt idx="170">
                  <c:v>0.85</c:v>
                </c:pt>
                <c:pt idx="171">
                  <c:v>0.86</c:v>
                </c:pt>
                <c:pt idx="172">
                  <c:v>0.86</c:v>
                </c:pt>
                <c:pt idx="173">
                  <c:v>0.87</c:v>
                </c:pt>
                <c:pt idx="174">
                  <c:v>0.87</c:v>
                </c:pt>
                <c:pt idx="175">
                  <c:v>0.88</c:v>
                </c:pt>
                <c:pt idx="176">
                  <c:v>0.88</c:v>
                </c:pt>
                <c:pt idx="177">
                  <c:v>0.89</c:v>
                </c:pt>
                <c:pt idx="178">
                  <c:v>0.89</c:v>
                </c:pt>
                <c:pt idx="179">
                  <c:v>0.9</c:v>
                </c:pt>
                <c:pt idx="180">
                  <c:v>0.9</c:v>
                </c:pt>
                <c:pt idx="181">
                  <c:v>0.91</c:v>
                </c:pt>
                <c:pt idx="182">
                  <c:v>0.91</c:v>
                </c:pt>
                <c:pt idx="183">
                  <c:v>0.92</c:v>
                </c:pt>
                <c:pt idx="184">
                  <c:v>0.92</c:v>
                </c:pt>
                <c:pt idx="185">
                  <c:v>0.93</c:v>
                </c:pt>
                <c:pt idx="186">
                  <c:v>0.93</c:v>
                </c:pt>
                <c:pt idx="187">
                  <c:v>0.94</c:v>
                </c:pt>
                <c:pt idx="188">
                  <c:v>0.94</c:v>
                </c:pt>
                <c:pt idx="189">
                  <c:v>0.95</c:v>
                </c:pt>
                <c:pt idx="190">
                  <c:v>0.95</c:v>
                </c:pt>
                <c:pt idx="191">
                  <c:v>0.96</c:v>
                </c:pt>
                <c:pt idx="192">
                  <c:v>0.96</c:v>
                </c:pt>
                <c:pt idx="193">
                  <c:v>0.97</c:v>
                </c:pt>
                <c:pt idx="194">
                  <c:v>0.97</c:v>
                </c:pt>
                <c:pt idx="195">
                  <c:v>0.98</c:v>
                </c:pt>
                <c:pt idx="196">
                  <c:v>0.98</c:v>
                </c:pt>
                <c:pt idx="197">
                  <c:v>0.99</c:v>
                </c:pt>
                <c:pt idx="198">
                  <c:v>0.99</c:v>
                </c:pt>
                <c:pt idx="199">
                  <c:v>1</c:v>
                </c:pt>
                <c:pt idx="200">
                  <c:v>1</c:v>
                </c:pt>
                <c:pt idx="201">
                  <c:v>1.01</c:v>
                </c:pt>
                <c:pt idx="202">
                  <c:v>1.01</c:v>
                </c:pt>
                <c:pt idx="203">
                  <c:v>1.02</c:v>
                </c:pt>
                <c:pt idx="204">
                  <c:v>1.02</c:v>
                </c:pt>
                <c:pt idx="205">
                  <c:v>1.03</c:v>
                </c:pt>
                <c:pt idx="206">
                  <c:v>1.03</c:v>
                </c:pt>
                <c:pt idx="207">
                  <c:v>1.04</c:v>
                </c:pt>
                <c:pt idx="208">
                  <c:v>1.04</c:v>
                </c:pt>
                <c:pt idx="209">
                  <c:v>1.05</c:v>
                </c:pt>
                <c:pt idx="210">
                  <c:v>1.05</c:v>
                </c:pt>
                <c:pt idx="211">
                  <c:v>1.06</c:v>
                </c:pt>
                <c:pt idx="212">
                  <c:v>1.06</c:v>
                </c:pt>
                <c:pt idx="213">
                  <c:v>1.07</c:v>
                </c:pt>
                <c:pt idx="214">
                  <c:v>1.07</c:v>
                </c:pt>
                <c:pt idx="215">
                  <c:v>1.08</c:v>
                </c:pt>
                <c:pt idx="216">
                  <c:v>1.08</c:v>
                </c:pt>
                <c:pt idx="217">
                  <c:v>1.0900000000000001</c:v>
                </c:pt>
                <c:pt idx="218">
                  <c:v>1.0900000000000001</c:v>
                </c:pt>
                <c:pt idx="219">
                  <c:v>1.1000000000000001</c:v>
                </c:pt>
                <c:pt idx="220">
                  <c:v>1.1000000000000001</c:v>
                </c:pt>
                <c:pt idx="221">
                  <c:v>1.1000000000000001</c:v>
                </c:pt>
                <c:pt idx="222">
                  <c:v>1.1100000000000001</c:v>
                </c:pt>
                <c:pt idx="223">
                  <c:v>1.1100000000000001</c:v>
                </c:pt>
                <c:pt idx="224">
                  <c:v>1.1200000000000001</c:v>
                </c:pt>
                <c:pt idx="225">
                  <c:v>1.1200000000000001</c:v>
                </c:pt>
                <c:pt idx="226">
                  <c:v>1.1299999999999999</c:v>
                </c:pt>
                <c:pt idx="227">
                  <c:v>1.1299999999999999</c:v>
                </c:pt>
                <c:pt idx="228">
                  <c:v>1.1399999999999999</c:v>
                </c:pt>
                <c:pt idx="229">
                  <c:v>1.1399999999999999</c:v>
                </c:pt>
                <c:pt idx="230">
                  <c:v>1.1499999999999999</c:v>
                </c:pt>
                <c:pt idx="231">
                  <c:v>1.1499999999999999</c:v>
                </c:pt>
                <c:pt idx="232">
                  <c:v>1.1599999999999999</c:v>
                </c:pt>
                <c:pt idx="233">
                  <c:v>1.1599999999999999</c:v>
                </c:pt>
                <c:pt idx="234">
                  <c:v>1.17</c:v>
                </c:pt>
                <c:pt idx="235">
                  <c:v>1.17</c:v>
                </c:pt>
                <c:pt idx="236">
                  <c:v>1.18</c:v>
                </c:pt>
                <c:pt idx="237">
                  <c:v>1.18</c:v>
                </c:pt>
                <c:pt idx="238">
                  <c:v>1.19</c:v>
                </c:pt>
                <c:pt idx="239">
                  <c:v>1.19</c:v>
                </c:pt>
                <c:pt idx="240">
                  <c:v>1.2</c:v>
                </c:pt>
                <c:pt idx="241">
                  <c:v>1.2</c:v>
                </c:pt>
                <c:pt idx="242">
                  <c:v>1.21</c:v>
                </c:pt>
                <c:pt idx="243">
                  <c:v>1.21</c:v>
                </c:pt>
                <c:pt idx="244">
                  <c:v>1.22</c:v>
                </c:pt>
                <c:pt idx="245">
                  <c:v>1.22</c:v>
                </c:pt>
                <c:pt idx="246">
                  <c:v>1.23</c:v>
                </c:pt>
                <c:pt idx="247">
                  <c:v>1.23</c:v>
                </c:pt>
                <c:pt idx="248">
                  <c:v>1.24</c:v>
                </c:pt>
                <c:pt idx="249">
                  <c:v>1.24</c:v>
                </c:pt>
                <c:pt idx="250">
                  <c:v>1.25</c:v>
                </c:pt>
                <c:pt idx="251">
                  <c:v>1.25</c:v>
                </c:pt>
                <c:pt idx="252">
                  <c:v>1.26</c:v>
                </c:pt>
                <c:pt idx="253">
                  <c:v>1.26</c:v>
                </c:pt>
                <c:pt idx="254">
                  <c:v>1.27</c:v>
                </c:pt>
                <c:pt idx="255">
                  <c:v>1.27</c:v>
                </c:pt>
                <c:pt idx="256">
                  <c:v>1.28</c:v>
                </c:pt>
                <c:pt idx="257">
                  <c:v>1.28</c:v>
                </c:pt>
                <c:pt idx="258">
                  <c:v>1.29</c:v>
                </c:pt>
                <c:pt idx="259">
                  <c:v>1.29</c:v>
                </c:pt>
                <c:pt idx="260">
                  <c:v>1.3</c:v>
                </c:pt>
                <c:pt idx="261">
                  <c:v>1.3</c:v>
                </c:pt>
                <c:pt idx="262">
                  <c:v>1.31</c:v>
                </c:pt>
                <c:pt idx="263">
                  <c:v>1.31</c:v>
                </c:pt>
                <c:pt idx="264">
                  <c:v>1.32</c:v>
                </c:pt>
                <c:pt idx="265">
                  <c:v>1.32</c:v>
                </c:pt>
                <c:pt idx="266">
                  <c:v>1.33</c:v>
                </c:pt>
                <c:pt idx="267">
                  <c:v>1.33</c:v>
                </c:pt>
                <c:pt idx="268">
                  <c:v>1.34</c:v>
                </c:pt>
                <c:pt idx="269">
                  <c:v>1.34</c:v>
                </c:pt>
                <c:pt idx="270">
                  <c:v>1.35</c:v>
                </c:pt>
                <c:pt idx="271">
                  <c:v>1.35</c:v>
                </c:pt>
                <c:pt idx="272">
                  <c:v>1.36</c:v>
                </c:pt>
                <c:pt idx="273">
                  <c:v>1.36</c:v>
                </c:pt>
                <c:pt idx="274">
                  <c:v>1.37</c:v>
                </c:pt>
                <c:pt idx="275">
                  <c:v>1.37</c:v>
                </c:pt>
                <c:pt idx="276">
                  <c:v>1.38</c:v>
                </c:pt>
                <c:pt idx="277">
                  <c:v>1.38</c:v>
                </c:pt>
                <c:pt idx="278">
                  <c:v>1.39</c:v>
                </c:pt>
                <c:pt idx="279">
                  <c:v>1.39</c:v>
                </c:pt>
                <c:pt idx="280">
                  <c:v>1.4</c:v>
                </c:pt>
                <c:pt idx="281">
                  <c:v>1.4</c:v>
                </c:pt>
                <c:pt idx="282">
                  <c:v>1.41</c:v>
                </c:pt>
                <c:pt idx="283">
                  <c:v>1.41</c:v>
                </c:pt>
                <c:pt idx="284">
                  <c:v>1.42</c:v>
                </c:pt>
                <c:pt idx="285">
                  <c:v>1.42</c:v>
                </c:pt>
                <c:pt idx="286">
                  <c:v>1.43</c:v>
                </c:pt>
                <c:pt idx="287">
                  <c:v>1.43</c:v>
                </c:pt>
                <c:pt idx="288">
                  <c:v>1.44</c:v>
                </c:pt>
                <c:pt idx="289">
                  <c:v>1.44</c:v>
                </c:pt>
                <c:pt idx="290">
                  <c:v>1.45</c:v>
                </c:pt>
                <c:pt idx="291">
                  <c:v>1.45</c:v>
                </c:pt>
                <c:pt idx="292">
                  <c:v>1.46</c:v>
                </c:pt>
                <c:pt idx="293">
                  <c:v>1.46</c:v>
                </c:pt>
                <c:pt idx="294">
                  <c:v>1.47</c:v>
                </c:pt>
                <c:pt idx="295">
                  <c:v>1.47</c:v>
                </c:pt>
                <c:pt idx="296">
                  <c:v>1.48</c:v>
                </c:pt>
                <c:pt idx="297">
                  <c:v>1.48</c:v>
                </c:pt>
                <c:pt idx="298">
                  <c:v>1.49</c:v>
                </c:pt>
                <c:pt idx="299">
                  <c:v>1.49</c:v>
                </c:pt>
                <c:pt idx="300">
                  <c:v>1.5</c:v>
                </c:pt>
                <c:pt idx="301">
                  <c:v>1.5</c:v>
                </c:pt>
                <c:pt idx="302">
                  <c:v>1.51</c:v>
                </c:pt>
                <c:pt idx="303">
                  <c:v>1.51</c:v>
                </c:pt>
                <c:pt idx="304">
                  <c:v>1.52</c:v>
                </c:pt>
                <c:pt idx="305">
                  <c:v>1.52</c:v>
                </c:pt>
                <c:pt idx="306">
                  <c:v>1.53</c:v>
                </c:pt>
                <c:pt idx="307">
                  <c:v>1.53</c:v>
                </c:pt>
                <c:pt idx="308">
                  <c:v>1.54</c:v>
                </c:pt>
                <c:pt idx="309">
                  <c:v>1.54</c:v>
                </c:pt>
                <c:pt idx="310">
                  <c:v>1.55</c:v>
                </c:pt>
                <c:pt idx="311">
                  <c:v>1.55</c:v>
                </c:pt>
                <c:pt idx="312">
                  <c:v>1.56</c:v>
                </c:pt>
                <c:pt idx="313">
                  <c:v>1.56</c:v>
                </c:pt>
                <c:pt idx="314">
                  <c:v>1.57</c:v>
                </c:pt>
                <c:pt idx="315">
                  <c:v>1.57</c:v>
                </c:pt>
                <c:pt idx="316">
                  <c:v>1.58</c:v>
                </c:pt>
                <c:pt idx="317">
                  <c:v>1.58</c:v>
                </c:pt>
                <c:pt idx="318">
                  <c:v>1.59</c:v>
                </c:pt>
                <c:pt idx="319">
                  <c:v>1.59</c:v>
                </c:pt>
                <c:pt idx="320">
                  <c:v>1.6</c:v>
                </c:pt>
                <c:pt idx="321">
                  <c:v>1.6</c:v>
                </c:pt>
                <c:pt idx="322">
                  <c:v>1.61</c:v>
                </c:pt>
                <c:pt idx="323">
                  <c:v>1.61</c:v>
                </c:pt>
                <c:pt idx="324">
                  <c:v>1.62</c:v>
                </c:pt>
                <c:pt idx="325">
                  <c:v>1.62</c:v>
                </c:pt>
                <c:pt idx="326">
                  <c:v>1.63</c:v>
                </c:pt>
                <c:pt idx="327">
                  <c:v>1.63</c:v>
                </c:pt>
                <c:pt idx="328">
                  <c:v>1.64</c:v>
                </c:pt>
                <c:pt idx="329">
                  <c:v>1.64</c:v>
                </c:pt>
                <c:pt idx="330">
                  <c:v>1.65</c:v>
                </c:pt>
                <c:pt idx="331">
                  <c:v>1.65</c:v>
                </c:pt>
                <c:pt idx="332">
                  <c:v>1.66</c:v>
                </c:pt>
                <c:pt idx="333">
                  <c:v>1.66</c:v>
                </c:pt>
                <c:pt idx="334">
                  <c:v>1.67</c:v>
                </c:pt>
                <c:pt idx="335">
                  <c:v>1.67</c:v>
                </c:pt>
                <c:pt idx="336">
                  <c:v>1.68</c:v>
                </c:pt>
                <c:pt idx="337">
                  <c:v>1.68</c:v>
                </c:pt>
                <c:pt idx="338">
                  <c:v>1.69</c:v>
                </c:pt>
                <c:pt idx="339">
                  <c:v>1.69</c:v>
                </c:pt>
                <c:pt idx="340">
                  <c:v>1.7</c:v>
                </c:pt>
                <c:pt idx="341">
                  <c:v>1.7</c:v>
                </c:pt>
                <c:pt idx="342">
                  <c:v>1.71</c:v>
                </c:pt>
                <c:pt idx="343">
                  <c:v>1.71</c:v>
                </c:pt>
                <c:pt idx="344">
                  <c:v>1.72</c:v>
                </c:pt>
                <c:pt idx="345">
                  <c:v>1.72</c:v>
                </c:pt>
                <c:pt idx="346">
                  <c:v>1.73</c:v>
                </c:pt>
                <c:pt idx="347">
                  <c:v>1.73</c:v>
                </c:pt>
                <c:pt idx="348">
                  <c:v>1.74</c:v>
                </c:pt>
                <c:pt idx="349">
                  <c:v>1.74</c:v>
                </c:pt>
                <c:pt idx="350">
                  <c:v>1.75</c:v>
                </c:pt>
                <c:pt idx="351">
                  <c:v>1.75</c:v>
                </c:pt>
                <c:pt idx="352">
                  <c:v>1.76</c:v>
                </c:pt>
                <c:pt idx="353">
                  <c:v>1.76</c:v>
                </c:pt>
                <c:pt idx="354">
                  <c:v>1.77</c:v>
                </c:pt>
                <c:pt idx="355">
                  <c:v>1.77</c:v>
                </c:pt>
                <c:pt idx="356">
                  <c:v>1.78</c:v>
                </c:pt>
                <c:pt idx="357">
                  <c:v>1.78</c:v>
                </c:pt>
                <c:pt idx="358">
                  <c:v>1.79</c:v>
                </c:pt>
                <c:pt idx="359">
                  <c:v>1.79</c:v>
                </c:pt>
                <c:pt idx="360">
                  <c:v>1.8</c:v>
                </c:pt>
                <c:pt idx="361">
                  <c:v>1.8</c:v>
                </c:pt>
                <c:pt idx="362">
                  <c:v>1.81</c:v>
                </c:pt>
                <c:pt idx="363">
                  <c:v>1.81</c:v>
                </c:pt>
                <c:pt idx="364">
                  <c:v>1.82</c:v>
                </c:pt>
                <c:pt idx="365">
                  <c:v>1.82</c:v>
                </c:pt>
                <c:pt idx="366">
                  <c:v>1.83</c:v>
                </c:pt>
                <c:pt idx="367">
                  <c:v>1.83</c:v>
                </c:pt>
                <c:pt idx="368">
                  <c:v>1.84</c:v>
                </c:pt>
                <c:pt idx="369">
                  <c:v>1.84</c:v>
                </c:pt>
                <c:pt idx="370">
                  <c:v>1.85</c:v>
                </c:pt>
                <c:pt idx="371">
                  <c:v>1.85</c:v>
                </c:pt>
                <c:pt idx="372">
                  <c:v>1.86</c:v>
                </c:pt>
                <c:pt idx="373">
                  <c:v>1.86</c:v>
                </c:pt>
                <c:pt idx="374">
                  <c:v>1.87</c:v>
                </c:pt>
                <c:pt idx="375">
                  <c:v>1.87</c:v>
                </c:pt>
                <c:pt idx="376">
                  <c:v>1.88</c:v>
                </c:pt>
                <c:pt idx="377">
                  <c:v>1.88</c:v>
                </c:pt>
                <c:pt idx="378">
                  <c:v>1.89</c:v>
                </c:pt>
                <c:pt idx="379">
                  <c:v>1.89</c:v>
                </c:pt>
                <c:pt idx="380">
                  <c:v>1.9</c:v>
                </c:pt>
                <c:pt idx="381">
                  <c:v>1.9</c:v>
                </c:pt>
                <c:pt idx="382">
                  <c:v>1.91</c:v>
                </c:pt>
                <c:pt idx="383">
                  <c:v>1.91</c:v>
                </c:pt>
                <c:pt idx="384">
                  <c:v>1.92</c:v>
                </c:pt>
                <c:pt idx="385">
                  <c:v>1.92</c:v>
                </c:pt>
                <c:pt idx="386">
                  <c:v>1.93</c:v>
                </c:pt>
                <c:pt idx="387">
                  <c:v>1.93</c:v>
                </c:pt>
                <c:pt idx="388">
                  <c:v>1.94</c:v>
                </c:pt>
                <c:pt idx="389">
                  <c:v>1.94</c:v>
                </c:pt>
                <c:pt idx="390">
                  <c:v>1.95</c:v>
                </c:pt>
                <c:pt idx="391">
                  <c:v>1.95</c:v>
                </c:pt>
                <c:pt idx="392">
                  <c:v>1.96</c:v>
                </c:pt>
              </c:numCache>
            </c:numRef>
          </c:cat>
          <c:val>
            <c:numRef>
              <c:f>List1!$I$4:$I$396</c:f>
              <c:numCache>
                <c:formatCode>General</c:formatCode>
                <c:ptCount val="393"/>
                <c:pt idx="0">
                  <c:v>0</c:v>
                </c:pt>
                <c:pt idx="1">
                  <c:v>-0.60199999999999998</c:v>
                </c:pt>
                <c:pt idx="2">
                  <c:v>-2.4069000000000003</c:v>
                </c:pt>
                <c:pt idx="3">
                  <c:v>-5.4146999999999998</c:v>
                </c:pt>
                <c:pt idx="4">
                  <c:v>-9.6255000000000006</c:v>
                </c:pt>
                <c:pt idx="5">
                  <c:v>-15.039299999999999</c:v>
                </c:pt>
                <c:pt idx="6">
                  <c:v>-21.655999999999999</c:v>
                </c:pt>
                <c:pt idx="7">
                  <c:v>-29.4757</c:v>
                </c:pt>
                <c:pt idx="8">
                  <c:v>-38.4983</c:v>
                </c:pt>
                <c:pt idx="9">
                  <c:v>-48.7239</c:v>
                </c:pt>
                <c:pt idx="10">
                  <c:v>-60.1524</c:v>
                </c:pt>
                <c:pt idx="11">
                  <c:v>-72.783799999999999</c:v>
                </c:pt>
                <c:pt idx="12">
                  <c:v>-86.618300000000005</c:v>
                </c:pt>
                <c:pt idx="13">
                  <c:v>-101.65560000000001</c:v>
                </c:pt>
                <c:pt idx="14">
                  <c:v>-117.896</c:v>
                </c:pt>
                <c:pt idx="15">
                  <c:v>-135.33920000000001</c:v>
                </c:pt>
                <c:pt idx="16">
                  <c:v>-153.9855</c:v>
                </c:pt>
                <c:pt idx="17">
                  <c:v>-173.83459999999999</c:v>
                </c:pt>
                <c:pt idx="18">
                  <c:v>-194.88679999999999</c:v>
                </c:pt>
                <c:pt idx="19">
                  <c:v>-217.14179999999999</c:v>
                </c:pt>
                <c:pt idx="20">
                  <c:v>-240.59989999999999</c:v>
                </c:pt>
                <c:pt idx="21">
                  <c:v>-265.26090000000005</c:v>
                </c:pt>
                <c:pt idx="22">
                  <c:v>-291.12479999999999</c:v>
                </c:pt>
                <c:pt idx="23">
                  <c:v>-318.19170000000003</c:v>
                </c:pt>
                <c:pt idx="24">
                  <c:v>-346.4615</c:v>
                </c:pt>
                <c:pt idx="25">
                  <c:v>-375.93430000000001</c:v>
                </c:pt>
                <c:pt idx="26">
                  <c:v>-406.61</c:v>
                </c:pt>
                <c:pt idx="27">
                  <c:v>-438.48869999999999</c:v>
                </c:pt>
                <c:pt idx="28">
                  <c:v>-471.57040000000001</c:v>
                </c:pt>
                <c:pt idx="29">
                  <c:v>-505.85500000000002</c:v>
                </c:pt>
                <c:pt idx="30">
                  <c:v>-541.34249999999997</c:v>
                </c:pt>
                <c:pt idx="31">
                  <c:v>-578.03300000000002</c:v>
                </c:pt>
                <c:pt idx="32">
                  <c:v>-615.92640000000006</c:v>
                </c:pt>
                <c:pt idx="33">
                  <c:v>-655.02280000000007</c:v>
                </c:pt>
                <c:pt idx="34">
                  <c:v>-695.32219999999995</c:v>
                </c:pt>
                <c:pt idx="35">
                  <c:v>-736.82449999999994</c:v>
                </c:pt>
                <c:pt idx="36">
                  <c:v>-779.52969999999993</c:v>
                </c:pt>
                <c:pt idx="37">
                  <c:v>-823.43790000000001</c:v>
                </c:pt>
                <c:pt idx="38">
                  <c:v>-868.54909999999995</c:v>
                </c:pt>
                <c:pt idx="39">
                  <c:v>-914.86320000000001</c:v>
                </c:pt>
                <c:pt idx="40">
                  <c:v>-962.38019999999995</c:v>
                </c:pt>
                <c:pt idx="41">
                  <c:v>-1011.1003000000001</c:v>
                </c:pt>
                <c:pt idx="42">
                  <c:v>-1061.0231999999999</c:v>
                </c:pt>
                <c:pt idx="43">
                  <c:v>-1112.1491000000001</c:v>
                </c:pt>
                <c:pt idx="44">
                  <c:v>-1164.4780000000001</c:v>
                </c:pt>
                <c:pt idx="45">
                  <c:v>-1218.0098</c:v>
                </c:pt>
                <c:pt idx="46">
                  <c:v>-1272.7446</c:v>
                </c:pt>
                <c:pt idx="47">
                  <c:v>-1328.6822999999999</c:v>
                </c:pt>
                <c:pt idx="48">
                  <c:v>-1385.8228999999999</c:v>
                </c:pt>
                <c:pt idx="49">
                  <c:v>-1444.1666</c:v>
                </c:pt>
                <c:pt idx="50">
                  <c:v>-1503.7131000000002</c:v>
                </c:pt>
                <c:pt idx="51">
                  <c:v>-1564.4626000000001</c:v>
                </c:pt>
                <c:pt idx="52">
                  <c:v>-1626.4151000000002</c:v>
                </c:pt>
                <c:pt idx="53">
                  <c:v>-1689.5705</c:v>
                </c:pt>
                <c:pt idx="54">
                  <c:v>-1753.9288999999999</c:v>
                </c:pt>
                <c:pt idx="55">
                  <c:v>-1819.4902</c:v>
                </c:pt>
                <c:pt idx="56">
                  <c:v>-1886.2545</c:v>
                </c:pt>
                <c:pt idx="57">
                  <c:v>-1954.2217000000001</c:v>
                </c:pt>
                <c:pt idx="58">
                  <c:v>-2023.3918999999999</c:v>
                </c:pt>
                <c:pt idx="59">
                  <c:v>-2093.7649999999999</c:v>
                </c:pt>
                <c:pt idx="60">
                  <c:v>-2165.3411000000001</c:v>
                </c:pt>
                <c:pt idx="61">
                  <c:v>-2238.1202000000003</c:v>
                </c:pt>
                <c:pt idx="62">
                  <c:v>-2312.1021000000001</c:v>
                </c:pt>
                <c:pt idx="63">
                  <c:v>-2387.2871</c:v>
                </c:pt>
                <c:pt idx="64">
                  <c:v>-2452.5042000000003</c:v>
                </c:pt>
                <c:pt idx="65">
                  <c:v>-2453.2807000000003</c:v>
                </c:pt>
                <c:pt idx="66">
                  <c:v>-2455.2601</c:v>
                </c:pt>
                <c:pt idx="67">
                  <c:v>-2458.4425000000001</c:v>
                </c:pt>
                <c:pt idx="68">
                  <c:v>-2462.8278999999998</c:v>
                </c:pt>
                <c:pt idx="69">
                  <c:v>-2468.4162000000001</c:v>
                </c:pt>
                <c:pt idx="70">
                  <c:v>-2475.2075</c:v>
                </c:pt>
                <c:pt idx="71">
                  <c:v>-2435.7608999999998</c:v>
                </c:pt>
                <c:pt idx="72">
                  <c:v>-2361.1262000000002</c:v>
                </c:pt>
                <c:pt idx="73">
                  <c:v>-2287.6943999999999</c:v>
                </c:pt>
                <c:pt idx="74">
                  <c:v>-2215.4656</c:v>
                </c:pt>
                <c:pt idx="75">
                  <c:v>-2144.4397000000004</c:v>
                </c:pt>
                <c:pt idx="76">
                  <c:v>-2074.6168000000002</c:v>
                </c:pt>
                <c:pt idx="77">
                  <c:v>-2005.9968000000001</c:v>
                </c:pt>
                <c:pt idx="78">
                  <c:v>-1938.5798</c:v>
                </c:pt>
                <c:pt idx="79">
                  <c:v>-1872.3657000000001</c:v>
                </c:pt>
                <c:pt idx="80">
                  <c:v>-1807.3546000000001</c:v>
                </c:pt>
                <c:pt idx="81">
                  <c:v>-1743.5463999999999</c:v>
                </c:pt>
                <c:pt idx="82">
                  <c:v>-1680.9412</c:v>
                </c:pt>
                <c:pt idx="83">
                  <c:v>-1619.5389</c:v>
                </c:pt>
                <c:pt idx="84">
                  <c:v>-1559.3396</c:v>
                </c:pt>
                <c:pt idx="85">
                  <c:v>-1500.3432</c:v>
                </c:pt>
                <c:pt idx="86">
                  <c:v>-1442.5498</c:v>
                </c:pt>
                <c:pt idx="87">
                  <c:v>-1385.9594</c:v>
                </c:pt>
                <c:pt idx="88">
                  <c:v>-1330.5717999999999</c:v>
                </c:pt>
                <c:pt idx="89">
                  <c:v>-1276.3873000000001</c:v>
                </c:pt>
                <c:pt idx="90">
                  <c:v>-1223.4057</c:v>
                </c:pt>
                <c:pt idx="91">
                  <c:v>-1171.627</c:v>
                </c:pt>
                <c:pt idx="92">
                  <c:v>-1121.0513000000001</c:v>
                </c:pt>
                <c:pt idx="93">
                  <c:v>-1071.6785</c:v>
                </c:pt>
                <c:pt idx="94">
                  <c:v>-1023.5087</c:v>
                </c:pt>
                <c:pt idx="95">
                  <c:v>-976.54190000000006</c:v>
                </c:pt>
                <c:pt idx="96">
                  <c:v>-930.77800000000002</c:v>
                </c:pt>
                <c:pt idx="97">
                  <c:v>-886.21699999999998</c:v>
                </c:pt>
                <c:pt idx="98">
                  <c:v>-842.85900000000004</c:v>
                </c:pt>
                <c:pt idx="99">
                  <c:v>-800.70399999999995</c:v>
                </c:pt>
                <c:pt idx="100">
                  <c:v>-759.75189999999998</c:v>
                </c:pt>
                <c:pt idx="101">
                  <c:v>-720.0027</c:v>
                </c:pt>
                <c:pt idx="102">
                  <c:v>-681.45650000000001</c:v>
                </c:pt>
                <c:pt idx="103">
                  <c:v>-644.11330000000009</c:v>
                </c:pt>
                <c:pt idx="104">
                  <c:v>-607.97299999999996</c:v>
                </c:pt>
                <c:pt idx="105">
                  <c:v>-573.03569999999991</c:v>
                </c:pt>
                <c:pt idx="106">
                  <c:v>-539.30130000000008</c:v>
                </c:pt>
                <c:pt idx="107">
                  <c:v>-506.76979999999998</c:v>
                </c:pt>
                <c:pt idx="108">
                  <c:v>-475.44130000000001</c:v>
                </c:pt>
                <c:pt idx="109">
                  <c:v>-445.31579999999997</c:v>
                </c:pt>
                <c:pt idx="110">
                  <c:v>-416.39320000000004</c:v>
                </c:pt>
                <c:pt idx="111">
                  <c:v>-388.67359999999996</c:v>
                </c:pt>
                <c:pt idx="112">
                  <c:v>-362.15690000000001</c:v>
                </c:pt>
                <c:pt idx="113">
                  <c:v>-336.84320000000002</c:v>
                </c:pt>
                <c:pt idx="114">
                  <c:v>-312.73240000000004</c:v>
                </c:pt>
                <c:pt idx="115">
                  <c:v>-289.82459999999998</c:v>
                </c:pt>
                <c:pt idx="116">
                  <c:v>-268.11970000000002</c:v>
                </c:pt>
                <c:pt idx="117">
                  <c:v>-247.61779999999999</c:v>
                </c:pt>
                <c:pt idx="118">
                  <c:v>-228.31879999999998</c:v>
                </c:pt>
                <c:pt idx="119">
                  <c:v>-210.22279999999998</c:v>
                </c:pt>
                <c:pt idx="120">
                  <c:v>-193.3297</c:v>
                </c:pt>
                <c:pt idx="121">
                  <c:v>-177.6396</c:v>
                </c:pt>
                <c:pt idx="122">
                  <c:v>-163.1524</c:v>
                </c:pt>
                <c:pt idx="123">
                  <c:v>-149.8682</c:v>
                </c:pt>
                <c:pt idx="124">
                  <c:v>-137.7869</c:v>
                </c:pt>
                <c:pt idx="125">
                  <c:v>-126.90860000000001</c:v>
                </c:pt>
                <c:pt idx="126">
                  <c:v>-117.2332</c:v>
                </c:pt>
                <c:pt idx="127">
                  <c:v>-108.7608</c:v>
                </c:pt>
                <c:pt idx="128">
                  <c:v>-101.49130000000001</c:v>
                </c:pt>
                <c:pt idx="129">
                  <c:v>-95.424800000000005</c:v>
                </c:pt>
                <c:pt idx="130">
                  <c:v>-90.561300000000003</c:v>
                </c:pt>
                <c:pt idx="131">
                  <c:v>-86.900700000000001</c:v>
                </c:pt>
                <c:pt idx="132">
                  <c:v>-84.442999999999998</c:v>
                </c:pt>
                <c:pt idx="133">
                  <c:v>-83.188299999999998</c:v>
                </c:pt>
                <c:pt idx="134">
                  <c:v>-83.136499999999998</c:v>
                </c:pt>
                <c:pt idx="135">
                  <c:v>-84.287700000000001</c:v>
                </c:pt>
                <c:pt idx="136">
                  <c:v>-86.641899999999993</c:v>
                </c:pt>
                <c:pt idx="137">
                  <c:v>-90.198999999999998</c:v>
                </c:pt>
                <c:pt idx="138">
                  <c:v>-94.959000000000003</c:v>
                </c:pt>
                <c:pt idx="139">
                  <c:v>-100.922</c:v>
                </c:pt>
                <c:pt idx="140">
                  <c:v>-108.08799999999999</c:v>
                </c:pt>
                <c:pt idx="141">
                  <c:v>-116.45689999999999</c:v>
                </c:pt>
                <c:pt idx="142">
                  <c:v>-126.0287</c:v>
                </c:pt>
                <c:pt idx="143">
                  <c:v>-136.80350000000001</c:v>
                </c:pt>
                <c:pt idx="144">
                  <c:v>-148.78129999999999</c:v>
                </c:pt>
                <c:pt idx="145">
                  <c:v>-161.96199999999999</c:v>
                </c:pt>
                <c:pt idx="146">
                  <c:v>-176.34570000000002</c:v>
                </c:pt>
                <c:pt idx="147">
                  <c:v>-191.9323</c:v>
                </c:pt>
                <c:pt idx="148">
                  <c:v>-208.7218</c:v>
                </c:pt>
                <c:pt idx="149">
                  <c:v>-226.71439999999998</c:v>
                </c:pt>
                <c:pt idx="150">
                  <c:v>-245.90979999999999</c:v>
                </c:pt>
                <c:pt idx="151">
                  <c:v>-266.3082</c:v>
                </c:pt>
                <c:pt idx="152">
                  <c:v>-287.90959999999995</c:v>
                </c:pt>
                <c:pt idx="153">
                  <c:v>-310.71390000000002</c:v>
                </c:pt>
                <c:pt idx="154">
                  <c:v>-334.72120000000001</c:v>
                </c:pt>
                <c:pt idx="155">
                  <c:v>-359.9314</c:v>
                </c:pt>
                <c:pt idx="156">
                  <c:v>-386.34459999999996</c:v>
                </c:pt>
                <c:pt idx="157">
                  <c:v>-413.96070000000003</c:v>
                </c:pt>
                <c:pt idx="158">
                  <c:v>-442.77979999999997</c:v>
                </c:pt>
                <c:pt idx="159">
                  <c:v>-472.80180000000001</c:v>
                </c:pt>
                <c:pt idx="160">
                  <c:v>-504.02679999999998</c:v>
                </c:pt>
                <c:pt idx="161">
                  <c:v>-536.4547</c:v>
                </c:pt>
                <c:pt idx="162">
                  <c:v>-570.0856</c:v>
                </c:pt>
                <c:pt idx="163">
                  <c:v>-604.9194</c:v>
                </c:pt>
                <c:pt idx="164">
                  <c:v>-640.95619999999997</c:v>
                </c:pt>
                <c:pt idx="165">
                  <c:v>-678.19590000000005</c:v>
                </c:pt>
                <c:pt idx="166">
                  <c:v>-716.6386</c:v>
                </c:pt>
                <c:pt idx="167">
                  <c:v>-756.28419999999994</c:v>
                </c:pt>
                <c:pt idx="168">
                  <c:v>-797.13280000000009</c:v>
                </c:pt>
                <c:pt idx="169">
                  <c:v>-839.18439999999998</c:v>
                </c:pt>
                <c:pt idx="170">
                  <c:v>-882.43889999999999</c:v>
                </c:pt>
                <c:pt idx="171">
                  <c:v>-926.8963</c:v>
                </c:pt>
                <c:pt idx="172">
                  <c:v>-972.55669999999998</c:v>
                </c:pt>
                <c:pt idx="173">
                  <c:v>-1019.42</c:v>
                </c:pt>
                <c:pt idx="174">
                  <c:v>-1067.4863</c:v>
                </c:pt>
                <c:pt idx="175">
                  <c:v>-1116.7556000000002</c:v>
                </c:pt>
                <c:pt idx="176">
                  <c:v>-1167.2278000000001</c:v>
                </c:pt>
                <c:pt idx="177">
                  <c:v>-1218.9028999999998</c:v>
                </c:pt>
                <c:pt idx="178">
                  <c:v>-1271.7809999999999</c:v>
                </c:pt>
                <c:pt idx="179">
                  <c:v>-1325.8621000000001</c:v>
                </c:pt>
                <c:pt idx="180">
                  <c:v>-1381.1461000000002</c:v>
                </c:pt>
                <c:pt idx="181">
                  <c:v>-1437.633</c:v>
                </c:pt>
                <c:pt idx="182">
                  <c:v>-1495.3228999999999</c:v>
                </c:pt>
                <c:pt idx="183">
                  <c:v>-1554.2157999999999</c:v>
                </c:pt>
                <c:pt idx="184">
                  <c:v>-1614.3116</c:v>
                </c:pt>
                <c:pt idx="185">
                  <c:v>-1675.6103999999998</c:v>
                </c:pt>
                <c:pt idx="186">
                  <c:v>-1738.1121000000001</c:v>
                </c:pt>
                <c:pt idx="187">
                  <c:v>-1801.8166999999999</c:v>
                </c:pt>
                <c:pt idx="188">
                  <c:v>-1866.7243000000001</c:v>
                </c:pt>
                <c:pt idx="189">
                  <c:v>-1932.8348999999998</c:v>
                </c:pt>
                <c:pt idx="190">
                  <c:v>-2000.1483999999998</c:v>
                </c:pt>
                <c:pt idx="191">
                  <c:v>-2068.6648999999998</c:v>
                </c:pt>
                <c:pt idx="192">
                  <c:v>-2138.3842999999997</c:v>
                </c:pt>
                <c:pt idx="193">
                  <c:v>-2209.3067000000001</c:v>
                </c:pt>
                <c:pt idx="194">
                  <c:v>-2281.4319999999998</c:v>
                </c:pt>
                <c:pt idx="195">
                  <c:v>-2354.7602999999999</c:v>
                </c:pt>
                <c:pt idx="196">
                  <c:v>-2429.2914999999998</c:v>
                </c:pt>
                <c:pt idx="197">
                  <c:v>-2479.8490999999999</c:v>
                </c:pt>
                <c:pt idx="198">
                  <c:v>-2490.1017999999999</c:v>
                </c:pt>
                <c:pt idx="199">
                  <c:v>-2501.5574999999999</c:v>
                </c:pt>
                <c:pt idx="200">
                  <c:v>-2514.2161000000001</c:v>
                </c:pt>
                <c:pt idx="201">
                  <c:v>-2528.0777000000003</c:v>
                </c:pt>
                <c:pt idx="202">
                  <c:v>-2542.0702000000001</c:v>
                </c:pt>
                <c:pt idx="203">
                  <c:v>-2477.7718999999997</c:v>
                </c:pt>
                <c:pt idx="204">
                  <c:v>-2414.6765</c:v>
                </c:pt>
                <c:pt idx="205">
                  <c:v>-2352.7840000000001</c:v>
                </c:pt>
                <c:pt idx="206">
                  <c:v>-2292.0945999999999</c:v>
                </c:pt>
                <c:pt idx="207">
                  <c:v>-2232.6080000000002</c:v>
                </c:pt>
                <c:pt idx="208">
                  <c:v>-2174.3245000000002</c:v>
                </c:pt>
                <c:pt idx="209">
                  <c:v>-2117.2437999999997</c:v>
                </c:pt>
                <c:pt idx="210">
                  <c:v>-2061.3661000000002</c:v>
                </c:pt>
                <c:pt idx="211">
                  <c:v>-2006.6913999999999</c:v>
                </c:pt>
                <c:pt idx="212">
                  <c:v>-1953.2196999999999</c:v>
                </c:pt>
                <c:pt idx="213">
                  <c:v>-1900.9508000000001</c:v>
                </c:pt>
                <c:pt idx="214">
                  <c:v>-1849.885</c:v>
                </c:pt>
                <c:pt idx="215">
                  <c:v>-1800.0219999999999</c:v>
                </c:pt>
                <c:pt idx="216">
                  <c:v>-1751.3621000000001</c:v>
                </c:pt>
                <c:pt idx="217">
                  <c:v>-1703.9051000000002</c:v>
                </c:pt>
                <c:pt idx="218">
                  <c:v>-1657.6510000000001</c:v>
                </c:pt>
                <c:pt idx="219">
                  <c:v>-1612.5998999999999</c:v>
                </c:pt>
                <c:pt idx="220">
                  <c:v>-1568.7517</c:v>
                </c:pt>
                <c:pt idx="221">
                  <c:v>-1526.1065000000001</c:v>
                </c:pt>
                <c:pt idx="222">
                  <c:v>-1484.6641999999999</c:v>
                </c:pt>
                <c:pt idx="223">
                  <c:v>-1444.4249</c:v>
                </c:pt>
                <c:pt idx="224">
                  <c:v>-1405.3886</c:v>
                </c:pt>
                <c:pt idx="225">
                  <c:v>-1367.5552</c:v>
                </c:pt>
                <c:pt idx="226">
                  <c:v>-1330.9247</c:v>
                </c:pt>
                <c:pt idx="227">
                  <c:v>-1295.4972</c:v>
                </c:pt>
                <c:pt idx="228">
                  <c:v>-1261.2727</c:v>
                </c:pt>
                <c:pt idx="229">
                  <c:v>-1228.2511000000002</c:v>
                </c:pt>
                <c:pt idx="230">
                  <c:v>-1196.4323999999999</c:v>
                </c:pt>
                <c:pt idx="231">
                  <c:v>-1165.8166999999999</c:v>
                </c:pt>
                <c:pt idx="232">
                  <c:v>-1136.404</c:v>
                </c:pt>
                <c:pt idx="233">
                  <c:v>-1108.1941999999999</c:v>
                </c:pt>
                <c:pt idx="234">
                  <c:v>-1081.1873000000001</c:v>
                </c:pt>
                <c:pt idx="235">
                  <c:v>-1055.3833999999999</c:v>
                </c:pt>
                <c:pt idx="236">
                  <c:v>-1030.7825</c:v>
                </c:pt>
                <c:pt idx="237">
                  <c:v>-1007.3845</c:v>
                </c:pt>
                <c:pt idx="238">
                  <c:v>-985.18939999999998</c:v>
                </c:pt>
                <c:pt idx="239">
                  <c:v>-964.19740000000002</c:v>
                </c:pt>
                <c:pt idx="240">
                  <c:v>-944.40819999999997</c:v>
                </c:pt>
                <c:pt idx="241">
                  <c:v>-925.822</c:v>
                </c:pt>
                <c:pt idx="242">
                  <c:v>-908.43880000000001</c:v>
                </c:pt>
                <c:pt idx="243">
                  <c:v>-892.25850000000003</c:v>
                </c:pt>
                <c:pt idx="244">
                  <c:v>-877.2811999999999</c:v>
                </c:pt>
                <c:pt idx="245">
                  <c:v>-863.5068</c:v>
                </c:pt>
                <c:pt idx="246">
                  <c:v>-850.93540000000007</c:v>
                </c:pt>
                <c:pt idx="247">
                  <c:v>-839.56690000000003</c:v>
                </c:pt>
                <c:pt idx="248">
                  <c:v>-829.40139999999997</c:v>
                </c:pt>
                <c:pt idx="249">
                  <c:v>-820.43880000000001</c:v>
                </c:pt>
                <c:pt idx="250">
                  <c:v>-812.67919999999992</c:v>
                </c:pt>
                <c:pt idx="251">
                  <c:v>-806.12249999999995</c:v>
                </c:pt>
                <c:pt idx="252">
                  <c:v>-800.76880000000006</c:v>
                </c:pt>
                <c:pt idx="253">
                  <c:v>-796.61800000000005</c:v>
                </c:pt>
                <c:pt idx="254">
                  <c:v>-793.67019999999991</c:v>
                </c:pt>
                <c:pt idx="255">
                  <c:v>-791.92529999999999</c:v>
                </c:pt>
                <c:pt idx="256">
                  <c:v>-791.38340000000005</c:v>
                </c:pt>
                <c:pt idx="257">
                  <c:v>-792.0444</c:v>
                </c:pt>
                <c:pt idx="258">
                  <c:v>-793.90840000000003</c:v>
                </c:pt>
                <c:pt idx="259">
                  <c:v>-796.97530000000006</c:v>
                </c:pt>
                <c:pt idx="260">
                  <c:v>-801.24519999999995</c:v>
                </c:pt>
                <c:pt idx="261">
                  <c:v>-806.71809999999994</c:v>
                </c:pt>
                <c:pt idx="262">
                  <c:v>-813.39390000000003</c:v>
                </c:pt>
                <c:pt idx="263">
                  <c:v>-821.27260000000001</c:v>
                </c:pt>
                <c:pt idx="264">
                  <c:v>-830.35430000000008</c:v>
                </c:pt>
                <c:pt idx="265">
                  <c:v>-840.63890000000004</c:v>
                </c:pt>
                <c:pt idx="266">
                  <c:v>-852.12649999999996</c:v>
                </c:pt>
                <c:pt idx="267">
                  <c:v>-864.81709999999998</c:v>
                </c:pt>
                <c:pt idx="268">
                  <c:v>-878.7106</c:v>
                </c:pt>
                <c:pt idx="269">
                  <c:v>-893.80700000000002</c:v>
                </c:pt>
                <c:pt idx="270">
                  <c:v>-910.10640000000001</c:v>
                </c:pt>
                <c:pt idx="271">
                  <c:v>-927.60880000000009</c:v>
                </c:pt>
                <c:pt idx="272">
                  <c:v>-946.31409999999994</c:v>
                </c:pt>
                <c:pt idx="273">
                  <c:v>-966.22230000000002</c:v>
                </c:pt>
                <c:pt idx="274">
                  <c:v>-987.33349999999996</c:v>
                </c:pt>
                <c:pt idx="275">
                  <c:v>-1009.6477</c:v>
                </c:pt>
                <c:pt idx="276">
                  <c:v>-1033.1648</c:v>
                </c:pt>
                <c:pt idx="277">
                  <c:v>-1057.8849</c:v>
                </c:pt>
                <c:pt idx="278">
                  <c:v>-1083.8079</c:v>
                </c:pt>
                <c:pt idx="279">
                  <c:v>-1110.9338</c:v>
                </c:pt>
                <c:pt idx="280">
                  <c:v>-1139.2627</c:v>
                </c:pt>
                <c:pt idx="281">
                  <c:v>-1168.7946000000002</c:v>
                </c:pt>
                <c:pt idx="282">
                  <c:v>-1199.5293999999999</c:v>
                </c:pt>
                <c:pt idx="283">
                  <c:v>-1231.4672</c:v>
                </c:pt>
                <c:pt idx="284">
                  <c:v>-1264.6079</c:v>
                </c:pt>
                <c:pt idx="285">
                  <c:v>-1298.9516000000001</c:v>
                </c:pt>
                <c:pt idx="286">
                  <c:v>-1334.4982</c:v>
                </c:pt>
                <c:pt idx="287">
                  <c:v>-1371.2478000000001</c:v>
                </c:pt>
                <c:pt idx="288">
                  <c:v>-1409.2003</c:v>
                </c:pt>
                <c:pt idx="289">
                  <c:v>-1448.3558</c:v>
                </c:pt>
                <c:pt idx="290">
                  <c:v>-1488.7141999999999</c:v>
                </c:pt>
                <c:pt idx="291">
                  <c:v>-1530.2756000000002</c:v>
                </c:pt>
                <c:pt idx="292">
                  <c:v>-1573.0399</c:v>
                </c:pt>
                <c:pt idx="293">
                  <c:v>-1617.0072</c:v>
                </c:pt>
                <c:pt idx="294">
                  <c:v>-1662.1773999999998</c:v>
                </c:pt>
                <c:pt idx="295">
                  <c:v>-1708.5506</c:v>
                </c:pt>
                <c:pt idx="296">
                  <c:v>-1756.1267</c:v>
                </c:pt>
                <c:pt idx="297">
                  <c:v>-1804.9058</c:v>
                </c:pt>
                <c:pt idx="298">
                  <c:v>-1854.8878</c:v>
                </c:pt>
                <c:pt idx="299">
                  <c:v>-1906.0728000000001</c:v>
                </c:pt>
                <c:pt idx="300">
                  <c:v>-1958.4606999999999</c:v>
                </c:pt>
                <c:pt idx="301">
                  <c:v>-2012.0516</c:v>
                </c:pt>
                <c:pt idx="302">
                  <c:v>-2066.8454999999999</c:v>
                </c:pt>
                <c:pt idx="303">
                  <c:v>-2122.8422999999998</c:v>
                </c:pt>
                <c:pt idx="304">
                  <c:v>-2180.0419999999999</c:v>
                </c:pt>
                <c:pt idx="305">
                  <c:v>-2238.4447</c:v>
                </c:pt>
                <c:pt idx="306">
                  <c:v>-2298.0502999999999</c:v>
                </c:pt>
                <c:pt idx="307">
                  <c:v>-2358.8588999999997</c:v>
                </c:pt>
                <c:pt idx="308">
                  <c:v>-2347.9102000000003</c:v>
                </c:pt>
                <c:pt idx="309">
                  <c:v>-2329.8764999999999</c:v>
                </c:pt>
                <c:pt idx="310">
                  <c:v>-2313.0457999999999</c:v>
                </c:pt>
                <c:pt idx="311">
                  <c:v>-2297.4180000000001</c:v>
                </c:pt>
                <c:pt idx="312">
                  <c:v>-2282.9932000000003</c:v>
                </c:pt>
                <c:pt idx="313">
                  <c:v>-2269.7712999999999</c:v>
                </c:pt>
                <c:pt idx="314">
                  <c:v>-2257.7523999999999</c:v>
                </c:pt>
                <c:pt idx="315">
                  <c:v>-2246.9364</c:v>
                </c:pt>
                <c:pt idx="316">
                  <c:v>-2237.3233</c:v>
                </c:pt>
                <c:pt idx="317">
                  <c:v>-2228.9132</c:v>
                </c:pt>
                <c:pt idx="318">
                  <c:v>-2221.7060999999999</c:v>
                </c:pt>
                <c:pt idx="319">
                  <c:v>-2215.7019</c:v>
                </c:pt>
                <c:pt idx="320">
                  <c:v>-2210.9007000000001</c:v>
                </c:pt>
                <c:pt idx="321">
                  <c:v>-2207.3024</c:v>
                </c:pt>
                <c:pt idx="322">
                  <c:v>-2204.9070999999999</c:v>
                </c:pt>
                <c:pt idx="323">
                  <c:v>-2203.7147</c:v>
                </c:pt>
                <c:pt idx="324">
                  <c:v>-2203.7252999999996</c:v>
                </c:pt>
                <c:pt idx="325">
                  <c:v>-2204.9387999999999</c:v>
                </c:pt>
                <c:pt idx="326">
                  <c:v>-2207.3552999999997</c:v>
                </c:pt>
                <c:pt idx="327">
                  <c:v>-2210.9747000000002</c:v>
                </c:pt>
                <c:pt idx="328">
                  <c:v>-2215.7971000000002</c:v>
                </c:pt>
                <c:pt idx="329">
                  <c:v>-2221.8225000000002</c:v>
                </c:pt>
                <c:pt idx="330">
                  <c:v>-2229.0507000000002</c:v>
                </c:pt>
                <c:pt idx="331">
                  <c:v>-2237.482</c:v>
                </c:pt>
                <c:pt idx="332">
                  <c:v>-2247.1162000000004</c:v>
                </c:pt>
                <c:pt idx="333">
                  <c:v>-2257.9532999999997</c:v>
                </c:pt>
                <c:pt idx="334">
                  <c:v>-2269.9933999999998</c:v>
                </c:pt>
                <c:pt idx="335">
                  <c:v>-2283.2363999999998</c:v>
                </c:pt>
                <c:pt idx="336">
                  <c:v>-2297.6823999999997</c:v>
                </c:pt>
                <c:pt idx="337">
                  <c:v>-2313.3314</c:v>
                </c:pt>
                <c:pt idx="338">
                  <c:v>-2330.1832000000004</c:v>
                </c:pt>
                <c:pt idx="339">
                  <c:v>-2348.2381</c:v>
                </c:pt>
                <c:pt idx="340">
                  <c:v>-2367.4958999999999</c:v>
                </c:pt>
                <c:pt idx="341">
                  <c:v>-2387.9566</c:v>
                </c:pt>
                <c:pt idx="342">
                  <c:v>-2409.6202999999996</c:v>
                </c:pt>
                <c:pt idx="343">
                  <c:v>-2432.4870000000001</c:v>
                </c:pt>
                <c:pt idx="344">
                  <c:v>-2408.375</c:v>
                </c:pt>
                <c:pt idx="345">
                  <c:v>-2336.9238999999998</c:v>
                </c:pt>
                <c:pt idx="346">
                  <c:v>-2266.6757000000002</c:v>
                </c:pt>
                <c:pt idx="347">
                  <c:v>-2197.6305000000002</c:v>
                </c:pt>
                <c:pt idx="348">
                  <c:v>-2129.7882999999997</c:v>
                </c:pt>
                <c:pt idx="349">
                  <c:v>-2063.1489999999999</c:v>
                </c:pt>
                <c:pt idx="350">
                  <c:v>-1997.7126000000001</c:v>
                </c:pt>
                <c:pt idx="351">
                  <c:v>-1933.4792</c:v>
                </c:pt>
                <c:pt idx="352">
                  <c:v>-1870.4488000000001</c:v>
                </c:pt>
                <c:pt idx="353">
                  <c:v>-1808.6213</c:v>
                </c:pt>
                <c:pt idx="354">
                  <c:v>-1747.9966999999999</c:v>
                </c:pt>
                <c:pt idx="355">
                  <c:v>-1688.5751</c:v>
                </c:pt>
                <c:pt idx="356">
                  <c:v>-1630.3565000000001</c:v>
                </c:pt>
                <c:pt idx="357">
                  <c:v>-1573.3407999999999</c:v>
                </c:pt>
                <c:pt idx="358">
                  <c:v>-1517.5281</c:v>
                </c:pt>
                <c:pt idx="359">
                  <c:v>-1462.9183</c:v>
                </c:pt>
                <c:pt idx="360">
                  <c:v>-1409.5113999999999</c:v>
                </c:pt>
                <c:pt idx="361">
                  <c:v>-1357.3074999999999</c:v>
                </c:pt>
                <c:pt idx="362">
                  <c:v>-1306.3066000000001</c:v>
                </c:pt>
                <c:pt idx="363">
                  <c:v>-1256.5086000000001</c:v>
                </c:pt>
                <c:pt idx="364">
                  <c:v>-1207.9136000000001</c:v>
                </c:pt>
                <c:pt idx="365">
                  <c:v>-1160.5215000000001</c:v>
                </c:pt>
                <c:pt idx="366">
                  <c:v>-1114.3324</c:v>
                </c:pt>
                <c:pt idx="367">
                  <c:v>-1069.3462</c:v>
                </c:pt>
                <c:pt idx="368">
                  <c:v>-1025.5630000000001</c:v>
                </c:pt>
                <c:pt idx="369">
                  <c:v>-982.98269999999991</c:v>
                </c:pt>
                <c:pt idx="370">
                  <c:v>-941.60540000000003</c:v>
                </c:pt>
                <c:pt idx="371">
                  <c:v>-901.43100000000004</c:v>
                </c:pt>
                <c:pt idx="372">
                  <c:v>-862.45960000000002</c:v>
                </c:pt>
                <c:pt idx="373">
                  <c:v>-824.69110000000001</c:v>
                </c:pt>
                <c:pt idx="374">
                  <c:v>-788.12559999999996</c:v>
                </c:pt>
                <c:pt idx="375">
                  <c:v>-752.76300000000003</c:v>
                </c:pt>
                <c:pt idx="376">
                  <c:v>-718.60340000000008</c:v>
                </c:pt>
                <c:pt idx="377">
                  <c:v>-685.64670000000001</c:v>
                </c:pt>
                <c:pt idx="378">
                  <c:v>-653.89300000000003</c:v>
                </c:pt>
                <c:pt idx="379">
                  <c:v>-623.34219999999993</c:v>
                </c:pt>
                <c:pt idx="380">
                  <c:v>-593.99440000000004</c:v>
                </c:pt>
                <c:pt idx="381">
                  <c:v>-565.84960000000001</c:v>
                </c:pt>
                <c:pt idx="382">
                  <c:v>-538.9076</c:v>
                </c:pt>
                <c:pt idx="383">
                  <c:v>-513.16870000000006</c:v>
                </c:pt>
                <c:pt idx="384">
                  <c:v>-488.6327</c:v>
                </c:pt>
                <c:pt idx="385">
                  <c:v>-465.2996</c:v>
                </c:pt>
                <c:pt idx="386">
                  <c:v>-443.16950000000003</c:v>
                </c:pt>
                <c:pt idx="387">
                  <c:v>-422.24240000000003</c:v>
                </c:pt>
                <c:pt idx="388">
                  <c:v>-402.51820000000004</c:v>
                </c:pt>
                <c:pt idx="389">
                  <c:v>-383.99690000000004</c:v>
                </c:pt>
                <c:pt idx="390">
                  <c:v>-366.67859999999996</c:v>
                </c:pt>
                <c:pt idx="391">
                  <c:v>-350.56329999999997</c:v>
                </c:pt>
                <c:pt idx="392">
                  <c:v>-335.650900000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A74-4970-9267-48166096E826}"/>
            </c:ext>
          </c:extLst>
        </c:ser>
        <c:ser>
          <c:idx val="3"/>
          <c:order val="2"/>
          <c:tx>
            <c:v>pružná</c:v>
          </c:tx>
          <c:spPr>
            <a:ln w="28575" cap="rnd">
              <a:solidFill>
                <a:schemeClr val="accent4"/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List1!$B$4:$B$396</c:f>
              <c:numCache>
                <c:formatCode>General</c:formatCode>
                <c:ptCount val="393"/>
                <c:pt idx="0">
                  <c:v>0</c:v>
                </c:pt>
                <c:pt idx="1">
                  <c:v>0.01</c:v>
                </c:pt>
                <c:pt idx="2">
                  <c:v>0.01</c:v>
                </c:pt>
                <c:pt idx="3">
                  <c:v>0.01</c:v>
                </c:pt>
                <c:pt idx="4">
                  <c:v>0.02</c:v>
                </c:pt>
                <c:pt idx="5">
                  <c:v>0.03</c:v>
                </c:pt>
                <c:pt idx="6">
                  <c:v>0.03</c:v>
                </c:pt>
                <c:pt idx="7">
                  <c:v>0.04</c:v>
                </c:pt>
                <c:pt idx="8">
                  <c:v>0.04</c:v>
                </c:pt>
                <c:pt idx="9">
                  <c:v>0.05</c:v>
                </c:pt>
                <c:pt idx="10">
                  <c:v>0.05</c:v>
                </c:pt>
                <c:pt idx="11">
                  <c:v>0.06</c:v>
                </c:pt>
                <c:pt idx="12">
                  <c:v>0.06</c:v>
                </c:pt>
                <c:pt idx="13">
                  <c:v>7.0000000000000007E-2</c:v>
                </c:pt>
                <c:pt idx="14">
                  <c:v>7.0000000000000007E-2</c:v>
                </c:pt>
                <c:pt idx="15">
                  <c:v>0.08</c:v>
                </c:pt>
                <c:pt idx="16">
                  <c:v>0.08</c:v>
                </c:pt>
                <c:pt idx="17">
                  <c:v>0.09</c:v>
                </c:pt>
                <c:pt idx="18">
                  <c:v>0.09</c:v>
                </c:pt>
                <c:pt idx="19">
                  <c:v>0.1</c:v>
                </c:pt>
                <c:pt idx="20">
                  <c:v>0.1</c:v>
                </c:pt>
                <c:pt idx="21">
                  <c:v>0.11</c:v>
                </c:pt>
                <c:pt idx="22">
                  <c:v>0.11</c:v>
                </c:pt>
                <c:pt idx="23">
                  <c:v>0.12</c:v>
                </c:pt>
                <c:pt idx="24">
                  <c:v>0.12</c:v>
                </c:pt>
                <c:pt idx="25">
                  <c:v>0.13</c:v>
                </c:pt>
                <c:pt idx="26">
                  <c:v>0.13</c:v>
                </c:pt>
                <c:pt idx="27">
                  <c:v>0.14000000000000001</c:v>
                </c:pt>
                <c:pt idx="28">
                  <c:v>0.14000000000000001</c:v>
                </c:pt>
                <c:pt idx="29">
                  <c:v>0.15</c:v>
                </c:pt>
                <c:pt idx="30">
                  <c:v>0.15</c:v>
                </c:pt>
                <c:pt idx="31">
                  <c:v>0.16</c:v>
                </c:pt>
                <c:pt idx="32">
                  <c:v>0.16</c:v>
                </c:pt>
                <c:pt idx="33">
                  <c:v>0.17</c:v>
                </c:pt>
                <c:pt idx="34">
                  <c:v>0.17</c:v>
                </c:pt>
                <c:pt idx="35">
                  <c:v>0.18</c:v>
                </c:pt>
                <c:pt idx="36">
                  <c:v>0.18</c:v>
                </c:pt>
                <c:pt idx="37">
                  <c:v>0.19</c:v>
                </c:pt>
                <c:pt idx="38">
                  <c:v>0.19</c:v>
                </c:pt>
                <c:pt idx="39">
                  <c:v>0.2</c:v>
                </c:pt>
                <c:pt idx="40">
                  <c:v>0.2</c:v>
                </c:pt>
                <c:pt idx="41">
                  <c:v>0.21</c:v>
                </c:pt>
                <c:pt idx="42">
                  <c:v>0.21</c:v>
                </c:pt>
                <c:pt idx="43">
                  <c:v>0.22</c:v>
                </c:pt>
                <c:pt idx="44">
                  <c:v>0.22</c:v>
                </c:pt>
                <c:pt idx="45">
                  <c:v>0.23</c:v>
                </c:pt>
                <c:pt idx="46">
                  <c:v>0.23</c:v>
                </c:pt>
                <c:pt idx="47">
                  <c:v>0.24</c:v>
                </c:pt>
                <c:pt idx="48">
                  <c:v>0.24</c:v>
                </c:pt>
                <c:pt idx="49">
                  <c:v>0.25</c:v>
                </c:pt>
                <c:pt idx="50">
                  <c:v>0.25</c:v>
                </c:pt>
                <c:pt idx="51">
                  <c:v>0.26</c:v>
                </c:pt>
                <c:pt idx="52">
                  <c:v>0.26</c:v>
                </c:pt>
                <c:pt idx="53">
                  <c:v>0.26</c:v>
                </c:pt>
                <c:pt idx="54">
                  <c:v>0.27</c:v>
                </c:pt>
                <c:pt idx="55">
                  <c:v>0.27</c:v>
                </c:pt>
                <c:pt idx="56">
                  <c:v>0.28000000000000003</c:v>
                </c:pt>
                <c:pt idx="57">
                  <c:v>0.28000000000000003</c:v>
                </c:pt>
                <c:pt idx="58">
                  <c:v>0.28999999999999998</c:v>
                </c:pt>
                <c:pt idx="59">
                  <c:v>0.28999999999999998</c:v>
                </c:pt>
                <c:pt idx="60">
                  <c:v>0.3</c:v>
                </c:pt>
                <c:pt idx="61">
                  <c:v>0.3</c:v>
                </c:pt>
                <c:pt idx="62">
                  <c:v>0.31</c:v>
                </c:pt>
                <c:pt idx="63">
                  <c:v>0.31</c:v>
                </c:pt>
                <c:pt idx="64">
                  <c:v>0.32</c:v>
                </c:pt>
                <c:pt idx="65">
                  <c:v>0.32</c:v>
                </c:pt>
                <c:pt idx="66">
                  <c:v>0.33</c:v>
                </c:pt>
                <c:pt idx="67">
                  <c:v>0.33</c:v>
                </c:pt>
                <c:pt idx="68">
                  <c:v>0.34</c:v>
                </c:pt>
                <c:pt idx="69">
                  <c:v>0.34</c:v>
                </c:pt>
                <c:pt idx="70">
                  <c:v>0.35</c:v>
                </c:pt>
                <c:pt idx="71">
                  <c:v>0.35</c:v>
                </c:pt>
                <c:pt idx="72">
                  <c:v>0.36</c:v>
                </c:pt>
                <c:pt idx="73">
                  <c:v>0.36</c:v>
                </c:pt>
                <c:pt idx="74">
                  <c:v>0.37</c:v>
                </c:pt>
                <c:pt idx="75">
                  <c:v>0.37</c:v>
                </c:pt>
                <c:pt idx="76">
                  <c:v>0.38</c:v>
                </c:pt>
                <c:pt idx="77">
                  <c:v>0.38</c:v>
                </c:pt>
                <c:pt idx="78">
                  <c:v>0.39</c:v>
                </c:pt>
                <c:pt idx="79">
                  <c:v>0.39</c:v>
                </c:pt>
                <c:pt idx="80">
                  <c:v>0.4</c:v>
                </c:pt>
                <c:pt idx="81">
                  <c:v>0.4</c:v>
                </c:pt>
                <c:pt idx="82">
                  <c:v>0.41</c:v>
                </c:pt>
                <c:pt idx="83">
                  <c:v>0.41</c:v>
                </c:pt>
                <c:pt idx="84">
                  <c:v>0.42</c:v>
                </c:pt>
                <c:pt idx="85">
                  <c:v>0.42</c:v>
                </c:pt>
                <c:pt idx="86">
                  <c:v>0.43</c:v>
                </c:pt>
                <c:pt idx="87">
                  <c:v>0.43</c:v>
                </c:pt>
                <c:pt idx="88">
                  <c:v>0.44</c:v>
                </c:pt>
                <c:pt idx="89">
                  <c:v>0.44</c:v>
                </c:pt>
                <c:pt idx="90">
                  <c:v>0.45</c:v>
                </c:pt>
                <c:pt idx="91">
                  <c:v>0.45</c:v>
                </c:pt>
                <c:pt idx="92">
                  <c:v>0.46</c:v>
                </c:pt>
                <c:pt idx="93">
                  <c:v>0.46</c:v>
                </c:pt>
                <c:pt idx="94">
                  <c:v>0.47</c:v>
                </c:pt>
                <c:pt idx="95">
                  <c:v>0.47</c:v>
                </c:pt>
                <c:pt idx="96">
                  <c:v>0.48</c:v>
                </c:pt>
                <c:pt idx="97">
                  <c:v>0.48</c:v>
                </c:pt>
                <c:pt idx="98">
                  <c:v>0.49</c:v>
                </c:pt>
                <c:pt idx="99">
                  <c:v>0.49</c:v>
                </c:pt>
                <c:pt idx="100">
                  <c:v>0.5</c:v>
                </c:pt>
                <c:pt idx="101">
                  <c:v>0.5</c:v>
                </c:pt>
                <c:pt idx="102">
                  <c:v>0.51</c:v>
                </c:pt>
                <c:pt idx="103">
                  <c:v>0.51</c:v>
                </c:pt>
                <c:pt idx="104">
                  <c:v>0.52</c:v>
                </c:pt>
                <c:pt idx="105">
                  <c:v>0.52</c:v>
                </c:pt>
                <c:pt idx="106">
                  <c:v>0.53</c:v>
                </c:pt>
                <c:pt idx="107">
                  <c:v>0.53</c:v>
                </c:pt>
                <c:pt idx="108">
                  <c:v>0.54</c:v>
                </c:pt>
                <c:pt idx="109">
                  <c:v>0.54</c:v>
                </c:pt>
                <c:pt idx="110">
                  <c:v>0.55000000000000004</c:v>
                </c:pt>
                <c:pt idx="111">
                  <c:v>0.55000000000000004</c:v>
                </c:pt>
                <c:pt idx="112">
                  <c:v>0.56000000000000005</c:v>
                </c:pt>
                <c:pt idx="113">
                  <c:v>0.56000000000000005</c:v>
                </c:pt>
                <c:pt idx="114">
                  <c:v>0.56999999999999995</c:v>
                </c:pt>
                <c:pt idx="115">
                  <c:v>0.56999999999999995</c:v>
                </c:pt>
                <c:pt idx="116">
                  <c:v>0.57999999999999996</c:v>
                </c:pt>
                <c:pt idx="117">
                  <c:v>0.57999999999999996</c:v>
                </c:pt>
                <c:pt idx="118">
                  <c:v>0.59</c:v>
                </c:pt>
                <c:pt idx="119">
                  <c:v>0.59</c:v>
                </c:pt>
                <c:pt idx="120">
                  <c:v>0.6</c:v>
                </c:pt>
                <c:pt idx="121">
                  <c:v>0.6</c:v>
                </c:pt>
                <c:pt idx="122">
                  <c:v>0.61</c:v>
                </c:pt>
                <c:pt idx="123">
                  <c:v>0.61</c:v>
                </c:pt>
                <c:pt idx="124">
                  <c:v>0.62</c:v>
                </c:pt>
                <c:pt idx="125">
                  <c:v>0.62</c:v>
                </c:pt>
                <c:pt idx="126">
                  <c:v>0.63</c:v>
                </c:pt>
                <c:pt idx="127">
                  <c:v>0.63</c:v>
                </c:pt>
                <c:pt idx="128">
                  <c:v>0.64</c:v>
                </c:pt>
                <c:pt idx="129">
                  <c:v>0.64</c:v>
                </c:pt>
                <c:pt idx="130">
                  <c:v>0.65</c:v>
                </c:pt>
                <c:pt idx="131">
                  <c:v>0.65</c:v>
                </c:pt>
                <c:pt idx="132">
                  <c:v>0.66</c:v>
                </c:pt>
                <c:pt idx="133">
                  <c:v>0.66</c:v>
                </c:pt>
                <c:pt idx="134">
                  <c:v>0.67</c:v>
                </c:pt>
                <c:pt idx="135">
                  <c:v>0.67</c:v>
                </c:pt>
                <c:pt idx="136">
                  <c:v>0.68</c:v>
                </c:pt>
                <c:pt idx="137">
                  <c:v>0.68</c:v>
                </c:pt>
                <c:pt idx="138">
                  <c:v>0.69</c:v>
                </c:pt>
                <c:pt idx="139">
                  <c:v>0.69</c:v>
                </c:pt>
                <c:pt idx="140">
                  <c:v>0.7</c:v>
                </c:pt>
                <c:pt idx="141">
                  <c:v>0.7</c:v>
                </c:pt>
                <c:pt idx="142">
                  <c:v>0.71</c:v>
                </c:pt>
                <c:pt idx="143">
                  <c:v>0.71</c:v>
                </c:pt>
                <c:pt idx="144">
                  <c:v>0.72</c:v>
                </c:pt>
                <c:pt idx="145">
                  <c:v>0.73</c:v>
                </c:pt>
                <c:pt idx="146">
                  <c:v>0.73</c:v>
                </c:pt>
                <c:pt idx="147">
                  <c:v>0.74</c:v>
                </c:pt>
                <c:pt idx="148">
                  <c:v>0.74</c:v>
                </c:pt>
                <c:pt idx="149">
                  <c:v>0.75</c:v>
                </c:pt>
                <c:pt idx="150">
                  <c:v>0.75</c:v>
                </c:pt>
                <c:pt idx="151">
                  <c:v>0.76</c:v>
                </c:pt>
                <c:pt idx="152">
                  <c:v>0.76</c:v>
                </c:pt>
                <c:pt idx="153">
                  <c:v>0.77</c:v>
                </c:pt>
                <c:pt idx="154">
                  <c:v>0.77</c:v>
                </c:pt>
                <c:pt idx="155">
                  <c:v>0.78</c:v>
                </c:pt>
                <c:pt idx="156">
                  <c:v>0.78</c:v>
                </c:pt>
                <c:pt idx="157">
                  <c:v>0.79</c:v>
                </c:pt>
                <c:pt idx="158">
                  <c:v>0.79</c:v>
                </c:pt>
                <c:pt idx="159">
                  <c:v>0.8</c:v>
                </c:pt>
                <c:pt idx="160">
                  <c:v>0.8</c:v>
                </c:pt>
                <c:pt idx="161">
                  <c:v>0.81</c:v>
                </c:pt>
                <c:pt idx="162">
                  <c:v>0.81</c:v>
                </c:pt>
                <c:pt idx="163">
                  <c:v>0.82</c:v>
                </c:pt>
                <c:pt idx="164">
                  <c:v>0.82</c:v>
                </c:pt>
                <c:pt idx="165">
                  <c:v>0.83</c:v>
                </c:pt>
                <c:pt idx="166">
                  <c:v>0.83</c:v>
                </c:pt>
                <c:pt idx="167">
                  <c:v>0.84</c:v>
                </c:pt>
                <c:pt idx="168">
                  <c:v>0.84</c:v>
                </c:pt>
                <c:pt idx="169">
                  <c:v>0.85</c:v>
                </c:pt>
                <c:pt idx="170">
                  <c:v>0.85</c:v>
                </c:pt>
                <c:pt idx="171">
                  <c:v>0.86</c:v>
                </c:pt>
                <c:pt idx="172">
                  <c:v>0.86</c:v>
                </c:pt>
                <c:pt idx="173">
                  <c:v>0.87</c:v>
                </c:pt>
                <c:pt idx="174">
                  <c:v>0.87</c:v>
                </c:pt>
                <c:pt idx="175">
                  <c:v>0.88</c:v>
                </c:pt>
                <c:pt idx="176">
                  <c:v>0.88</c:v>
                </c:pt>
                <c:pt idx="177">
                  <c:v>0.89</c:v>
                </c:pt>
                <c:pt idx="178">
                  <c:v>0.89</c:v>
                </c:pt>
                <c:pt idx="179">
                  <c:v>0.9</c:v>
                </c:pt>
                <c:pt idx="180">
                  <c:v>0.9</c:v>
                </c:pt>
                <c:pt idx="181">
                  <c:v>0.91</c:v>
                </c:pt>
                <c:pt idx="182">
                  <c:v>0.91</c:v>
                </c:pt>
                <c:pt idx="183">
                  <c:v>0.92</c:v>
                </c:pt>
                <c:pt idx="184">
                  <c:v>0.92</c:v>
                </c:pt>
                <c:pt idx="185">
                  <c:v>0.93</c:v>
                </c:pt>
                <c:pt idx="186">
                  <c:v>0.93</c:v>
                </c:pt>
                <c:pt idx="187">
                  <c:v>0.94</c:v>
                </c:pt>
                <c:pt idx="188">
                  <c:v>0.94</c:v>
                </c:pt>
                <c:pt idx="189">
                  <c:v>0.95</c:v>
                </c:pt>
                <c:pt idx="190">
                  <c:v>0.95</c:v>
                </c:pt>
                <c:pt idx="191">
                  <c:v>0.96</c:v>
                </c:pt>
                <c:pt idx="192">
                  <c:v>0.96</c:v>
                </c:pt>
                <c:pt idx="193">
                  <c:v>0.97</c:v>
                </c:pt>
                <c:pt idx="194">
                  <c:v>0.97</c:v>
                </c:pt>
                <c:pt idx="195">
                  <c:v>0.98</c:v>
                </c:pt>
                <c:pt idx="196">
                  <c:v>0.98</c:v>
                </c:pt>
                <c:pt idx="197">
                  <c:v>0.99</c:v>
                </c:pt>
                <c:pt idx="198">
                  <c:v>0.99</c:v>
                </c:pt>
                <c:pt idx="199">
                  <c:v>1</c:v>
                </c:pt>
                <c:pt idx="200">
                  <c:v>1</c:v>
                </c:pt>
                <c:pt idx="201">
                  <c:v>1.01</c:v>
                </c:pt>
                <c:pt idx="202">
                  <c:v>1.01</c:v>
                </c:pt>
                <c:pt idx="203">
                  <c:v>1.02</c:v>
                </c:pt>
                <c:pt idx="204">
                  <c:v>1.02</c:v>
                </c:pt>
                <c:pt idx="205">
                  <c:v>1.03</c:v>
                </c:pt>
                <c:pt idx="206">
                  <c:v>1.03</c:v>
                </c:pt>
                <c:pt idx="207">
                  <c:v>1.04</c:v>
                </c:pt>
                <c:pt idx="208">
                  <c:v>1.04</c:v>
                </c:pt>
                <c:pt idx="209">
                  <c:v>1.05</c:v>
                </c:pt>
                <c:pt idx="210">
                  <c:v>1.05</c:v>
                </c:pt>
                <c:pt idx="211">
                  <c:v>1.06</c:v>
                </c:pt>
                <c:pt idx="212">
                  <c:v>1.06</c:v>
                </c:pt>
                <c:pt idx="213">
                  <c:v>1.07</c:v>
                </c:pt>
                <c:pt idx="214">
                  <c:v>1.07</c:v>
                </c:pt>
                <c:pt idx="215">
                  <c:v>1.08</c:v>
                </c:pt>
                <c:pt idx="216">
                  <c:v>1.08</c:v>
                </c:pt>
                <c:pt idx="217">
                  <c:v>1.0900000000000001</c:v>
                </c:pt>
                <c:pt idx="218">
                  <c:v>1.0900000000000001</c:v>
                </c:pt>
                <c:pt idx="219">
                  <c:v>1.1000000000000001</c:v>
                </c:pt>
                <c:pt idx="220">
                  <c:v>1.1000000000000001</c:v>
                </c:pt>
                <c:pt idx="221">
                  <c:v>1.1000000000000001</c:v>
                </c:pt>
                <c:pt idx="222">
                  <c:v>1.1100000000000001</c:v>
                </c:pt>
                <c:pt idx="223">
                  <c:v>1.1100000000000001</c:v>
                </c:pt>
                <c:pt idx="224">
                  <c:v>1.1200000000000001</c:v>
                </c:pt>
                <c:pt idx="225">
                  <c:v>1.1200000000000001</c:v>
                </c:pt>
                <c:pt idx="226">
                  <c:v>1.1299999999999999</c:v>
                </c:pt>
                <c:pt idx="227">
                  <c:v>1.1299999999999999</c:v>
                </c:pt>
                <c:pt idx="228">
                  <c:v>1.1399999999999999</c:v>
                </c:pt>
                <c:pt idx="229">
                  <c:v>1.1399999999999999</c:v>
                </c:pt>
                <c:pt idx="230">
                  <c:v>1.1499999999999999</c:v>
                </c:pt>
                <c:pt idx="231">
                  <c:v>1.1499999999999999</c:v>
                </c:pt>
                <c:pt idx="232">
                  <c:v>1.1599999999999999</c:v>
                </c:pt>
                <c:pt idx="233">
                  <c:v>1.1599999999999999</c:v>
                </c:pt>
                <c:pt idx="234">
                  <c:v>1.17</c:v>
                </c:pt>
                <c:pt idx="235">
                  <c:v>1.17</c:v>
                </c:pt>
                <c:pt idx="236">
                  <c:v>1.18</c:v>
                </c:pt>
                <c:pt idx="237">
                  <c:v>1.18</c:v>
                </c:pt>
                <c:pt idx="238">
                  <c:v>1.19</c:v>
                </c:pt>
                <c:pt idx="239">
                  <c:v>1.19</c:v>
                </c:pt>
                <c:pt idx="240">
                  <c:v>1.2</c:v>
                </c:pt>
                <c:pt idx="241">
                  <c:v>1.2</c:v>
                </c:pt>
                <c:pt idx="242">
                  <c:v>1.21</c:v>
                </c:pt>
                <c:pt idx="243">
                  <c:v>1.21</c:v>
                </c:pt>
                <c:pt idx="244">
                  <c:v>1.22</c:v>
                </c:pt>
                <c:pt idx="245">
                  <c:v>1.22</c:v>
                </c:pt>
                <c:pt idx="246">
                  <c:v>1.23</c:v>
                </c:pt>
                <c:pt idx="247">
                  <c:v>1.23</c:v>
                </c:pt>
                <c:pt idx="248">
                  <c:v>1.24</c:v>
                </c:pt>
                <c:pt idx="249">
                  <c:v>1.24</c:v>
                </c:pt>
                <c:pt idx="250">
                  <c:v>1.25</c:v>
                </c:pt>
                <c:pt idx="251">
                  <c:v>1.25</c:v>
                </c:pt>
                <c:pt idx="252">
                  <c:v>1.26</c:v>
                </c:pt>
                <c:pt idx="253">
                  <c:v>1.26</c:v>
                </c:pt>
                <c:pt idx="254">
                  <c:v>1.27</c:v>
                </c:pt>
                <c:pt idx="255">
                  <c:v>1.27</c:v>
                </c:pt>
                <c:pt idx="256">
                  <c:v>1.28</c:v>
                </c:pt>
                <c:pt idx="257">
                  <c:v>1.28</c:v>
                </c:pt>
                <c:pt idx="258">
                  <c:v>1.29</c:v>
                </c:pt>
                <c:pt idx="259">
                  <c:v>1.29</c:v>
                </c:pt>
                <c:pt idx="260">
                  <c:v>1.3</c:v>
                </c:pt>
                <c:pt idx="261">
                  <c:v>1.3</c:v>
                </c:pt>
                <c:pt idx="262">
                  <c:v>1.31</c:v>
                </c:pt>
                <c:pt idx="263">
                  <c:v>1.31</c:v>
                </c:pt>
                <c:pt idx="264">
                  <c:v>1.32</c:v>
                </c:pt>
                <c:pt idx="265">
                  <c:v>1.32</c:v>
                </c:pt>
                <c:pt idx="266">
                  <c:v>1.33</c:v>
                </c:pt>
                <c:pt idx="267">
                  <c:v>1.33</c:v>
                </c:pt>
                <c:pt idx="268">
                  <c:v>1.34</c:v>
                </c:pt>
                <c:pt idx="269">
                  <c:v>1.34</c:v>
                </c:pt>
                <c:pt idx="270">
                  <c:v>1.35</c:v>
                </c:pt>
                <c:pt idx="271">
                  <c:v>1.35</c:v>
                </c:pt>
                <c:pt idx="272">
                  <c:v>1.36</c:v>
                </c:pt>
                <c:pt idx="273">
                  <c:v>1.36</c:v>
                </c:pt>
                <c:pt idx="274">
                  <c:v>1.37</c:v>
                </c:pt>
                <c:pt idx="275">
                  <c:v>1.37</c:v>
                </c:pt>
                <c:pt idx="276">
                  <c:v>1.38</c:v>
                </c:pt>
                <c:pt idx="277">
                  <c:v>1.38</c:v>
                </c:pt>
                <c:pt idx="278">
                  <c:v>1.39</c:v>
                </c:pt>
                <c:pt idx="279">
                  <c:v>1.39</c:v>
                </c:pt>
                <c:pt idx="280">
                  <c:v>1.4</c:v>
                </c:pt>
                <c:pt idx="281">
                  <c:v>1.4</c:v>
                </c:pt>
                <c:pt idx="282">
                  <c:v>1.41</c:v>
                </c:pt>
                <c:pt idx="283">
                  <c:v>1.41</c:v>
                </c:pt>
                <c:pt idx="284">
                  <c:v>1.42</c:v>
                </c:pt>
                <c:pt idx="285">
                  <c:v>1.42</c:v>
                </c:pt>
                <c:pt idx="286">
                  <c:v>1.43</c:v>
                </c:pt>
                <c:pt idx="287">
                  <c:v>1.43</c:v>
                </c:pt>
                <c:pt idx="288">
                  <c:v>1.44</c:v>
                </c:pt>
                <c:pt idx="289">
                  <c:v>1.44</c:v>
                </c:pt>
                <c:pt idx="290">
                  <c:v>1.45</c:v>
                </c:pt>
                <c:pt idx="291">
                  <c:v>1.45</c:v>
                </c:pt>
                <c:pt idx="292">
                  <c:v>1.46</c:v>
                </c:pt>
                <c:pt idx="293">
                  <c:v>1.46</c:v>
                </c:pt>
                <c:pt idx="294">
                  <c:v>1.47</c:v>
                </c:pt>
                <c:pt idx="295">
                  <c:v>1.47</c:v>
                </c:pt>
                <c:pt idx="296">
                  <c:v>1.48</c:v>
                </c:pt>
                <c:pt idx="297">
                  <c:v>1.48</c:v>
                </c:pt>
                <c:pt idx="298">
                  <c:v>1.49</c:v>
                </c:pt>
                <c:pt idx="299">
                  <c:v>1.49</c:v>
                </c:pt>
                <c:pt idx="300">
                  <c:v>1.5</c:v>
                </c:pt>
                <c:pt idx="301">
                  <c:v>1.5</c:v>
                </c:pt>
                <c:pt idx="302">
                  <c:v>1.51</c:v>
                </c:pt>
                <c:pt idx="303">
                  <c:v>1.51</c:v>
                </c:pt>
                <c:pt idx="304">
                  <c:v>1.52</c:v>
                </c:pt>
                <c:pt idx="305">
                  <c:v>1.52</c:v>
                </c:pt>
                <c:pt idx="306">
                  <c:v>1.53</c:v>
                </c:pt>
                <c:pt idx="307">
                  <c:v>1.53</c:v>
                </c:pt>
                <c:pt idx="308">
                  <c:v>1.54</c:v>
                </c:pt>
                <c:pt idx="309">
                  <c:v>1.54</c:v>
                </c:pt>
                <c:pt idx="310">
                  <c:v>1.55</c:v>
                </c:pt>
                <c:pt idx="311">
                  <c:v>1.55</c:v>
                </c:pt>
                <c:pt idx="312">
                  <c:v>1.56</c:v>
                </c:pt>
                <c:pt idx="313">
                  <c:v>1.56</c:v>
                </c:pt>
                <c:pt idx="314">
                  <c:v>1.57</c:v>
                </c:pt>
                <c:pt idx="315">
                  <c:v>1.57</c:v>
                </c:pt>
                <c:pt idx="316">
                  <c:v>1.58</c:v>
                </c:pt>
                <c:pt idx="317">
                  <c:v>1.58</c:v>
                </c:pt>
                <c:pt idx="318">
                  <c:v>1.59</c:v>
                </c:pt>
                <c:pt idx="319">
                  <c:v>1.59</c:v>
                </c:pt>
                <c:pt idx="320">
                  <c:v>1.6</c:v>
                </c:pt>
                <c:pt idx="321">
                  <c:v>1.6</c:v>
                </c:pt>
                <c:pt idx="322">
                  <c:v>1.61</c:v>
                </c:pt>
                <c:pt idx="323">
                  <c:v>1.61</c:v>
                </c:pt>
                <c:pt idx="324">
                  <c:v>1.62</c:v>
                </c:pt>
                <c:pt idx="325">
                  <c:v>1.62</c:v>
                </c:pt>
                <c:pt idx="326">
                  <c:v>1.63</c:v>
                </c:pt>
                <c:pt idx="327">
                  <c:v>1.63</c:v>
                </c:pt>
                <c:pt idx="328">
                  <c:v>1.64</c:v>
                </c:pt>
                <c:pt idx="329">
                  <c:v>1.64</c:v>
                </c:pt>
                <c:pt idx="330">
                  <c:v>1.65</c:v>
                </c:pt>
                <c:pt idx="331">
                  <c:v>1.65</c:v>
                </c:pt>
                <c:pt idx="332">
                  <c:v>1.66</c:v>
                </c:pt>
                <c:pt idx="333">
                  <c:v>1.66</c:v>
                </c:pt>
                <c:pt idx="334">
                  <c:v>1.67</c:v>
                </c:pt>
                <c:pt idx="335">
                  <c:v>1.67</c:v>
                </c:pt>
                <c:pt idx="336">
                  <c:v>1.68</c:v>
                </c:pt>
                <c:pt idx="337">
                  <c:v>1.68</c:v>
                </c:pt>
                <c:pt idx="338">
                  <c:v>1.69</c:v>
                </c:pt>
                <c:pt idx="339">
                  <c:v>1.69</c:v>
                </c:pt>
                <c:pt idx="340">
                  <c:v>1.7</c:v>
                </c:pt>
                <c:pt idx="341">
                  <c:v>1.7</c:v>
                </c:pt>
                <c:pt idx="342">
                  <c:v>1.71</c:v>
                </c:pt>
                <c:pt idx="343">
                  <c:v>1.71</c:v>
                </c:pt>
                <c:pt idx="344">
                  <c:v>1.72</c:v>
                </c:pt>
                <c:pt idx="345">
                  <c:v>1.72</c:v>
                </c:pt>
                <c:pt idx="346">
                  <c:v>1.73</c:v>
                </c:pt>
                <c:pt idx="347">
                  <c:v>1.73</c:v>
                </c:pt>
                <c:pt idx="348">
                  <c:v>1.74</c:v>
                </c:pt>
                <c:pt idx="349">
                  <c:v>1.74</c:v>
                </c:pt>
                <c:pt idx="350">
                  <c:v>1.75</c:v>
                </c:pt>
                <c:pt idx="351">
                  <c:v>1.75</c:v>
                </c:pt>
                <c:pt idx="352">
                  <c:v>1.76</c:v>
                </c:pt>
                <c:pt idx="353">
                  <c:v>1.76</c:v>
                </c:pt>
                <c:pt idx="354">
                  <c:v>1.77</c:v>
                </c:pt>
                <c:pt idx="355">
                  <c:v>1.77</c:v>
                </c:pt>
                <c:pt idx="356">
                  <c:v>1.78</c:v>
                </c:pt>
                <c:pt idx="357">
                  <c:v>1.78</c:v>
                </c:pt>
                <c:pt idx="358">
                  <c:v>1.79</c:v>
                </c:pt>
                <c:pt idx="359">
                  <c:v>1.79</c:v>
                </c:pt>
                <c:pt idx="360">
                  <c:v>1.8</c:v>
                </c:pt>
                <c:pt idx="361">
                  <c:v>1.8</c:v>
                </c:pt>
                <c:pt idx="362">
                  <c:v>1.81</c:v>
                </c:pt>
                <c:pt idx="363">
                  <c:v>1.81</c:v>
                </c:pt>
                <c:pt idx="364">
                  <c:v>1.82</c:v>
                </c:pt>
                <c:pt idx="365">
                  <c:v>1.82</c:v>
                </c:pt>
                <c:pt idx="366">
                  <c:v>1.83</c:v>
                </c:pt>
                <c:pt idx="367">
                  <c:v>1.83</c:v>
                </c:pt>
                <c:pt idx="368">
                  <c:v>1.84</c:v>
                </c:pt>
                <c:pt idx="369">
                  <c:v>1.84</c:v>
                </c:pt>
                <c:pt idx="370">
                  <c:v>1.85</c:v>
                </c:pt>
                <c:pt idx="371">
                  <c:v>1.85</c:v>
                </c:pt>
                <c:pt idx="372">
                  <c:v>1.86</c:v>
                </c:pt>
                <c:pt idx="373">
                  <c:v>1.86</c:v>
                </c:pt>
                <c:pt idx="374">
                  <c:v>1.87</c:v>
                </c:pt>
                <c:pt idx="375">
                  <c:v>1.87</c:v>
                </c:pt>
                <c:pt idx="376">
                  <c:v>1.88</c:v>
                </c:pt>
                <c:pt idx="377">
                  <c:v>1.88</c:v>
                </c:pt>
                <c:pt idx="378">
                  <c:v>1.89</c:v>
                </c:pt>
                <c:pt idx="379">
                  <c:v>1.89</c:v>
                </c:pt>
                <c:pt idx="380">
                  <c:v>1.9</c:v>
                </c:pt>
                <c:pt idx="381">
                  <c:v>1.9</c:v>
                </c:pt>
                <c:pt idx="382">
                  <c:v>1.91</c:v>
                </c:pt>
                <c:pt idx="383">
                  <c:v>1.91</c:v>
                </c:pt>
                <c:pt idx="384">
                  <c:v>1.92</c:v>
                </c:pt>
                <c:pt idx="385">
                  <c:v>1.92</c:v>
                </c:pt>
                <c:pt idx="386">
                  <c:v>1.93</c:v>
                </c:pt>
                <c:pt idx="387">
                  <c:v>1.93</c:v>
                </c:pt>
                <c:pt idx="388">
                  <c:v>1.94</c:v>
                </c:pt>
                <c:pt idx="389">
                  <c:v>1.94</c:v>
                </c:pt>
                <c:pt idx="390">
                  <c:v>1.95</c:v>
                </c:pt>
                <c:pt idx="391">
                  <c:v>1.95</c:v>
                </c:pt>
                <c:pt idx="392">
                  <c:v>1.96</c:v>
                </c:pt>
              </c:numCache>
            </c:numRef>
          </c:cat>
          <c:val>
            <c:numRef>
              <c:f>List1!$J$4:$J$396</c:f>
              <c:numCache>
                <c:formatCode>General</c:formatCode>
                <c:ptCount val="393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10.3407</c:v>
                </c:pt>
                <c:pt idx="65">
                  <c:v>588.51549999999997</c:v>
                </c:pt>
                <c:pt idx="66">
                  <c:v>1635.1849999999999</c:v>
                </c:pt>
                <c:pt idx="67">
                  <c:v>2345.3085000000001</c:v>
                </c:pt>
                <c:pt idx="68">
                  <c:v>2168.4854999999998</c:v>
                </c:pt>
                <c:pt idx="69">
                  <c:v>1242.0589</c:v>
                </c:pt>
                <c:pt idx="70">
                  <c:v>282.44309999999996</c:v>
                </c:pt>
                <c:pt idx="71">
                  <c:v>73.004300000000001</c:v>
                </c:pt>
                <c:pt idx="72">
                  <c:v>81.298899999999989</c:v>
                </c:pt>
                <c:pt idx="73">
                  <c:v>59.358699999999999</c:v>
                </c:pt>
                <c:pt idx="74">
                  <c:v>23.7057</c:v>
                </c:pt>
                <c:pt idx="75">
                  <c:v>1.1495</c:v>
                </c:pt>
                <c:pt idx="76">
                  <c:v>8.6193999999999988</c:v>
                </c:pt>
                <c:pt idx="77">
                  <c:v>40.549599999999998</c:v>
                </c:pt>
                <c:pt idx="78">
                  <c:v>73.151899999999998</c:v>
                </c:pt>
                <c:pt idx="79">
                  <c:v>82.182400000000001</c:v>
                </c:pt>
                <c:pt idx="80">
                  <c:v>60.932699999999997</c:v>
                </c:pt>
                <c:pt idx="81">
                  <c:v>25.193999999999999</c:v>
                </c:pt>
                <c:pt idx="82">
                  <c:v>1.5605</c:v>
                </c:pt>
                <c:pt idx="83">
                  <c:v>7.6506999999999996</c:v>
                </c:pt>
                <c:pt idx="84">
                  <c:v>38.884</c:v>
                </c:pt>
                <c:pt idx="85">
                  <c:v>71.798100000000005</c:v>
                </c:pt>
                <c:pt idx="86">
                  <c:v>81.624499999999998</c:v>
                </c:pt>
                <c:pt idx="87">
                  <c:v>60.962199999999996</c:v>
                </c:pt>
                <c:pt idx="88">
                  <c:v>25.371299999999998</c:v>
                </c:pt>
                <c:pt idx="89">
                  <c:v>1.6174999999999999</c:v>
                </c:pt>
                <c:pt idx="90">
                  <c:v>7.5298999999999996</c:v>
                </c:pt>
                <c:pt idx="91">
                  <c:v>38.706699999999998</c:v>
                </c:pt>
                <c:pt idx="92">
                  <c:v>71.918499999999995</c:v>
                </c:pt>
                <c:pt idx="93">
                  <c:v>82.466399999999993</c:v>
                </c:pt>
                <c:pt idx="94">
                  <c:v>62.514300000000006</c:v>
                </c:pt>
                <c:pt idx="95">
                  <c:v>26.8888</c:v>
                </c:pt>
                <c:pt idx="96">
                  <c:v>2.0975000000000001</c:v>
                </c:pt>
                <c:pt idx="97">
                  <c:v>6.6207000000000003</c:v>
                </c:pt>
                <c:pt idx="98">
                  <c:v>37.051099999999998</c:v>
                </c:pt>
                <c:pt idx="99">
                  <c:v>70.531899999999993</c:v>
                </c:pt>
                <c:pt idx="100">
                  <c:v>81.869799999999998</c:v>
                </c:pt>
                <c:pt idx="101">
                  <c:v>62.525500000000001</c:v>
                </c:pt>
                <c:pt idx="102">
                  <c:v>27.0672</c:v>
                </c:pt>
                <c:pt idx="103">
                  <c:v>2.1631</c:v>
                </c:pt>
                <c:pt idx="104">
                  <c:v>6.5075000000000003</c:v>
                </c:pt>
                <c:pt idx="105">
                  <c:v>36.870199999999997</c:v>
                </c:pt>
                <c:pt idx="106">
                  <c:v>70.626300000000001</c:v>
                </c:pt>
                <c:pt idx="107">
                  <c:v>82.67</c:v>
                </c:pt>
                <c:pt idx="108">
                  <c:v>64.053899999999999</c:v>
                </c:pt>
                <c:pt idx="109">
                  <c:v>28.611099999999997</c:v>
                </c:pt>
                <c:pt idx="110">
                  <c:v>2.7111000000000001</c:v>
                </c:pt>
                <c:pt idx="111">
                  <c:v>5.6592000000000002</c:v>
                </c:pt>
                <c:pt idx="112">
                  <c:v>35.2273</c:v>
                </c:pt>
                <c:pt idx="113">
                  <c:v>69.208100000000002</c:v>
                </c:pt>
                <c:pt idx="114">
                  <c:v>82.034300000000002</c:v>
                </c:pt>
                <c:pt idx="115">
                  <c:v>64.045500000000004</c:v>
                </c:pt>
                <c:pt idx="116">
                  <c:v>28.789900000000003</c:v>
                </c:pt>
                <c:pt idx="117">
                  <c:v>2.7854000000000001</c:v>
                </c:pt>
                <c:pt idx="118">
                  <c:v>5.5538999999999996</c:v>
                </c:pt>
                <c:pt idx="119">
                  <c:v>35.043599999999998</c:v>
                </c:pt>
                <c:pt idx="120">
                  <c:v>69.277799999999999</c:v>
                </c:pt>
                <c:pt idx="121">
                  <c:v>82.79310000000001</c:v>
                </c:pt>
                <c:pt idx="122">
                  <c:v>65.548400000000001</c:v>
                </c:pt>
                <c:pt idx="123">
                  <c:v>30.357500000000002</c:v>
                </c:pt>
                <c:pt idx="124">
                  <c:v>3.4001999999999999</c:v>
                </c:pt>
                <c:pt idx="125">
                  <c:v>4.7683</c:v>
                </c:pt>
                <c:pt idx="126">
                  <c:v>33.4161</c:v>
                </c:pt>
                <c:pt idx="127">
                  <c:v>67.829599999999999</c:v>
                </c:pt>
                <c:pt idx="128">
                  <c:v>82.117699999999999</c:v>
                </c:pt>
                <c:pt idx="129">
                  <c:v>65.519400000000005</c:v>
                </c:pt>
                <c:pt idx="130">
                  <c:v>30.535900000000002</c:v>
                </c:pt>
                <c:pt idx="131">
                  <c:v>3.4828999999999999</c:v>
                </c:pt>
                <c:pt idx="132">
                  <c:v>4.6711</c:v>
                </c:pt>
                <c:pt idx="133">
                  <c:v>33.230499999999999</c:v>
                </c:pt>
                <c:pt idx="134">
                  <c:v>67.875600000000006</c:v>
                </c:pt>
                <c:pt idx="135">
                  <c:v>82.8352</c:v>
                </c:pt>
                <c:pt idx="136">
                  <c:v>66.994900000000001</c:v>
                </c:pt>
                <c:pt idx="137">
                  <c:v>32.124400000000001</c:v>
                </c:pt>
                <c:pt idx="138">
                  <c:v>4.1633000000000004</c:v>
                </c:pt>
                <c:pt idx="139">
                  <c:v>3.9495999999999998</c:v>
                </c:pt>
                <c:pt idx="140">
                  <c:v>31.621200000000002</c:v>
                </c:pt>
                <c:pt idx="141">
                  <c:v>66.398800000000008</c:v>
                </c:pt>
                <c:pt idx="142">
                  <c:v>82.119799999999998</c:v>
                </c:pt>
                <c:pt idx="143">
                  <c:v>66.944000000000003</c:v>
                </c:pt>
                <c:pt idx="144">
                  <c:v>32.3018</c:v>
                </c:pt>
                <c:pt idx="145">
                  <c:v>4.2542</c:v>
                </c:pt>
                <c:pt idx="146">
                  <c:v>3.8607</c:v>
                </c:pt>
                <c:pt idx="147">
                  <c:v>31.4344</c:v>
                </c:pt>
                <c:pt idx="148">
                  <c:v>66.422499999999999</c:v>
                </c:pt>
                <c:pt idx="149">
                  <c:v>82.796399999999991</c:v>
                </c:pt>
                <c:pt idx="150">
                  <c:v>68.390600000000006</c:v>
                </c:pt>
                <c:pt idx="151">
                  <c:v>33.9086</c:v>
                </c:pt>
                <c:pt idx="152">
                  <c:v>4.9988999999999999</c:v>
                </c:pt>
                <c:pt idx="153">
                  <c:v>3.2046999999999999</c:v>
                </c:pt>
                <c:pt idx="154">
                  <c:v>29.8459</c:v>
                </c:pt>
                <c:pt idx="155">
                  <c:v>64.918800000000005</c:v>
                </c:pt>
                <c:pt idx="156">
                  <c:v>82.040600000000012</c:v>
                </c:pt>
                <c:pt idx="157">
                  <c:v>68.316699999999997</c:v>
                </c:pt>
                <c:pt idx="158">
                  <c:v>34.084099999999999</c:v>
                </c:pt>
                <c:pt idx="159">
                  <c:v>5.0978000000000003</c:v>
                </c:pt>
                <c:pt idx="160">
                  <c:v>3.1243000000000003</c:v>
                </c:pt>
                <c:pt idx="161">
                  <c:v>29.6587</c:v>
                </c:pt>
                <c:pt idx="162">
                  <c:v>64.921199999999999</c:v>
                </c:pt>
                <c:pt idx="163">
                  <c:v>82.676899999999989</c:v>
                </c:pt>
                <c:pt idx="164">
                  <c:v>69.732699999999994</c:v>
                </c:pt>
                <c:pt idx="165">
                  <c:v>35.706300000000006</c:v>
                </c:pt>
                <c:pt idx="166">
                  <c:v>5.9051999999999998</c:v>
                </c:pt>
                <c:pt idx="167">
                  <c:v>2.5348999999999999</c:v>
                </c:pt>
                <c:pt idx="168">
                  <c:v>28.093799999999998</c:v>
                </c:pt>
                <c:pt idx="169">
                  <c:v>63.392400000000002</c:v>
                </c:pt>
                <c:pt idx="170">
                  <c:v>81.880399999999995</c:v>
                </c:pt>
                <c:pt idx="171">
                  <c:v>69.634699999999995</c:v>
                </c:pt>
                <c:pt idx="172">
                  <c:v>35.879199999999997</c:v>
                </c:pt>
                <c:pt idx="173">
                  <c:v>6.0119999999999996</c:v>
                </c:pt>
                <c:pt idx="174">
                  <c:v>2.4630999999999998</c:v>
                </c:pt>
                <c:pt idx="175">
                  <c:v>27.907</c:v>
                </c:pt>
                <c:pt idx="176">
                  <c:v>63.374900000000004</c:v>
                </c:pt>
                <c:pt idx="177">
                  <c:v>82.476699999999994</c:v>
                </c:pt>
                <c:pt idx="178">
                  <c:v>71.018699999999995</c:v>
                </c:pt>
                <c:pt idx="179">
                  <c:v>37.514099999999999</c:v>
                </c:pt>
                <c:pt idx="180">
                  <c:v>6.8803999999999998</c:v>
                </c:pt>
                <c:pt idx="181">
                  <c:v>1.9415</c:v>
                </c:pt>
                <c:pt idx="182">
                  <c:v>26.368299999999998</c:v>
                </c:pt>
                <c:pt idx="183">
                  <c:v>61.822699999999998</c:v>
                </c:pt>
                <c:pt idx="184">
                  <c:v>81.639499999999998</c:v>
                </c:pt>
                <c:pt idx="185">
                  <c:v>70.895399999999995</c:v>
                </c:pt>
                <c:pt idx="186">
                  <c:v>37.683500000000002</c:v>
                </c:pt>
                <c:pt idx="187">
                  <c:v>6.9948000000000006</c:v>
                </c:pt>
                <c:pt idx="188">
                  <c:v>1.8785000000000001</c:v>
                </c:pt>
                <c:pt idx="189">
                  <c:v>26.182599999999997</c:v>
                </c:pt>
                <c:pt idx="190">
                  <c:v>61.7864</c:v>
                </c:pt>
                <c:pt idx="191">
                  <c:v>82.196399999999997</c:v>
                </c:pt>
                <c:pt idx="192">
                  <c:v>72.246100000000013</c:v>
                </c:pt>
                <c:pt idx="193">
                  <c:v>39.328400000000002</c:v>
                </c:pt>
                <c:pt idx="194">
                  <c:v>7.9226000000000001</c:v>
                </c:pt>
                <c:pt idx="195">
                  <c:v>1.4256</c:v>
                </c:pt>
                <c:pt idx="196">
                  <c:v>24.672699999999999</c:v>
                </c:pt>
                <c:pt idx="197">
                  <c:v>224.4736</c:v>
                </c:pt>
                <c:pt idx="198">
                  <c:v>1143.8246999999999</c:v>
                </c:pt>
                <c:pt idx="199">
                  <c:v>2101.1361000000002</c:v>
                </c:pt>
                <c:pt idx="200">
                  <c:v>2356.6277999999998</c:v>
                </c:pt>
                <c:pt idx="201">
                  <c:v>1711.9324999999999</c:v>
                </c:pt>
                <c:pt idx="202">
                  <c:v>682.99770000000001</c:v>
                </c:pt>
                <c:pt idx="203">
                  <c:v>773.10360000000003</c:v>
                </c:pt>
                <c:pt idx="204">
                  <c:v>571.22450000000003</c:v>
                </c:pt>
                <c:pt idx="205">
                  <c:v>231.50979999999998</c:v>
                </c:pt>
                <c:pt idx="206">
                  <c:v>12.272600000000001</c:v>
                </c:pt>
                <c:pt idx="207">
                  <c:v>79.268299999999996</c:v>
                </c:pt>
                <c:pt idx="208">
                  <c:v>383.048</c:v>
                </c:pt>
                <c:pt idx="209">
                  <c:v>699.19169999999997</c:v>
                </c:pt>
                <c:pt idx="210">
                  <c:v>795.49080000000004</c:v>
                </c:pt>
                <c:pt idx="211">
                  <c:v>601.43340000000001</c:v>
                </c:pt>
                <c:pt idx="212">
                  <c:v>259.22050000000002</c:v>
                </c:pt>
                <c:pt idx="213">
                  <c:v>20.666799999999999</c:v>
                </c:pt>
                <c:pt idx="214">
                  <c:v>62.349199999999996</c:v>
                </c:pt>
                <c:pt idx="215">
                  <c:v>352.41579999999999</c:v>
                </c:pt>
                <c:pt idx="216">
                  <c:v>671.1164</c:v>
                </c:pt>
                <c:pt idx="217">
                  <c:v>775.67039999999997</c:v>
                </c:pt>
                <c:pt idx="218">
                  <c:v>586.19380000000001</c:v>
                </c:pt>
                <c:pt idx="219">
                  <c:v>247.3837</c:v>
                </c:pt>
                <c:pt idx="220">
                  <c:v>16.933700000000002</c:v>
                </c:pt>
                <c:pt idx="221">
                  <c:v>69.115600000000001</c:v>
                </c:pt>
                <c:pt idx="222">
                  <c:v>365.5274</c:v>
                </c:pt>
                <c:pt idx="223">
                  <c:v>687.12459999999999</c:v>
                </c:pt>
                <c:pt idx="224">
                  <c:v>797.63679999999999</c:v>
                </c:pt>
                <c:pt idx="225">
                  <c:v>616.1386</c:v>
                </c:pt>
                <c:pt idx="226">
                  <c:v>275.61250000000001</c:v>
                </c:pt>
                <c:pt idx="227">
                  <c:v>26.564599999999999</c:v>
                </c:pt>
                <c:pt idx="228">
                  <c:v>53.293800000000005</c:v>
                </c:pt>
                <c:pt idx="229">
                  <c:v>335.16050000000001</c:v>
                </c:pt>
                <c:pt idx="230">
                  <c:v>658.68769999999995</c:v>
                </c:pt>
                <c:pt idx="231">
                  <c:v>777.47460000000001</c:v>
                </c:pt>
                <c:pt idx="232">
                  <c:v>600.76850000000002</c:v>
                </c:pt>
                <c:pt idx="233">
                  <c:v>263.52940000000001</c:v>
                </c:pt>
                <c:pt idx="234">
                  <c:v>22.3231</c:v>
                </c:pt>
                <c:pt idx="235">
                  <c:v>59.599199999999996</c:v>
                </c:pt>
                <c:pt idx="236">
                  <c:v>348.08109999999999</c:v>
                </c:pt>
                <c:pt idx="237">
                  <c:v>674.51930000000004</c:v>
                </c:pt>
                <c:pt idx="238">
                  <c:v>799.02819999999997</c:v>
                </c:pt>
                <c:pt idx="239">
                  <c:v>630.42499999999995</c:v>
                </c:pt>
                <c:pt idx="240">
                  <c:v>292.23090000000002</c:v>
                </c:pt>
                <c:pt idx="241">
                  <c:v>33.171099999999996</c:v>
                </c:pt>
                <c:pt idx="242">
                  <c:v>44.903199999999998</c:v>
                </c:pt>
                <c:pt idx="243">
                  <c:v>318.0231</c:v>
                </c:pt>
                <c:pt idx="244">
                  <c:v>645.73609999999996</c:v>
                </c:pt>
                <c:pt idx="245">
                  <c:v>778.51300000000003</c:v>
                </c:pt>
                <c:pt idx="246">
                  <c:v>614.91980000000001</c:v>
                </c:pt>
                <c:pt idx="247">
                  <c:v>279.91500000000002</c:v>
                </c:pt>
                <c:pt idx="248">
                  <c:v>28.429599999999997</c:v>
                </c:pt>
                <c:pt idx="249">
                  <c:v>50.736699999999999</c:v>
                </c:pt>
                <c:pt idx="250">
                  <c:v>330.74209999999999</c:v>
                </c:pt>
                <c:pt idx="251">
                  <c:v>661.3999</c:v>
                </c:pt>
                <c:pt idx="252">
                  <c:v>799.66250000000002</c:v>
                </c:pt>
                <c:pt idx="253">
                  <c:v>644.2654</c:v>
                </c:pt>
                <c:pt idx="254">
                  <c:v>309.04379999999998</c:v>
                </c:pt>
                <c:pt idx="255">
                  <c:v>40.473199999999999</c:v>
                </c:pt>
                <c:pt idx="256">
                  <c:v>37.193100000000001</c:v>
                </c:pt>
                <c:pt idx="257">
                  <c:v>301.03679999999997</c:v>
                </c:pt>
                <c:pt idx="258">
                  <c:v>632.28750000000002</c:v>
                </c:pt>
                <c:pt idx="259">
                  <c:v>778.7835</c:v>
                </c:pt>
                <c:pt idx="260">
                  <c:v>628.61980000000005</c:v>
                </c:pt>
                <c:pt idx="261">
                  <c:v>296.50799999999998</c:v>
                </c:pt>
                <c:pt idx="262">
                  <c:v>35.2408</c:v>
                </c:pt>
                <c:pt idx="263">
                  <c:v>42.544699999999999</c:v>
                </c:pt>
                <c:pt idx="264">
                  <c:v>313.54309999999998</c:v>
                </c:pt>
                <c:pt idx="265">
                  <c:v>647.79110000000003</c:v>
                </c:pt>
                <c:pt idx="266">
                  <c:v>799.53880000000004</c:v>
                </c:pt>
                <c:pt idx="267">
                  <c:v>657.63390000000004</c:v>
                </c:pt>
                <c:pt idx="268">
                  <c:v>326.01890000000003</c:v>
                </c:pt>
                <c:pt idx="269">
                  <c:v>48.456099999999999</c:v>
                </c:pt>
                <c:pt idx="270">
                  <c:v>30.178099999999997</c:v>
                </c:pt>
                <c:pt idx="271">
                  <c:v>284.23490000000004</c:v>
                </c:pt>
                <c:pt idx="272">
                  <c:v>618.36840000000007</c:v>
                </c:pt>
                <c:pt idx="273">
                  <c:v>778.28599999999994</c:v>
                </c:pt>
                <c:pt idx="274">
                  <c:v>641.84140000000002</c:v>
                </c:pt>
                <c:pt idx="275">
                  <c:v>313.27540000000005</c:v>
                </c:pt>
                <c:pt idx="276">
                  <c:v>42.742899999999999</c:v>
                </c:pt>
                <c:pt idx="277">
                  <c:v>35.038400000000003</c:v>
                </c:pt>
                <c:pt idx="278">
                  <c:v>296.51650000000001</c:v>
                </c:pt>
                <c:pt idx="279">
                  <c:v>633.7186999999999</c:v>
                </c:pt>
                <c:pt idx="280">
                  <c:v>798.65750000000003</c:v>
                </c:pt>
                <c:pt idx="281">
                  <c:v>670.50519999999995</c:v>
                </c:pt>
                <c:pt idx="282">
                  <c:v>343.1234</c:v>
                </c:pt>
                <c:pt idx="283">
                  <c:v>57.103900000000003</c:v>
                </c:pt>
                <c:pt idx="284">
                  <c:v>23.870999999999999</c:v>
                </c:pt>
                <c:pt idx="285">
                  <c:v>267.64979999999997</c:v>
                </c:pt>
                <c:pt idx="286">
                  <c:v>604.00639999999999</c:v>
                </c:pt>
                <c:pt idx="287">
                  <c:v>777.02159999999992</c:v>
                </c:pt>
                <c:pt idx="288">
                  <c:v>654.55849999999998</c:v>
                </c:pt>
                <c:pt idx="289">
                  <c:v>330.1841</c:v>
                </c:pt>
                <c:pt idx="290">
                  <c:v>50.920499999999997</c:v>
                </c:pt>
                <c:pt idx="291">
                  <c:v>28.231400000000001</c:v>
                </c:pt>
                <c:pt idx="292">
                  <c:v>279.69450000000001</c:v>
                </c:pt>
                <c:pt idx="293">
                  <c:v>619.20940000000007</c:v>
                </c:pt>
                <c:pt idx="294">
                  <c:v>797.02049999999997</c:v>
                </c:pt>
                <c:pt idx="295">
                  <c:v>682.85500000000002</c:v>
                </c:pt>
                <c:pt idx="296">
                  <c:v>360.32470000000001</c:v>
                </c:pt>
                <c:pt idx="297">
                  <c:v>66.3994</c:v>
                </c:pt>
                <c:pt idx="298">
                  <c:v>18.2836</c:v>
                </c:pt>
                <c:pt idx="299">
                  <c:v>251.31389999999999</c:v>
                </c:pt>
                <c:pt idx="300">
                  <c:v>589.22990000000004</c:v>
                </c:pt>
                <c:pt idx="301">
                  <c:v>774.99300000000005</c:v>
                </c:pt>
                <c:pt idx="302">
                  <c:v>666.74599999999998</c:v>
                </c:pt>
                <c:pt idx="303">
                  <c:v>347.20049999999998</c:v>
                </c:pt>
                <c:pt idx="304">
                  <c:v>59.757300000000001</c:v>
                </c:pt>
                <c:pt idx="305">
                  <c:v>22.136400000000002</c:v>
                </c:pt>
                <c:pt idx="306">
                  <c:v>263.10879999999997</c:v>
                </c:pt>
                <c:pt idx="307">
                  <c:v>604.2906999999999</c:v>
                </c:pt>
                <c:pt idx="308">
                  <c:v>59.309699999999999</c:v>
                </c:pt>
                <c:pt idx="309">
                  <c:v>170.7664</c:v>
                </c:pt>
                <c:pt idx="310">
                  <c:v>975.37630000000001</c:v>
                </c:pt>
                <c:pt idx="311">
                  <c:v>1858.2639999999999</c:v>
                </c:pt>
                <c:pt idx="312">
                  <c:v>2138.5772000000002</c:v>
                </c:pt>
                <c:pt idx="313">
                  <c:v>1599.1022</c:v>
                </c:pt>
                <c:pt idx="314">
                  <c:v>657.48109999999997</c:v>
                </c:pt>
                <c:pt idx="315">
                  <c:v>37.821100000000001</c:v>
                </c:pt>
                <c:pt idx="316">
                  <c:v>212.20179999999999</c:v>
                </c:pt>
                <c:pt idx="317">
                  <c:v>1053.2141999999999</c:v>
                </c:pt>
                <c:pt idx="318">
                  <c:v>1944.4905000000001</c:v>
                </c:pt>
                <c:pt idx="319">
                  <c:v>2239.1896000000002</c:v>
                </c:pt>
                <c:pt idx="320">
                  <c:v>1724.5811999999999</c:v>
                </c:pt>
                <c:pt idx="321">
                  <c:v>772.51139999999998</c:v>
                </c:pt>
                <c:pt idx="322">
                  <c:v>75.664400000000001</c:v>
                </c:pt>
                <c:pt idx="323">
                  <c:v>146.15470000000002</c:v>
                </c:pt>
                <c:pt idx="324">
                  <c:v>928.26710000000003</c:v>
                </c:pt>
                <c:pt idx="325">
                  <c:v>1824.5948000000001</c:v>
                </c:pt>
                <c:pt idx="326">
                  <c:v>2144.1778999999997</c:v>
                </c:pt>
                <c:pt idx="327">
                  <c:v>1639.3976</c:v>
                </c:pt>
                <c:pt idx="328">
                  <c:v>701.10940000000005</c:v>
                </c:pt>
                <c:pt idx="329">
                  <c:v>51.163199999999996</c:v>
                </c:pt>
                <c:pt idx="330">
                  <c:v>184.89260000000002</c:v>
                </c:pt>
                <c:pt idx="331">
                  <c:v>1005.1641</c:v>
                </c:pt>
                <c:pt idx="332">
                  <c:v>1910.5055</c:v>
                </c:pt>
                <c:pt idx="333">
                  <c:v>2243.6044999999999</c:v>
                </c:pt>
                <c:pt idx="334">
                  <c:v>1763.98</c:v>
                </c:pt>
                <c:pt idx="335">
                  <c:v>818.13580000000002</c:v>
                </c:pt>
                <c:pt idx="336">
                  <c:v>93.924399999999991</c:v>
                </c:pt>
                <c:pt idx="337">
                  <c:v>123.3365</c:v>
                </c:pt>
                <c:pt idx="338">
                  <c:v>881.47159999999997</c:v>
                </c:pt>
                <c:pt idx="339">
                  <c:v>1789.5006000000001</c:v>
                </c:pt>
                <c:pt idx="340">
                  <c:v>2147.7103999999999</c:v>
                </c:pt>
                <c:pt idx="341">
                  <c:v>1678.5861</c:v>
                </c:pt>
                <c:pt idx="342">
                  <c:v>745.43730000000005</c:v>
                </c:pt>
                <c:pt idx="343">
                  <c:v>66.457899999999995</c:v>
                </c:pt>
                <c:pt idx="344">
                  <c:v>1.3402000000000001</c:v>
                </c:pt>
                <c:pt idx="345">
                  <c:v>61.003699999999995</c:v>
                </c:pt>
                <c:pt idx="346">
                  <c:v>166.86770000000001</c:v>
                </c:pt>
                <c:pt idx="347">
                  <c:v>239.0429</c:v>
                </c:pt>
                <c:pt idx="348">
                  <c:v>222.92670000000001</c:v>
                </c:pt>
                <c:pt idx="349">
                  <c:v>130.72139999999999</c:v>
                </c:pt>
                <c:pt idx="350">
                  <c:v>32.136000000000003</c:v>
                </c:pt>
                <c:pt idx="351">
                  <c:v>1.4784999999999999</c:v>
                </c:pt>
                <c:pt idx="352">
                  <c:v>61.822099999999999</c:v>
                </c:pt>
                <c:pt idx="353">
                  <c:v>168.26870000000002</c:v>
                </c:pt>
                <c:pt idx="354">
                  <c:v>241.87039999999999</c:v>
                </c:pt>
                <c:pt idx="355">
                  <c:v>228.18429999999998</c:v>
                </c:pt>
                <c:pt idx="356">
                  <c:v>137.3278</c:v>
                </c:pt>
                <c:pt idx="357">
                  <c:v>36.547800000000002</c:v>
                </c:pt>
                <c:pt idx="358">
                  <c:v>0.65770000000000006</c:v>
                </c:pt>
                <c:pt idx="359">
                  <c:v>56.347999999999999</c:v>
                </c:pt>
                <c:pt idx="360">
                  <c:v>161.71960000000001</c:v>
                </c:pt>
                <c:pt idx="361">
                  <c:v>237.26750000000001</c:v>
                </c:pt>
                <c:pt idx="362">
                  <c:v>225.84229999999999</c:v>
                </c:pt>
                <c:pt idx="363">
                  <c:v>136.09529999999998</c:v>
                </c:pt>
                <c:pt idx="364">
                  <c:v>35.884500000000003</c:v>
                </c:pt>
                <c:pt idx="365">
                  <c:v>0.75570000000000004</c:v>
                </c:pt>
                <c:pt idx="366">
                  <c:v>57.139199999999995</c:v>
                </c:pt>
                <c:pt idx="367">
                  <c:v>163.07979999999998</c:v>
                </c:pt>
                <c:pt idx="368">
                  <c:v>239.99199999999999</c:v>
                </c:pt>
                <c:pt idx="369">
                  <c:v>230.9785</c:v>
                </c:pt>
                <c:pt idx="370">
                  <c:v>142.70320000000001</c:v>
                </c:pt>
                <c:pt idx="371">
                  <c:v>40.495100000000001</c:v>
                </c:pt>
                <c:pt idx="372">
                  <c:v>0.21530000000000002</c:v>
                </c:pt>
                <c:pt idx="373">
                  <c:v>51.825099999999999</c:v>
                </c:pt>
                <c:pt idx="374">
                  <c:v>156.49639999999999</c:v>
                </c:pt>
                <c:pt idx="375">
                  <c:v>235.26520000000002</c:v>
                </c:pt>
                <c:pt idx="376">
                  <c:v>228.55110000000002</c:v>
                </c:pt>
                <c:pt idx="377">
                  <c:v>141.43879999999999</c:v>
                </c:pt>
                <c:pt idx="378">
                  <c:v>39.801300000000005</c:v>
                </c:pt>
                <c:pt idx="379">
                  <c:v>0.27279999999999999</c:v>
                </c:pt>
                <c:pt idx="380">
                  <c:v>52.588500000000003</c:v>
                </c:pt>
                <c:pt idx="381">
                  <c:v>157.81789999999998</c:v>
                </c:pt>
                <c:pt idx="382">
                  <c:v>237.88979999999998</c:v>
                </c:pt>
                <c:pt idx="383">
                  <c:v>233.56389999999999</c:v>
                </c:pt>
                <c:pt idx="384">
                  <c:v>148.03899999999999</c:v>
                </c:pt>
                <c:pt idx="385">
                  <c:v>44.602199999999996</c:v>
                </c:pt>
                <c:pt idx="386">
                  <c:v>1.3699999999999999E-2</c:v>
                </c:pt>
                <c:pt idx="387">
                  <c:v>47.4437</c:v>
                </c:pt>
                <c:pt idx="388">
                  <c:v>151.20829999999998</c:v>
                </c:pt>
                <c:pt idx="389">
                  <c:v>233.04</c:v>
                </c:pt>
                <c:pt idx="390">
                  <c:v>231.0478</c:v>
                </c:pt>
                <c:pt idx="391">
                  <c:v>146.7413</c:v>
                </c:pt>
                <c:pt idx="392">
                  <c:v>43.8785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A74-4970-9267-48166096E826}"/>
            </c:ext>
          </c:extLst>
        </c:ser>
        <c:ser>
          <c:idx val="0"/>
          <c:order val="3"/>
          <c:tx>
            <c:v>celková</c:v>
          </c:tx>
          <c:spPr>
            <a:ln w="28575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cat>
            <c:numRef>
              <c:f>List1!$B$4:$B$396</c:f>
              <c:numCache>
                <c:formatCode>General</c:formatCode>
                <c:ptCount val="393"/>
                <c:pt idx="0">
                  <c:v>0</c:v>
                </c:pt>
                <c:pt idx="1">
                  <c:v>0.01</c:v>
                </c:pt>
                <c:pt idx="2">
                  <c:v>0.01</c:v>
                </c:pt>
                <c:pt idx="3">
                  <c:v>0.01</c:v>
                </c:pt>
                <c:pt idx="4">
                  <c:v>0.02</c:v>
                </c:pt>
                <c:pt idx="5">
                  <c:v>0.03</c:v>
                </c:pt>
                <c:pt idx="6">
                  <c:v>0.03</c:v>
                </c:pt>
                <c:pt idx="7">
                  <c:v>0.04</c:v>
                </c:pt>
                <c:pt idx="8">
                  <c:v>0.04</c:v>
                </c:pt>
                <c:pt idx="9">
                  <c:v>0.05</c:v>
                </c:pt>
                <c:pt idx="10">
                  <c:v>0.05</c:v>
                </c:pt>
                <c:pt idx="11">
                  <c:v>0.06</c:v>
                </c:pt>
                <c:pt idx="12">
                  <c:v>0.06</c:v>
                </c:pt>
                <c:pt idx="13">
                  <c:v>7.0000000000000007E-2</c:v>
                </c:pt>
                <c:pt idx="14">
                  <c:v>7.0000000000000007E-2</c:v>
                </c:pt>
                <c:pt idx="15">
                  <c:v>0.08</c:v>
                </c:pt>
                <c:pt idx="16">
                  <c:v>0.08</c:v>
                </c:pt>
                <c:pt idx="17">
                  <c:v>0.09</c:v>
                </c:pt>
                <c:pt idx="18">
                  <c:v>0.09</c:v>
                </c:pt>
                <c:pt idx="19">
                  <c:v>0.1</c:v>
                </c:pt>
                <c:pt idx="20">
                  <c:v>0.1</c:v>
                </c:pt>
                <c:pt idx="21">
                  <c:v>0.11</c:v>
                </c:pt>
                <c:pt idx="22">
                  <c:v>0.11</c:v>
                </c:pt>
                <c:pt idx="23">
                  <c:v>0.12</c:v>
                </c:pt>
                <c:pt idx="24">
                  <c:v>0.12</c:v>
                </c:pt>
                <c:pt idx="25">
                  <c:v>0.13</c:v>
                </c:pt>
                <c:pt idx="26">
                  <c:v>0.13</c:v>
                </c:pt>
                <c:pt idx="27">
                  <c:v>0.14000000000000001</c:v>
                </c:pt>
                <c:pt idx="28">
                  <c:v>0.14000000000000001</c:v>
                </c:pt>
                <c:pt idx="29">
                  <c:v>0.15</c:v>
                </c:pt>
                <c:pt idx="30">
                  <c:v>0.15</c:v>
                </c:pt>
                <c:pt idx="31">
                  <c:v>0.16</c:v>
                </c:pt>
                <c:pt idx="32">
                  <c:v>0.16</c:v>
                </c:pt>
                <c:pt idx="33">
                  <c:v>0.17</c:v>
                </c:pt>
                <c:pt idx="34">
                  <c:v>0.17</c:v>
                </c:pt>
                <c:pt idx="35">
                  <c:v>0.18</c:v>
                </c:pt>
                <c:pt idx="36">
                  <c:v>0.18</c:v>
                </c:pt>
                <c:pt idx="37">
                  <c:v>0.19</c:v>
                </c:pt>
                <c:pt idx="38">
                  <c:v>0.19</c:v>
                </c:pt>
                <c:pt idx="39">
                  <c:v>0.2</c:v>
                </c:pt>
                <c:pt idx="40">
                  <c:v>0.2</c:v>
                </c:pt>
                <c:pt idx="41">
                  <c:v>0.21</c:v>
                </c:pt>
                <c:pt idx="42">
                  <c:v>0.21</c:v>
                </c:pt>
                <c:pt idx="43">
                  <c:v>0.22</c:v>
                </c:pt>
                <c:pt idx="44">
                  <c:v>0.22</c:v>
                </c:pt>
                <c:pt idx="45">
                  <c:v>0.23</c:v>
                </c:pt>
                <c:pt idx="46">
                  <c:v>0.23</c:v>
                </c:pt>
                <c:pt idx="47">
                  <c:v>0.24</c:v>
                </c:pt>
                <c:pt idx="48">
                  <c:v>0.24</c:v>
                </c:pt>
                <c:pt idx="49">
                  <c:v>0.25</c:v>
                </c:pt>
                <c:pt idx="50">
                  <c:v>0.25</c:v>
                </c:pt>
                <c:pt idx="51">
                  <c:v>0.26</c:v>
                </c:pt>
                <c:pt idx="52">
                  <c:v>0.26</c:v>
                </c:pt>
                <c:pt idx="53">
                  <c:v>0.26</c:v>
                </c:pt>
                <c:pt idx="54">
                  <c:v>0.27</c:v>
                </c:pt>
                <c:pt idx="55">
                  <c:v>0.27</c:v>
                </c:pt>
                <c:pt idx="56">
                  <c:v>0.28000000000000003</c:v>
                </c:pt>
                <c:pt idx="57">
                  <c:v>0.28000000000000003</c:v>
                </c:pt>
                <c:pt idx="58">
                  <c:v>0.28999999999999998</c:v>
                </c:pt>
                <c:pt idx="59">
                  <c:v>0.28999999999999998</c:v>
                </c:pt>
                <c:pt idx="60">
                  <c:v>0.3</c:v>
                </c:pt>
                <c:pt idx="61">
                  <c:v>0.3</c:v>
                </c:pt>
                <c:pt idx="62">
                  <c:v>0.31</c:v>
                </c:pt>
                <c:pt idx="63">
                  <c:v>0.31</c:v>
                </c:pt>
                <c:pt idx="64">
                  <c:v>0.32</c:v>
                </c:pt>
                <c:pt idx="65">
                  <c:v>0.32</c:v>
                </c:pt>
                <c:pt idx="66">
                  <c:v>0.33</c:v>
                </c:pt>
                <c:pt idx="67">
                  <c:v>0.33</c:v>
                </c:pt>
                <c:pt idx="68">
                  <c:v>0.34</c:v>
                </c:pt>
                <c:pt idx="69">
                  <c:v>0.34</c:v>
                </c:pt>
                <c:pt idx="70">
                  <c:v>0.35</c:v>
                </c:pt>
                <c:pt idx="71">
                  <c:v>0.35</c:v>
                </c:pt>
                <c:pt idx="72">
                  <c:v>0.36</c:v>
                </c:pt>
                <c:pt idx="73">
                  <c:v>0.36</c:v>
                </c:pt>
                <c:pt idx="74">
                  <c:v>0.37</c:v>
                </c:pt>
                <c:pt idx="75">
                  <c:v>0.37</c:v>
                </c:pt>
                <c:pt idx="76">
                  <c:v>0.38</c:v>
                </c:pt>
                <c:pt idx="77">
                  <c:v>0.38</c:v>
                </c:pt>
                <c:pt idx="78">
                  <c:v>0.39</c:v>
                </c:pt>
                <c:pt idx="79">
                  <c:v>0.39</c:v>
                </c:pt>
                <c:pt idx="80">
                  <c:v>0.4</c:v>
                </c:pt>
                <c:pt idx="81">
                  <c:v>0.4</c:v>
                </c:pt>
                <c:pt idx="82">
                  <c:v>0.41</c:v>
                </c:pt>
                <c:pt idx="83">
                  <c:v>0.41</c:v>
                </c:pt>
                <c:pt idx="84">
                  <c:v>0.42</c:v>
                </c:pt>
                <c:pt idx="85">
                  <c:v>0.42</c:v>
                </c:pt>
                <c:pt idx="86">
                  <c:v>0.43</c:v>
                </c:pt>
                <c:pt idx="87">
                  <c:v>0.43</c:v>
                </c:pt>
                <c:pt idx="88">
                  <c:v>0.44</c:v>
                </c:pt>
                <c:pt idx="89">
                  <c:v>0.44</c:v>
                </c:pt>
                <c:pt idx="90">
                  <c:v>0.45</c:v>
                </c:pt>
                <c:pt idx="91">
                  <c:v>0.45</c:v>
                </c:pt>
                <c:pt idx="92">
                  <c:v>0.46</c:v>
                </c:pt>
                <c:pt idx="93">
                  <c:v>0.46</c:v>
                </c:pt>
                <c:pt idx="94">
                  <c:v>0.47</c:v>
                </c:pt>
                <c:pt idx="95">
                  <c:v>0.47</c:v>
                </c:pt>
                <c:pt idx="96">
                  <c:v>0.48</c:v>
                </c:pt>
                <c:pt idx="97">
                  <c:v>0.48</c:v>
                </c:pt>
                <c:pt idx="98">
                  <c:v>0.49</c:v>
                </c:pt>
                <c:pt idx="99">
                  <c:v>0.49</c:v>
                </c:pt>
                <c:pt idx="100">
                  <c:v>0.5</c:v>
                </c:pt>
                <c:pt idx="101">
                  <c:v>0.5</c:v>
                </c:pt>
                <c:pt idx="102">
                  <c:v>0.51</c:v>
                </c:pt>
                <c:pt idx="103">
                  <c:v>0.51</c:v>
                </c:pt>
                <c:pt idx="104">
                  <c:v>0.52</c:v>
                </c:pt>
                <c:pt idx="105">
                  <c:v>0.52</c:v>
                </c:pt>
                <c:pt idx="106">
                  <c:v>0.53</c:v>
                </c:pt>
                <c:pt idx="107">
                  <c:v>0.53</c:v>
                </c:pt>
                <c:pt idx="108">
                  <c:v>0.54</c:v>
                </c:pt>
                <c:pt idx="109">
                  <c:v>0.54</c:v>
                </c:pt>
                <c:pt idx="110">
                  <c:v>0.55000000000000004</c:v>
                </c:pt>
                <c:pt idx="111">
                  <c:v>0.55000000000000004</c:v>
                </c:pt>
                <c:pt idx="112">
                  <c:v>0.56000000000000005</c:v>
                </c:pt>
                <c:pt idx="113">
                  <c:v>0.56000000000000005</c:v>
                </c:pt>
                <c:pt idx="114">
                  <c:v>0.56999999999999995</c:v>
                </c:pt>
                <c:pt idx="115">
                  <c:v>0.56999999999999995</c:v>
                </c:pt>
                <c:pt idx="116">
                  <c:v>0.57999999999999996</c:v>
                </c:pt>
                <c:pt idx="117">
                  <c:v>0.57999999999999996</c:v>
                </c:pt>
                <c:pt idx="118">
                  <c:v>0.59</c:v>
                </c:pt>
                <c:pt idx="119">
                  <c:v>0.59</c:v>
                </c:pt>
                <c:pt idx="120">
                  <c:v>0.6</c:v>
                </c:pt>
                <c:pt idx="121">
                  <c:v>0.6</c:v>
                </c:pt>
                <c:pt idx="122">
                  <c:v>0.61</c:v>
                </c:pt>
                <c:pt idx="123">
                  <c:v>0.61</c:v>
                </c:pt>
                <c:pt idx="124">
                  <c:v>0.62</c:v>
                </c:pt>
                <c:pt idx="125">
                  <c:v>0.62</c:v>
                </c:pt>
                <c:pt idx="126">
                  <c:v>0.63</c:v>
                </c:pt>
                <c:pt idx="127">
                  <c:v>0.63</c:v>
                </c:pt>
                <c:pt idx="128">
                  <c:v>0.64</c:v>
                </c:pt>
                <c:pt idx="129">
                  <c:v>0.64</c:v>
                </c:pt>
                <c:pt idx="130">
                  <c:v>0.65</c:v>
                </c:pt>
                <c:pt idx="131">
                  <c:v>0.65</c:v>
                </c:pt>
                <c:pt idx="132">
                  <c:v>0.66</c:v>
                </c:pt>
                <c:pt idx="133">
                  <c:v>0.66</c:v>
                </c:pt>
                <c:pt idx="134">
                  <c:v>0.67</c:v>
                </c:pt>
                <c:pt idx="135">
                  <c:v>0.67</c:v>
                </c:pt>
                <c:pt idx="136">
                  <c:v>0.68</c:v>
                </c:pt>
                <c:pt idx="137">
                  <c:v>0.68</c:v>
                </c:pt>
                <c:pt idx="138">
                  <c:v>0.69</c:v>
                </c:pt>
                <c:pt idx="139">
                  <c:v>0.69</c:v>
                </c:pt>
                <c:pt idx="140">
                  <c:v>0.7</c:v>
                </c:pt>
                <c:pt idx="141">
                  <c:v>0.7</c:v>
                </c:pt>
                <c:pt idx="142">
                  <c:v>0.71</c:v>
                </c:pt>
                <c:pt idx="143">
                  <c:v>0.71</c:v>
                </c:pt>
                <c:pt idx="144">
                  <c:v>0.72</c:v>
                </c:pt>
                <c:pt idx="145">
                  <c:v>0.73</c:v>
                </c:pt>
                <c:pt idx="146">
                  <c:v>0.73</c:v>
                </c:pt>
                <c:pt idx="147">
                  <c:v>0.74</c:v>
                </c:pt>
                <c:pt idx="148">
                  <c:v>0.74</c:v>
                </c:pt>
                <c:pt idx="149">
                  <c:v>0.75</c:v>
                </c:pt>
                <c:pt idx="150">
                  <c:v>0.75</c:v>
                </c:pt>
                <c:pt idx="151">
                  <c:v>0.76</c:v>
                </c:pt>
                <c:pt idx="152">
                  <c:v>0.76</c:v>
                </c:pt>
                <c:pt idx="153">
                  <c:v>0.77</c:v>
                </c:pt>
                <c:pt idx="154">
                  <c:v>0.77</c:v>
                </c:pt>
                <c:pt idx="155">
                  <c:v>0.78</c:v>
                </c:pt>
                <c:pt idx="156">
                  <c:v>0.78</c:v>
                </c:pt>
                <c:pt idx="157">
                  <c:v>0.79</c:v>
                </c:pt>
                <c:pt idx="158">
                  <c:v>0.79</c:v>
                </c:pt>
                <c:pt idx="159">
                  <c:v>0.8</c:v>
                </c:pt>
                <c:pt idx="160">
                  <c:v>0.8</c:v>
                </c:pt>
                <c:pt idx="161">
                  <c:v>0.81</c:v>
                </c:pt>
                <c:pt idx="162">
                  <c:v>0.81</c:v>
                </c:pt>
                <c:pt idx="163">
                  <c:v>0.82</c:v>
                </c:pt>
                <c:pt idx="164">
                  <c:v>0.82</c:v>
                </c:pt>
                <c:pt idx="165">
                  <c:v>0.83</c:v>
                </c:pt>
                <c:pt idx="166">
                  <c:v>0.83</c:v>
                </c:pt>
                <c:pt idx="167">
                  <c:v>0.84</c:v>
                </c:pt>
                <c:pt idx="168">
                  <c:v>0.84</c:v>
                </c:pt>
                <c:pt idx="169">
                  <c:v>0.85</c:v>
                </c:pt>
                <c:pt idx="170">
                  <c:v>0.85</c:v>
                </c:pt>
                <c:pt idx="171">
                  <c:v>0.86</c:v>
                </c:pt>
                <c:pt idx="172">
                  <c:v>0.86</c:v>
                </c:pt>
                <c:pt idx="173">
                  <c:v>0.87</c:v>
                </c:pt>
                <c:pt idx="174">
                  <c:v>0.87</c:v>
                </c:pt>
                <c:pt idx="175">
                  <c:v>0.88</c:v>
                </c:pt>
                <c:pt idx="176">
                  <c:v>0.88</c:v>
                </c:pt>
                <c:pt idx="177">
                  <c:v>0.89</c:v>
                </c:pt>
                <c:pt idx="178">
                  <c:v>0.89</c:v>
                </c:pt>
                <c:pt idx="179">
                  <c:v>0.9</c:v>
                </c:pt>
                <c:pt idx="180">
                  <c:v>0.9</c:v>
                </c:pt>
                <c:pt idx="181">
                  <c:v>0.91</c:v>
                </c:pt>
                <c:pt idx="182">
                  <c:v>0.91</c:v>
                </c:pt>
                <c:pt idx="183">
                  <c:v>0.92</c:v>
                </c:pt>
                <c:pt idx="184">
                  <c:v>0.92</c:v>
                </c:pt>
                <c:pt idx="185">
                  <c:v>0.93</c:v>
                </c:pt>
                <c:pt idx="186">
                  <c:v>0.93</c:v>
                </c:pt>
                <c:pt idx="187">
                  <c:v>0.94</c:v>
                </c:pt>
                <c:pt idx="188">
                  <c:v>0.94</c:v>
                </c:pt>
                <c:pt idx="189">
                  <c:v>0.95</c:v>
                </c:pt>
                <c:pt idx="190">
                  <c:v>0.95</c:v>
                </c:pt>
                <c:pt idx="191">
                  <c:v>0.96</c:v>
                </c:pt>
                <c:pt idx="192">
                  <c:v>0.96</c:v>
                </c:pt>
                <c:pt idx="193">
                  <c:v>0.97</c:v>
                </c:pt>
                <c:pt idx="194">
                  <c:v>0.97</c:v>
                </c:pt>
                <c:pt idx="195">
                  <c:v>0.98</c:v>
                </c:pt>
                <c:pt idx="196">
                  <c:v>0.98</c:v>
                </c:pt>
                <c:pt idx="197">
                  <c:v>0.99</c:v>
                </c:pt>
                <c:pt idx="198">
                  <c:v>0.99</c:v>
                </c:pt>
                <c:pt idx="199">
                  <c:v>1</c:v>
                </c:pt>
                <c:pt idx="200">
                  <c:v>1</c:v>
                </c:pt>
                <c:pt idx="201">
                  <c:v>1.01</c:v>
                </c:pt>
                <c:pt idx="202">
                  <c:v>1.01</c:v>
                </c:pt>
                <c:pt idx="203">
                  <c:v>1.02</c:v>
                </c:pt>
                <c:pt idx="204">
                  <c:v>1.02</c:v>
                </c:pt>
                <c:pt idx="205">
                  <c:v>1.03</c:v>
                </c:pt>
                <c:pt idx="206">
                  <c:v>1.03</c:v>
                </c:pt>
                <c:pt idx="207">
                  <c:v>1.04</c:v>
                </c:pt>
                <c:pt idx="208">
                  <c:v>1.04</c:v>
                </c:pt>
                <c:pt idx="209">
                  <c:v>1.05</c:v>
                </c:pt>
                <c:pt idx="210">
                  <c:v>1.05</c:v>
                </c:pt>
                <c:pt idx="211">
                  <c:v>1.06</c:v>
                </c:pt>
                <c:pt idx="212">
                  <c:v>1.06</c:v>
                </c:pt>
                <c:pt idx="213">
                  <c:v>1.07</c:v>
                </c:pt>
                <c:pt idx="214">
                  <c:v>1.07</c:v>
                </c:pt>
                <c:pt idx="215">
                  <c:v>1.08</c:v>
                </c:pt>
                <c:pt idx="216">
                  <c:v>1.08</c:v>
                </c:pt>
                <c:pt idx="217">
                  <c:v>1.0900000000000001</c:v>
                </c:pt>
                <c:pt idx="218">
                  <c:v>1.0900000000000001</c:v>
                </c:pt>
                <c:pt idx="219">
                  <c:v>1.1000000000000001</c:v>
                </c:pt>
                <c:pt idx="220">
                  <c:v>1.1000000000000001</c:v>
                </c:pt>
                <c:pt idx="221">
                  <c:v>1.1000000000000001</c:v>
                </c:pt>
                <c:pt idx="222">
                  <c:v>1.1100000000000001</c:v>
                </c:pt>
                <c:pt idx="223">
                  <c:v>1.1100000000000001</c:v>
                </c:pt>
                <c:pt idx="224">
                  <c:v>1.1200000000000001</c:v>
                </c:pt>
                <c:pt idx="225">
                  <c:v>1.1200000000000001</c:v>
                </c:pt>
                <c:pt idx="226">
                  <c:v>1.1299999999999999</c:v>
                </c:pt>
                <c:pt idx="227">
                  <c:v>1.1299999999999999</c:v>
                </c:pt>
                <c:pt idx="228">
                  <c:v>1.1399999999999999</c:v>
                </c:pt>
                <c:pt idx="229">
                  <c:v>1.1399999999999999</c:v>
                </c:pt>
                <c:pt idx="230">
                  <c:v>1.1499999999999999</c:v>
                </c:pt>
                <c:pt idx="231">
                  <c:v>1.1499999999999999</c:v>
                </c:pt>
                <c:pt idx="232">
                  <c:v>1.1599999999999999</c:v>
                </c:pt>
                <c:pt idx="233">
                  <c:v>1.1599999999999999</c:v>
                </c:pt>
                <c:pt idx="234">
                  <c:v>1.17</c:v>
                </c:pt>
                <c:pt idx="235">
                  <c:v>1.17</c:v>
                </c:pt>
                <c:pt idx="236">
                  <c:v>1.18</c:v>
                </c:pt>
                <c:pt idx="237">
                  <c:v>1.18</c:v>
                </c:pt>
                <c:pt idx="238">
                  <c:v>1.19</c:v>
                </c:pt>
                <c:pt idx="239">
                  <c:v>1.19</c:v>
                </c:pt>
                <c:pt idx="240">
                  <c:v>1.2</c:v>
                </c:pt>
                <c:pt idx="241">
                  <c:v>1.2</c:v>
                </c:pt>
                <c:pt idx="242">
                  <c:v>1.21</c:v>
                </c:pt>
                <c:pt idx="243">
                  <c:v>1.21</c:v>
                </c:pt>
                <c:pt idx="244">
                  <c:v>1.22</c:v>
                </c:pt>
                <c:pt idx="245">
                  <c:v>1.22</c:v>
                </c:pt>
                <c:pt idx="246">
                  <c:v>1.23</c:v>
                </c:pt>
                <c:pt idx="247">
                  <c:v>1.23</c:v>
                </c:pt>
                <c:pt idx="248">
                  <c:v>1.24</c:v>
                </c:pt>
                <c:pt idx="249">
                  <c:v>1.24</c:v>
                </c:pt>
                <c:pt idx="250">
                  <c:v>1.25</c:v>
                </c:pt>
                <c:pt idx="251">
                  <c:v>1.25</c:v>
                </c:pt>
                <c:pt idx="252">
                  <c:v>1.26</c:v>
                </c:pt>
                <c:pt idx="253">
                  <c:v>1.26</c:v>
                </c:pt>
                <c:pt idx="254">
                  <c:v>1.27</c:v>
                </c:pt>
                <c:pt idx="255">
                  <c:v>1.27</c:v>
                </c:pt>
                <c:pt idx="256">
                  <c:v>1.28</c:v>
                </c:pt>
                <c:pt idx="257">
                  <c:v>1.28</c:v>
                </c:pt>
                <c:pt idx="258">
                  <c:v>1.29</c:v>
                </c:pt>
                <c:pt idx="259">
                  <c:v>1.29</c:v>
                </c:pt>
                <c:pt idx="260">
                  <c:v>1.3</c:v>
                </c:pt>
                <c:pt idx="261">
                  <c:v>1.3</c:v>
                </c:pt>
                <c:pt idx="262">
                  <c:v>1.31</c:v>
                </c:pt>
                <c:pt idx="263">
                  <c:v>1.31</c:v>
                </c:pt>
                <c:pt idx="264">
                  <c:v>1.32</c:v>
                </c:pt>
                <c:pt idx="265">
                  <c:v>1.32</c:v>
                </c:pt>
                <c:pt idx="266">
                  <c:v>1.33</c:v>
                </c:pt>
                <c:pt idx="267">
                  <c:v>1.33</c:v>
                </c:pt>
                <c:pt idx="268">
                  <c:v>1.34</c:v>
                </c:pt>
                <c:pt idx="269">
                  <c:v>1.34</c:v>
                </c:pt>
                <c:pt idx="270">
                  <c:v>1.35</c:v>
                </c:pt>
                <c:pt idx="271">
                  <c:v>1.35</c:v>
                </c:pt>
                <c:pt idx="272">
                  <c:v>1.36</c:v>
                </c:pt>
                <c:pt idx="273">
                  <c:v>1.36</c:v>
                </c:pt>
                <c:pt idx="274">
                  <c:v>1.37</c:v>
                </c:pt>
                <c:pt idx="275">
                  <c:v>1.37</c:v>
                </c:pt>
                <c:pt idx="276">
                  <c:v>1.38</c:v>
                </c:pt>
                <c:pt idx="277">
                  <c:v>1.38</c:v>
                </c:pt>
                <c:pt idx="278">
                  <c:v>1.39</c:v>
                </c:pt>
                <c:pt idx="279">
                  <c:v>1.39</c:v>
                </c:pt>
                <c:pt idx="280">
                  <c:v>1.4</c:v>
                </c:pt>
                <c:pt idx="281">
                  <c:v>1.4</c:v>
                </c:pt>
                <c:pt idx="282">
                  <c:v>1.41</c:v>
                </c:pt>
                <c:pt idx="283">
                  <c:v>1.41</c:v>
                </c:pt>
                <c:pt idx="284">
                  <c:v>1.42</c:v>
                </c:pt>
                <c:pt idx="285">
                  <c:v>1.42</c:v>
                </c:pt>
                <c:pt idx="286">
                  <c:v>1.43</c:v>
                </c:pt>
                <c:pt idx="287">
                  <c:v>1.43</c:v>
                </c:pt>
                <c:pt idx="288">
                  <c:v>1.44</c:v>
                </c:pt>
                <c:pt idx="289">
                  <c:v>1.44</c:v>
                </c:pt>
                <c:pt idx="290">
                  <c:v>1.45</c:v>
                </c:pt>
                <c:pt idx="291">
                  <c:v>1.45</c:v>
                </c:pt>
                <c:pt idx="292">
                  <c:v>1.46</c:v>
                </c:pt>
                <c:pt idx="293">
                  <c:v>1.46</c:v>
                </c:pt>
                <c:pt idx="294">
                  <c:v>1.47</c:v>
                </c:pt>
                <c:pt idx="295">
                  <c:v>1.47</c:v>
                </c:pt>
                <c:pt idx="296">
                  <c:v>1.48</c:v>
                </c:pt>
                <c:pt idx="297">
                  <c:v>1.48</c:v>
                </c:pt>
                <c:pt idx="298">
                  <c:v>1.49</c:v>
                </c:pt>
                <c:pt idx="299">
                  <c:v>1.49</c:v>
                </c:pt>
                <c:pt idx="300">
                  <c:v>1.5</c:v>
                </c:pt>
                <c:pt idx="301">
                  <c:v>1.5</c:v>
                </c:pt>
                <c:pt idx="302">
                  <c:v>1.51</c:v>
                </c:pt>
                <c:pt idx="303">
                  <c:v>1.51</c:v>
                </c:pt>
                <c:pt idx="304">
                  <c:v>1.52</c:v>
                </c:pt>
                <c:pt idx="305">
                  <c:v>1.52</c:v>
                </c:pt>
                <c:pt idx="306">
                  <c:v>1.53</c:v>
                </c:pt>
                <c:pt idx="307">
                  <c:v>1.53</c:v>
                </c:pt>
                <c:pt idx="308">
                  <c:v>1.54</c:v>
                </c:pt>
                <c:pt idx="309">
                  <c:v>1.54</c:v>
                </c:pt>
                <c:pt idx="310">
                  <c:v>1.55</c:v>
                </c:pt>
                <c:pt idx="311">
                  <c:v>1.55</c:v>
                </c:pt>
                <c:pt idx="312">
                  <c:v>1.56</c:v>
                </c:pt>
                <c:pt idx="313">
                  <c:v>1.56</c:v>
                </c:pt>
                <c:pt idx="314">
                  <c:v>1.57</c:v>
                </c:pt>
                <c:pt idx="315">
                  <c:v>1.57</c:v>
                </c:pt>
                <c:pt idx="316">
                  <c:v>1.58</c:v>
                </c:pt>
                <c:pt idx="317">
                  <c:v>1.58</c:v>
                </c:pt>
                <c:pt idx="318">
                  <c:v>1.59</c:v>
                </c:pt>
                <c:pt idx="319">
                  <c:v>1.59</c:v>
                </c:pt>
                <c:pt idx="320">
                  <c:v>1.6</c:v>
                </c:pt>
                <c:pt idx="321">
                  <c:v>1.6</c:v>
                </c:pt>
                <c:pt idx="322">
                  <c:v>1.61</c:v>
                </c:pt>
                <c:pt idx="323">
                  <c:v>1.61</c:v>
                </c:pt>
                <c:pt idx="324">
                  <c:v>1.62</c:v>
                </c:pt>
                <c:pt idx="325">
                  <c:v>1.62</c:v>
                </c:pt>
                <c:pt idx="326">
                  <c:v>1.63</c:v>
                </c:pt>
                <c:pt idx="327">
                  <c:v>1.63</c:v>
                </c:pt>
                <c:pt idx="328">
                  <c:v>1.64</c:v>
                </c:pt>
                <c:pt idx="329">
                  <c:v>1.64</c:v>
                </c:pt>
                <c:pt idx="330">
                  <c:v>1.65</c:v>
                </c:pt>
                <c:pt idx="331">
                  <c:v>1.65</c:v>
                </c:pt>
                <c:pt idx="332">
                  <c:v>1.66</c:v>
                </c:pt>
                <c:pt idx="333">
                  <c:v>1.66</c:v>
                </c:pt>
                <c:pt idx="334">
                  <c:v>1.67</c:v>
                </c:pt>
                <c:pt idx="335">
                  <c:v>1.67</c:v>
                </c:pt>
                <c:pt idx="336">
                  <c:v>1.68</c:v>
                </c:pt>
                <c:pt idx="337">
                  <c:v>1.68</c:v>
                </c:pt>
                <c:pt idx="338">
                  <c:v>1.69</c:v>
                </c:pt>
                <c:pt idx="339">
                  <c:v>1.69</c:v>
                </c:pt>
                <c:pt idx="340">
                  <c:v>1.7</c:v>
                </c:pt>
                <c:pt idx="341">
                  <c:v>1.7</c:v>
                </c:pt>
                <c:pt idx="342">
                  <c:v>1.71</c:v>
                </c:pt>
                <c:pt idx="343">
                  <c:v>1.71</c:v>
                </c:pt>
                <c:pt idx="344">
                  <c:v>1.72</c:v>
                </c:pt>
                <c:pt idx="345">
                  <c:v>1.72</c:v>
                </c:pt>
                <c:pt idx="346">
                  <c:v>1.73</c:v>
                </c:pt>
                <c:pt idx="347">
                  <c:v>1.73</c:v>
                </c:pt>
                <c:pt idx="348">
                  <c:v>1.74</c:v>
                </c:pt>
                <c:pt idx="349">
                  <c:v>1.74</c:v>
                </c:pt>
                <c:pt idx="350">
                  <c:v>1.75</c:v>
                </c:pt>
                <c:pt idx="351">
                  <c:v>1.75</c:v>
                </c:pt>
                <c:pt idx="352">
                  <c:v>1.76</c:v>
                </c:pt>
                <c:pt idx="353">
                  <c:v>1.76</c:v>
                </c:pt>
                <c:pt idx="354">
                  <c:v>1.77</c:v>
                </c:pt>
                <c:pt idx="355">
                  <c:v>1.77</c:v>
                </c:pt>
                <c:pt idx="356">
                  <c:v>1.78</c:v>
                </c:pt>
                <c:pt idx="357">
                  <c:v>1.78</c:v>
                </c:pt>
                <c:pt idx="358">
                  <c:v>1.79</c:v>
                </c:pt>
                <c:pt idx="359">
                  <c:v>1.79</c:v>
                </c:pt>
                <c:pt idx="360">
                  <c:v>1.8</c:v>
                </c:pt>
                <c:pt idx="361">
                  <c:v>1.8</c:v>
                </c:pt>
                <c:pt idx="362">
                  <c:v>1.81</c:v>
                </c:pt>
                <c:pt idx="363">
                  <c:v>1.81</c:v>
                </c:pt>
                <c:pt idx="364">
                  <c:v>1.82</c:v>
                </c:pt>
                <c:pt idx="365">
                  <c:v>1.82</c:v>
                </c:pt>
                <c:pt idx="366">
                  <c:v>1.83</c:v>
                </c:pt>
                <c:pt idx="367">
                  <c:v>1.83</c:v>
                </c:pt>
                <c:pt idx="368">
                  <c:v>1.84</c:v>
                </c:pt>
                <c:pt idx="369">
                  <c:v>1.84</c:v>
                </c:pt>
                <c:pt idx="370">
                  <c:v>1.85</c:v>
                </c:pt>
                <c:pt idx="371">
                  <c:v>1.85</c:v>
                </c:pt>
                <c:pt idx="372">
                  <c:v>1.86</c:v>
                </c:pt>
                <c:pt idx="373">
                  <c:v>1.86</c:v>
                </c:pt>
                <c:pt idx="374">
                  <c:v>1.87</c:v>
                </c:pt>
                <c:pt idx="375">
                  <c:v>1.87</c:v>
                </c:pt>
                <c:pt idx="376">
                  <c:v>1.88</c:v>
                </c:pt>
                <c:pt idx="377">
                  <c:v>1.88</c:v>
                </c:pt>
                <c:pt idx="378">
                  <c:v>1.89</c:v>
                </c:pt>
                <c:pt idx="379">
                  <c:v>1.89</c:v>
                </c:pt>
                <c:pt idx="380">
                  <c:v>1.9</c:v>
                </c:pt>
                <c:pt idx="381">
                  <c:v>1.9</c:v>
                </c:pt>
                <c:pt idx="382">
                  <c:v>1.91</c:v>
                </c:pt>
                <c:pt idx="383">
                  <c:v>1.91</c:v>
                </c:pt>
                <c:pt idx="384">
                  <c:v>1.92</c:v>
                </c:pt>
                <c:pt idx="385">
                  <c:v>1.92</c:v>
                </c:pt>
                <c:pt idx="386">
                  <c:v>1.93</c:v>
                </c:pt>
                <c:pt idx="387">
                  <c:v>1.93</c:v>
                </c:pt>
                <c:pt idx="388">
                  <c:v>1.94</c:v>
                </c:pt>
                <c:pt idx="389">
                  <c:v>1.94</c:v>
                </c:pt>
                <c:pt idx="390">
                  <c:v>1.95</c:v>
                </c:pt>
                <c:pt idx="391">
                  <c:v>1.95</c:v>
                </c:pt>
                <c:pt idx="392">
                  <c:v>1.96</c:v>
                </c:pt>
              </c:numCache>
            </c:numRef>
          </c:cat>
          <c:val>
            <c:numRef>
              <c:f>List1!$K$4:$K$396</c:f>
              <c:numCache>
                <c:formatCode>General</c:formatCode>
                <c:ptCount val="393"/>
                <c:pt idx="0">
                  <c:v>0</c:v>
                </c:pt>
                <c:pt idx="1">
                  <c:v>-2.9999999999995455E-4</c:v>
                </c:pt>
                <c:pt idx="2">
                  <c:v>-5.0000000000000001E-4</c:v>
                </c:pt>
                <c:pt idx="3">
                  <c:v>-6.9999999999981806E-4</c:v>
                </c:pt>
                <c:pt idx="4">
                  <c:v>-8.9999999999963623E-4</c:v>
                </c:pt>
                <c:pt idx="5">
                  <c:v>-1.1999999999989085E-3</c:v>
                </c:pt>
                <c:pt idx="6">
                  <c:v>-1.4000000000014552E-3</c:v>
                </c:pt>
                <c:pt idx="7">
                  <c:v>-1.7000000000007276E-3</c:v>
                </c:pt>
                <c:pt idx="8">
                  <c:v>-1.9000000000014552E-3</c:v>
                </c:pt>
                <c:pt idx="9">
                  <c:v>-2.2000000000043656E-3</c:v>
                </c:pt>
                <c:pt idx="10">
                  <c:v>-2.4000000000014552E-3</c:v>
                </c:pt>
                <c:pt idx="11">
                  <c:v>-2.6000000000058207E-3</c:v>
                </c:pt>
                <c:pt idx="12">
                  <c:v>-2.9000000000087311E-3</c:v>
                </c:pt>
                <c:pt idx="13">
                  <c:v>-3.1000000000058208E-3</c:v>
                </c:pt>
                <c:pt idx="14">
                  <c:v>-3.3999999999941794E-3</c:v>
                </c:pt>
                <c:pt idx="15">
                  <c:v>-3.6000000000058208E-3</c:v>
                </c:pt>
                <c:pt idx="16">
                  <c:v>-3.8999999999941794E-3</c:v>
                </c:pt>
                <c:pt idx="17">
                  <c:v>-4.1000000000058203E-3</c:v>
                </c:pt>
                <c:pt idx="18">
                  <c:v>-4.3999999999941794E-3</c:v>
                </c:pt>
                <c:pt idx="19">
                  <c:v>-4.4999999999999997E-3</c:v>
                </c:pt>
                <c:pt idx="20">
                  <c:v>-4.7999999999883587E-3</c:v>
                </c:pt>
                <c:pt idx="21">
                  <c:v>-5.1000000000349247E-3</c:v>
                </c:pt>
                <c:pt idx="22">
                  <c:v>-5.2999999999883583E-3</c:v>
                </c:pt>
                <c:pt idx="23">
                  <c:v>-5.6000000000349243E-3</c:v>
                </c:pt>
                <c:pt idx="24">
                  <c:v>-5.7999999999883587E-3</c:v>
                </c:pt>
                <c:pt idx="25">
                  <c:v>-6.0000000000000001E-3</c:v>
                </c:pt>
                <c:pt idx="26">
                  <c:v>-6.2000000000116415E-3</c:v>
                </c:pt>
                <c:pt idx="27">
                  <c:v>-6.4999999999999997E-3</c:v>
                </c:pt>
                <c:pt idx="28">
                  <c:v>-6.8000000000465665E-3</c:v>
                </c:pt>
                <c:pt idx="29">
                  <c:v>-7.0000000000000001E-3</c:v>
                </c:pt>
                <c:pt idx="30">
                  <c:v>-7.1999999999534338E-3</c:v>
                </c:pt>
                <c:pt idx="31">
                  <c:v>-7.4999999999999997E-3</c:v>
                </c:pt>
                <c:pt idx="32">
                  <c:v>-7.7000000000698489E-3</c:v>
                </c:pt>
                <c:pt idx="33">
                  <c:v>-7.9000000000232825E-3</c:v>
                </c:pt>
                <c:pt idx="34">
                  <c:v>-8.1999999999534338E-3</c:v>
                </c:pt>
                <c:pt idx="35">
                  <c:v>-8.4000000000232829E-3</c:v>
                </c:pt>
                <c:pt idx="36">
                  <c:v>-8.5999999999767165E-3</c:v>
                </c:pt>
                <c:pt idx="37">
                  <c:v>-8.9000000000232834E-3</c:v>
                </c:pt>
                <c:pt idx="38">
                  <c:v>-9.1999999999534347E-3</c:v>
                </c:pt>
                <c:pt idx="39">
                  <c:v>-9.3999999999068683E-3</c:v>
                </c:pt>
                <c:pt idx="40">
                  <c:v>-9.5999999999767174E-3</c:v>
                </c:pt>
                <c:pt idx="41">
                  <c:v>-9.9000000000232825E-3</c:v>
                </c:pt>
                <c:pt idx="42">
                  <c:v>-1.0099999999860302E-2</c:v>
                </c:pt>
                <c:pt idx="43">
                  <c:v>-1.0300000000046565E-2</c:v>
                </c:pt>
                <c:pt idx="44">
                  <c:v>-1.0600000000093132E-2</c:v>
                </c:pt>
                <c:pt idx="45">
                  <c:v>-1.0800000000046566E-2</c:v>
                </c:pt>
                <c:pt idx="46">
                  <c:v>-1.1100000000093133E-2</c:v>
                </c:pt>
                <c:pt idx="47">
                  <c:v>-1.1300000000046566E-2</c:v>
                </c:pt>
                <c:pt idx="48">
                  <c:v>-1.15E-2</c:v>
                </c:pt>
                <c:pt idx="49">
                  <c:v>-1.1800000000046567E-2</c:v>
                </c:pt>
                <c:pt idx="50">
                  <c:v>-1.2E-2</c:v>
                </c:pt>
                <c:pt idx="51">
                  <c:v>-1.2200000000186265E-2</c:v>
                </c:pt>
                <c:pt idx="52">
                  <c:v>-1.2500000000000001E-2</c:v>
                </c:pt>
                <c:pt idx="53">
                  <c:v>-1.2699999999953434E-2</c:v>
                </c:pt>
                <c:pt idx="54">
                  <c:v>-1.2999999999999999E-2</c:v>
                </c:pt>
                <c:pt idx="55">
                  <c:v>-1.3199999999953433E-2</c:v>
                </c:pt>
                <c:pt idx="56">
                  <c:v>-1.35E-2</c:v>
                </c:pt>
                <c:pt idx="57">
                  <c:v>-1.3699999999953433E-2</c:v>
                </c:pt>
                <c:pt idx="58">
                  <c:v>-1.3899999999906867E-2</c:v>
                </c:pt>
                <c:pt idx="59">
                  <c:v>-1.4199999999953434E-2</c:v>
                </c:pt>
                <c:pt idx="60">
                  <c:v>-1.4399999999906868E-2</c:v>
                </c:pt>
                <c:pt idx="61">
                  <c:v>-1.4700000000186264E-2</c:v>
                </c:pt>
                <c:pt idx="62">
                  <c:v>-1.4899999999906868E-2</c:v>
                </c:pt>
                <c:pt idx="63">
                  <c:v>-1.5200000000186264E-2</c:v>
                </c:pt>
                <c:pt idx="64">
                  <c:v>-1.7000000000185537E-2</c:v>
                </c:pt>
                <c:pt idx="65">
                  <c:v>-6.8390000000002331</c:v>
                </c:pt>
                <c:pt idx="66">
                  <c:v>-32.547900000000141</c:v>
                </c:pt>
                <c:pt idx="67">
                  <c:v>-56.601799999999812</c:v>
                </c:pt>
                <c:pt idx="68">
                  <c:v>-50.428799999999811</c:v>
                </c:pt>
                <c:pt idx="69">
                  <c:v>-21.889100000000326</c:v>
                </c:pt>
                <c:pt idx="70">
                  <c:v>-2.7146999999998371</c:v>
                </c:pt>
                <c:pt idx="71">
                  <c:v>-0.69630000000009018</c:v>
                </c:pt>
                <c:pt idx="72">
                  <c:v>-0.7552000000000989</c:v>
                </c:pt>
                <c:pt idx="73">
                  <c:v>-0.62940000000009599</c:v>
                </c:pt>
                <c:pt idx="74">
                  <c:v>-0.46860000000027868</c:v>
                </c:pt>
                <c:pt idx="75">
                  <c:v>-0.41270000000018625</c:v>
                </c:pt>
                <c:pt idx="76">
                  <c:v>-0.39740000000004694</c:v>
                </c:pt>
                <c:pt idx="77">
                  <c:v>-0.28809999999995489</c:v>
                </c:pt>
                <c:pt idx="78">
                  <c:v>-0.12060000000000583</c:v>
                </c:pt>
                <c:pt idx="79">
                  <c:v>-7.1499999999912689E-2</c:v>
                </c:pt>
                <c:pt idx="80">
                  <c:v>-0.20280000000000292</c:v>
                </c:pt>
                <c:pt idx="81">
                  <c:v>-0.36789999999990686</c:v>
                </c:pt>
                <c:pt idx="82">
                  <c:v>-0.42459999999986031</c:v>
                </c:pt>
                <c:pt idx="83">
                  <c:v>-0.43269999999990705</c:v>
                </c:pt>
                <c:pt idx="84">
                  <c:v>-0.53730000000004652</c:v>
                </c:pt>
                <c:pt idx="85">
                  <c:v>-0.71529999999990102</c:v>
                </c:pt>
                <c:pt idx="86">
                  <c:v>-0.78360000000009311</c:v>
                </c:pt>
                <c:pt idx="87">
                  <c:v>-0.66469999999990981</c:v>
                </c:pt>
                <c:pt idx="88">
                  <c:v>-0.50110000000014043</c:v>
                </c:pt>
                <c:pt idx="89">
                  <c:v>-0.43980000000004654</c:v>
                </c:pt>
                <c:pt idx="90">
                  <c:v>-0.42640000000004691</c:v>
                </c:pt>
                <c:pt idx="91">
                  <c:v>-0.32280000000000292</c:v>
                </c:pt>
                <c:pt idx="92">
                  <c:v>-0.15430000000004657</c:v>
                </c:pt>
                <c:pt idx="93">
                  <c:v>-9.5900000000052388E-2</c:v>
                </c:pt>
                <c:pt idx="94">
                  <c:v>-0.22039999999995052</c:v>
                </c:pt>
                <c:pt idx="95">
                  <c:v>-0.38840000000007058</c:v>
                </c:pt>
                <c:pt idx="96">
                  <c:v>-0.45080000000004655</c:v>
                </c:pt>
                <c:pt idx="97">
                  <c:v>-0.45730000000000021</c:v>
                </c:pt>
                <c:pt idx="98">
                  <c:v>-0.55570000000004804</c:v>
                </c:pt>
                <c:pt idx="99">
                  <c:v>-0.73400000000002907</c:v>
                </c:pt>
                <c:pt idx="100">
                  <c:v>-0.81140000000006696</c:v>
                </c:pt>
                <c:pt idx="101">
                  <c:v>-0.69969999999995347</c:v>
                </c:pt>
                <c:pt idx="102">
                  <c:v>-0.53379999999999928</c:v>
                </c:pt>
                <c:pt idx="103">
                  <c:v>-0.46710000000006996</c:v>
                </c:pt>
                <c:pt idx="104">
                  <c:v>-0.45490000000002329</c:v>
                </c:pt>
                <c:pt idx="105">
                  <c:v>-0.35719999999990976</c:v>
                </c:pt>
                <c:pt idx="106">
                  <c:v>-0.1882000000000553</c:v>
                </c:pt>
                <c:pt idx="107">
                  <c:v>-0.12089999999996508</c:v>
                </c:pt>
                <c:pt idx="108">
                  <c:v>-0.23809999999999854</c:v>
                </c:pt>
                <c:pt idx="109">
                  <c:v>-0.40860000000001312</c:v>
                </c:pt>
                <c:pt idx="110">
                  <c:v>-0.47680000000002337</c:v>
                </c:pt>
                <c:pt idx="111">
                  <c:v>-0.48249999999995363</c:v>
                </c:pt>
                <c:pt idx="112">
                  <c:v>-0.57440000000000868</c:v>
                </c:pt>
                <c:pt idx="113">
                  <c:v>-0.75250000000002915</c:v>
                </c:pt>
                <c:pt idx="114">
                  <c:v>-0.8387000000000262</c:v>
                </c:pt>
                <c:pt idx="115">
                  <c:v>-0.73479999999998835</c:v>
                </c:pt>
                <c:pt idx="116">
                  <c:v>-0.56690000000001606</c:v>
                </c:pt>
                <c:pt idx="117">
                  <c:v>-0.49449999999999411</c:v>
                </c:pt>
                <c:pt idx="118">
                  <c:v>-0.48329999999998291</c:v>
                </c:pt>
                <c:pt idx="119">
                  <c:v>-0.3914999999999782</c:v>
                </c:pt>
                <c:pt idx="120">
                  <c:v>-0.22240000000000873</c:v>
                </c:pt>
                <c:pt idx="121">
                  <c:v>-0.14639999999999417</c:v>
                </c:pt>
                <c:pt idx="122">
                  <c:v>-0.25610000000000582</c:v>
                </c:pt>
                <c:pt idx="123">
                  <c:v>-0.42850000000001454</c:v>
                </c:pt>
                <c:pt idx="124">
                  <c:v>-0.50269999999999437</c:v>
                </c:pt>
                <c:pt idx="125">
                  <c:v>-0.50769999999999982</c:v>
                </c:pt>
                <c:pt idx="126">
                  <c:v>-0.59340000000000148</c:v>
                </c:pt>
                <c:pt idx="127">
                  <c:v>-0.77049999999999996</c:v>
                </c:pt>
                <c:pt idx="128">
                  <c:v>-0.86530000000000296</c:v>
                </c:pt>
                <c:pt idx="129">
                  <c:v>-0.76949999999999275</c:v>
                </c:pt>
                <c:pt idx="130">
                  <c:v>-0.60030000000000294</c:v>
                </c:pt>
                <c:pt idx="131">
                  <c:v>-0.52199999999999414</c:v>
                </c:pt>
                <c:pt idx="132">
                  <c:v>-0.51129999999999387</c:v>
                </c:pt>
                <c:pt idx="133">
                  <c:v>-0.42540000000000144</c:v>
                </c:pt>
                <c:pt idx="134">
                  <c:v>-0.25679999999998837</c:v>
                </c:pt>
                <c:pt idx="135">
                  <c:v>-0.17230000000000292</c:v>
                </c:pt>
                <c:pt idx="136">
                  <c:v>-0.27419999999999711</c:v>
                </c:pt>
                <c:pt idx="137">
                  <c:v>-0.44809999999999856</c:v>
                </c:pt>
                <c:pt idx="138">
                  <c:v>-0.52830000000000565</c:v>
                </c:pt>
                <c:pt idx="139">
                  <c:v>-0.53309999999999713</c:v>
                </c:pt>
                <c:pt idx="140">
                  <c:v>-0.61260000000000214</c:v>
                </c:pt>
                <c:pt idx="141">
                  <c:v>-0.78849999999998543</c:v>
                </c:pt>
                <c:pt idx="142">
                  <c:v>-0.89159999999999129</c:v>
                </c:pt>
                <c:pt idx="143">
                  <c:v>-0.80419999999999714</c:v>
                </c:pt>
                <c:pt idx="144">
                  <c:v>-0.63379999999999204</c:v>
                </c:pt>
                <c:pt idx="145">
                  <c:v>-0.54980000000000018</c:v>
                </c:pt>
                <c:pt idx="146">
                  <c:v>-0.53920000000002344</c:v>
                </c:pt>
                <c:pt idx="147">
                  <c:v>-0.45899999999999275</c:v>
                </c:pt>
                <c:pt idx="148">
                  <c:v>-0.29139999999999416</c:v>
                </c:pt>
                <c:pt idx="149">
                  <c:v>-0.19889999999999419</c:v>
                </c:pt>
                <c:pt idx="150">
                  <c:v>-0.29239999999999416</c:v>
                </c:pt>
                <c:pt idx="151">
                  <c:v>-0.46730000000002475</c:v>
                </c:pt>
                <c:pt idx="152">
                  <c:v>-0.5536999999999771</c:v>
                </c:pt>
                <c:pt idx="153">
                  <c:v>-0.55880000000000019</c:v>
                </c:pt>
                <c:pt idx="154">
                  <c:v>-0.63209999999999855</c:v>
                </c:pt>
                <c:pt idx="155">
                  <c:v>-0.80619999999999714</c:v>
                </c:pt>
                <c:pt idx="156">
                  <c:v>-0.91739999999999422</c:v>
                </c:pt>
                <c:pt idx="157">
                  <c:v>-0.83850000000001457</c:v>
                </c:pt>
                <c:pt idx="158">
                  <c:v>-0.66760000000001307</c:v>
                </c:pt>
                <c:pt idx="159">
                  <c:v>-0.57779999999997655</c:v>
                </c:pt>
                <c:pt idx="160">
                  <c:v>-0.56679999999997654</c:v>
                </c:pt>
                <c:pt idx="161">
                  <c:v>-0.4924999999999527</c:v>
                </c:pt>
                <c:pt idx="162">
                  <c:v>-0.32630000000000292</c:v>
                </c:pt>
                <c:pt idx="163">
                  <c:v>-0.22570000000004076</c:v>
                </c:pt>
                <c:pt idx="164">
                  <c:v>-0.31099999999995637</c:v>
                </c:pt>
                <c:pt idx="165">
                  <c:v>-0.48640000000006695</c:v>
                </c:pt>
                <c:pt idx="166">
                  <c:v>-0.57889999999997688</c:v>
                </c:pt>
                <c:pt idx="167">
                  <c:v>-0.5845999999999999</c:v>
                </c:pt>
                <c:pt idx="168">
                  <c:v>-0.65190000000007053</c:v>
                </c:pt>
                <c:pt idx="169">
                  <c:v>-0.82390000000004515</c:v>
                </c:pt>
                <c:pt idx="170">
                  <c:v>-0.94260000000000577</c:v>
                </c:pt>
                <c:pt idx="171">
                  <c:v>-0.87260000000004945</c:v>
                </c:pt>
                <c:pt idx="172">
                  <c:v>-0.70169999999990973</c:v>
                </c:pt>
                <c:pt idx="173">
                  <c:v>-0.60590000000002331</c:v>
                </c:pt>
                <c:pt idx="174">
                  <c:v>-0.59430000000013983</c:v>
                </c:pt>
                <c:pt idx="175">
                  <c:v>-0.5256000000000931</c:v>
                </c:pt>
                <c:pt idx="176">
                  <c:v>-0.36129999999995199</c:v>
                </c:pt>
                <c:pt idx="177">
                  <c:v>-0.25319999999990978</c:v>
                </c:pt>
                <c:pt idx="178">
                  <c:v>-0.32969999999990979</c:v>
                </c:pt>
                <c:pt idx="179">
                  <c:v>-0.50530000000014119</c:v>
                </c:pt>
                <c:pt idx="180">
                  <c:v>-0.60390000000004695</c:v>
                </c:pt>
                <c:pt idx="181">
                  <c:v>-0.61069999999995339</c:v>
                </c:pt>
                <c:pt idx="182">
                  <c:v>-0.67199999999981441</c:v>
                </c:pt>
                <c:pt idx="183">
                  <c:v>-0.84130000000000293</c:v>
                </c:pt>
                <c:pt idx="184">
                  <c:v>-0.96720000000018624</c:v>
                </c:pt>
                <c:pt idx="185">
                  <c:v>-0.90649999999991271</c:v>
                </c:pt>
                <c:pt idx="186">
                  <c:v>-0.73599999999999999</c:v>
                </c:pt>
                <c:pt idx="187">
                  <c:v>-0.63429999999986009</c:v>
                </c:pt>
                <c:pt idx="188">
                  <c:v>-0.62160000000009308</c:v>
                </c:pt>
                <c:pt idx="189">
                  <c:v>-0.55829999999990831</c:v>
                </c:pt>
                <c:pt idx="190">
                  <c:v>-0.39629999999995197</c:v>
                </c:pt>
                <c:pt idx="191">
                  <c:v>-0.28119999999986611</c:v>
                </c:pt>
                <c:pt idx="192">
                  <c:v>-0.34869999999980794</c:v>
                </c:pt>
                <c:pt idx="193">
                  <c:v>-0.52390000000027792</c:v>
                </c:pt>
                <c:pt idx="194">
                  <c:v>-0.62850000000009276</c:v>
                </c:pt>
                <c:pt idx="195">
                  <c:v>-0.63699999999962753</c:v>
                </c:pt>
                <c:pt idx="196">
                  <c:v>-0.69250000000018552</c:v>
                </c:pt>
                <c:pt idx="197">
                  <c:v>-2.2115000000000875</c:v>
                </c:pt>
                <c:pt idx="198">
                  <c:v>-19.500199999999953</c:v>
                </c:pt>
                <c:pt idx="199">
                  <c:v>-48.436299999999811</c:v>
                </c:pt>
                <c:pt idx="200">
                  <c:v>-57.775100000000094</c:v>
                </c:pt>
                <c:pt idx="201">
                  <c:v>-35.989100000000093</c:v>
                </c:pt>
                <c:pt idx="202">
                  <c:v>-9.7380000000002322</c:v>
                </c:pt>
                <c:pt idx="203">
                  <c:v>-11.587400000000024</c:v>
                </c:pt>
                <c:pt idx="204">
                  <c:v>-7.8023999999999072</c:v>
                </c:pt>
                <c:pt idx="205">
                  <c:v>-2.9037000000000117</c:v>
                </c:pt>
                <c:pt idx="206">
                  <c:v>-1.2168999999999996</c:v>
                </c:pt>
                <c:pt idx="207">
                  <c:v>-0.83809999999990392</c:v>
                </c:pt>
                <c:pt idx="208">
                  <c:v>2.2996999999999534</c:v>
                </c:pt>
                <c:pt idx="209">
                  <c:v>7.28290000000014</c:v>
                </c:pt>
                <c:pt idx="210">
                  <c:v>9.0165000000000006</c:v>
                </c:pt>
                <c:pt idx="211">
                  <c:v>5.4703000000001634</c:v>
                </c:pt>
                <c:pt idx="212">
                  <c:v>0.60730000000004658</c:v>
                </c:pt>
                <c:pt idx="213">
                  <c:v>-1.2663000000000939</c:v>
                </c:pt>
                <c:pt idx="214">
                  <c:v>-1.5151000000000494</c:v>
                </c:pt>
                <c:pt idx="215">
                  <c:v>-4.4550999999999181</c:v>
                </c:pt>
                <c:pt idx="216">
                  <c:v>-9.7339000000000233</c:v>
                </c:pt>
                <c:pt idx="217">
                  <c:v>-11.862200000000071</c:v>
                </c:pt>
                <c:pt idx="218">
                  <c:v>-8.2895000000000003</c:v>
                </c:pt>
                <c:pt idx="219">
                  <c:v>-3.3068999999998487</c:v>
                </c:pt>
                <c:pt idx="220">
                  <c:v>-1.4564999999999526</c:v>
                </c:pt>
                <c:pt idx="221">
                  <c:v>-1.1257999999999011</c:v>
                </c:pt>
                <c:pt idx="222">
                  <c:v>1.8417000000000698</c:v>
                </c:pt>
                <c:pt idx="223">
                  <c:v>6.8433000000000463</c:v>
                </c:pt>
                <c:pt idx="224">
                  <c:v>8.8351999999999542</c:v>
                </c:pt>
                <c:pt idx="225">
                  <c:v>5.4948000000000468</c:v>
                </c:pt>
                <c:pt idx="226">
                  <c:v>0.56740000000013968</c:v>
                </c:pt>
                <c:pt idx="227">
                  <c:v>-1.4729999999998618</c:v>
                </c:pt>
                <c:pt idx="228">
                  <c:v>-1.6923999999999506</c:v>
                </c:pt>
                <c:pt idx="229">
                  <c:v>-4.4478000000000462</c:v>
                </c:pt>
                <c:pt idx="230">
                  <c:v>-9.7215000000000007</c:v>
                </c:pt>
                <c:pt idx="231">
                  <c:v>-12.121400000000023</c:v>
                </c:pt>
                <c:pt idx="232">
                  <c:v>-8.7729999999999997</c:v>
                </c:pt>
                <c:pt idx="233">
                  <c:v>-3.7189999999998835</c:v>
                </c:pt>
                <c:pt idx="234">
                  <c:v>-1.7002000000000481</c:v>
                </c:pt>
                <c:pt idx="235">
                  <c:v>-1.4055999999999331</c:v>
                </c:pt>
                <c:pt idx="236">
                  <c:v>1.3899000000000232</c:v>
                </c:pt>
                <c:pt idx="237">
                  <c:v>6.3959000000000232</c:v>
                </c:pt>
                <c:pt idx="238">
                  <c:v>8.6396999999999533</c:v>
                </c:pt>
                <c:pt idx="239">
                  <c:v>5.515199999999953</c:v>
                </c:pt>
                <c:pt idx="240">
                  <c:v>0.53550000000011644</c:v>
                </c:pt>
                <c:pt idx="241">
                  <c:v>-1.6744000000000014</c:v>
                </c:pt>
                <c:pt idx="242">
                  <c:v>-1.8770000000000728</c:v>
                </c:pt>
                <c:pt idx="243">
                  <c:v>-4.4479000000000237</c:v>
                </c:pt>
                <c:pt idx="244">
                  <c:v>-9.7019000000000233</c:v>
                </c:pt>
                <c:pt idx="245">
                  <c:v>-12.36470000000007</c:v>
                </c:pt>
                <c:pt idx="246">
                  <c:v>-9.2518000000000473</c:v>
                </c:pt>
                <c:pt idx="247">
                  <c:v>-4.1398000000000463</c:v>
                </c:pt>
                <c:pt idx="248">
                  <c:v>-1.9489000000000014</c:v>
                </c:pt>
                <c:pt idx="249">
                  <c:v>-1.678300000000003</c:v>
                </c:pt>
                <c:pt idx="250">
                  <c:v>0.94490000000002328</c:v>
                </c:pt>
                <c:pt idx="251">
                  <c:v>5.9415999999999771</c:v>
                </c:pt>
                <c:pt idx="252">
                  <c:v>8.4295999999999776</c:v>
                </c:pt>
                <c:pt idx="253">
                  <c:v>5.5305999999999766</c:v>
                </c:pt>
                <c:pt idx="254">
                  <c:v>0.51170000000001159</c:v>
                </c:pt>
                <c:pt idx="255">
                  <c:v>-1.869900000000096</c:v>
                </c:pt>
                <c:pt idx="256">
                  <c:v>-2.0684000000000013</c:v>
                </c:pt>
                <c:pt idx="257">
                  <c:v>-4.4562000000000115</c:v>
                </c:pt>
                <c:pt idx="258">
                  <c:v>-9.6754000000000229</c:v>
                </c:pt>
                <c:pt idx="259">
                  <c:v>-12.592400000000023</c:v>
                </c:pt>
                <c:pt idx="260">
                  <c:v>-9.7250999999998609</c:v>
                </c:pt>
                <c:pt idx="261">
                  <c:v>-4.5688999999999647</c:v>
                </c:pt>
                <c:pt idx="262">
                  <c:v>-2.2029000000000671</c:v>
                </c:pt>
                <c:pt idx="263">
                  <c:v>-1.9438999999999795</c:v>
                </c:pt>
                <c:pt idx="264">
                  <c:v>0.5070999999999185</c:v>
                </c:pt>
                <c:pt idx="265">
                  <c:v>5.4809999999998835</c:v>
                </c:pt>
                <c:pt idx="266">
                  <c:v>8.205100000000094</c:v>
                </c:pt>
                <c:pt idx="267">
                  <c:v>5.5404000000000231</c:v>
                </c:pt>
                <c:pt idx="268">
                  <c:v>0.4955</c:v>
                </c:pt>
                <c:pt idx="269">
                  <c:v>-2.0590999999999551</c:v>
                </c:pt>
                <c:pt idx="270">
                  <c:v>-2.2659000000000016</c:v>
                </c:pt>
                <c:pt idx="271">
                  <c:v>-4.4729000000000232</c:v>
                </c:pt>
                <c:pt idx="272">
                  <c:v>-9.643199999999954</c:v>
                </c:pt>
                <c:pt idx="273">
                  <c:v>-12.804100000000092</c:v>
                </c:pt>
                <c:pt idx="274">
                  <c:v>-10.192400000000024</c:v>
                </c:pt>
                <c:pt idx="275">
                  <c:v>-5.0060999999999769</c:v>
                </c:pt>
                <c:pt idx="276">
                  <c:v>-2.4627000000000918</c:v>
                </c:pt>
                <c:pt idx="277">
                  <c:v>-2.2030999999998819</c:v>
                </c:pt>
                <c:pt idx="278">
                  <c:v>7.6900000000139704E-2</c:v>
                </c:pt>
                <c:pt idx="279">
                  <c:v>5.0146999999999533</c:v>
                </c:pt>
                <c:pt idx="280">
                  <c:v>7.9660000000000002</c:v>
                </c:pt>
                <c:pt idx="281">
                  <c:v>5.5438999999999066</c:v>
                </c:pt>
                <c:pt idx="282">
                  <c:v>0.48640000000013972</c:v>
                </c:pt>
                <c:pt idx="283">
                  <c:v>-2.2414999999999052</c:v>
                </c:pt>
                <c:pt idx="284">
                  <c:v>-2.4691999999999537</c:v>
                </c:pt>
                <c:pt idx="285">
                  <c:v>-4.4985000000000586</c:v>
                </c:pt>
                <c:pt idx="286">
                  <c:v>-9.6059999999998844</c:v>
                </c:pt>
                <c:pt idx="287">
                  <c:v>-13.000200000000071</c:v>
                </c:pt>
                <c:pt idx="288">
                  <c:v>-10.65270000000007</c:v>
                </c:pt>
                <c:pt idx="289">
                  <c:v>-5.4509000000000229</c:v>
                </c:pt>
                <c:pt idx="290">
                  <c:v>-2.7290999999998604</c:v>
                </c:pt>
                <c:pt idx="291">
                  <c:v>-2.4565000000001382</c:v>
                </c:pt>
                <c:pt idx="292">
                  <c:v>-0.34529999999981376</c:v>
                </c:pt>
                <c:pt idx="293">
                  <c:v>4.5435000000001162</c:v>
                </c:pt>
                <c:pt idx="294">
                  <c:v>7.7125000000001167</c:v>
                </c:pt>
                <c:pt idx="295">
                  <c:v>5.5402999999999301</c:v>
                </c:pt>
                <c:pt idx="296">
                  <c:v>0.48410000000015135</c:v>
                </c:pt>
                <c:pt idx="297">
                  <c:v>-2.4167000000000991</c:v>
                </c:pt>
                <c:pt idx="298">
                  <c:v>-2.6774000000000013</c:v>
                </c:pt>
                <c:pt idx="299">
                  <c:v>-4.5331000000000055</c:v>
                </c:pt>
                <c:pt idx="300">
                  <c:v>-9.5645999999999773</c:v>
                </c:pt>
                <c:pt idx="301">
                  <c:v>-13.180400000000139</c:v>
                </c:pt>
                <c:pt idx="302">
                  <c:v>-11.105199999999954</c:v>
                </c:pt>
                <c:pt idx="303">
                  <c:v>-5.9027999999998135</c:v>
                </c:pt>
                <c:pt idx="304">
                  <c:v>-3.0023000000000901</c:v>
                </c:pt>
                <c:pt idx="305">
                  <c:v>-2.7043000000001847</c:v>
                </c:pt>
                <c:pt idx="306">
                  <c:v>-0.75899999999982537</c:v>
                </c:pt>
                <c:pt idx="307">
                  <c:v>4.0684000000001399</c:v>
                </c:pt>
                <c:pt idx="308">
                  <c:v>-2.5221000000002824</c:v>
                </c:pt>
                <c:pt idx="309">
                  <c:v>-3.7194999999999125</c:v>
                </c:pt>
                <c:pt idx="310">
                  <c:v>-17.484399999999674</c:v>
                </c:pt>
                <c:pt idx="311">
                  <c:v>-42.309800000000045</c:v>
                </c:pt>
                <c:pt idx="312">
                  <c:v>-51.945399999999907</c:v>
                </c:pt>
                <c:pt idx="313">
                  <c:v>-34.540799999999813</c:v>
                </c:pt>
                <c:pt idx="314">
                  <c:v>-11.270999999999884</c:v>
                </c:pt>
                <c:pt idx="315">
                  <c:v>-3.1570000000000946</c:v>
                </c:pt>
                <c:pt idx="316">
                  <c:v>-1.5306999999997788</c:v>
                </c:pt>
                <c:pt idx="317">
                  <c:v>12.630199999999721</c:v>
                </c:pt>
                <c:pt idx="318">
                  <c:v>35.591000000000001</c:v>
                </c:pt>
                <c:pt idx="319">
                  <c:v>44.386000000000003</c:v>
                </c:pt>
                <c:pt idx="320">
                  <c:v>29.00419999999972</c:v>
                </c:pt>
                <c:pt idx="321">
                  <c:v>6.429900000000023</c:v>
                </c:pt>
                <c:pt idx="322">
                  <c:v>-3.0541000000000058</c:v>
                </c:pt>
                <c:pt idx="323">
                  <c:v>-4.1220000000001749</c:v>
                </c:pt>
                <c:pt idx="324">
                  <c:v>-17.030199999999837</c:v>
                </c:pt>
                <c:pt idx="325">
                  <c:v>-41.836699999999723</c:v>
                </c:pt>
                <c:pt idx="326">
                  <c:v>-52.754699999999723</c:v>
                </c:pt>
                <c:pt idx="327">
                  <c:v>-36.373400000000139</c:v>
                </c:pt>
                <c:pt idx="328">
                  <c:v>-12.728099999999976</c:v>
                </c:pt>
                <c:pt idx="329">
                  <c:v>-3.846500000000189</c:v>
                </c:pt>
                <c:pt idx="330">
                  <c:v>-2.422400000000227</c:v>
                </c:pt>
                <c:pt idx="331">
                  <c:v>10.96679999999993</c:v>
                </c:pt>
                <c:pt idx="332">
                  <c:v>33.981699999999719</c:v>
                </c:pt>
                <c:pt idx="333">
                  <c:v>43.910800000000279</c:v>
                </c:pt>
                <c:pt idx="334">
                  <c:v>29.486900000000141</c:v>
                </c:pt>
                <c:pt idx="335">
                  <c:v>6.6835000000002331</c:v>
                </c:pt>
                <c:pt idx="336">
                  <c:v>-3.5622999999997265</c:v>
                </c:pt>
                <c:pt idx="337">
                  <c:v>-4.5571000000000934</c:v>
                </c:pt>
                <c:pt idx="338">
                  <c:v>-16.61110000000021</c:v>
                </c:pt>
                <c:pt idx="339">
                  <c:v>-41.328899999999905</c:v>
                </c:pt>
                <c:pt idx="340">
                  <c:v>-53.491500000000002</c:v>
                </c:pt>
                <c:pt idx="341">
                  <c:v>-38.1875</c:v>
                </c:pt>
                <c:pt idx="342">
                  <c:v>-14.22619999999972</c:v>
                </c:pt>
                <c:pt idx="343">
                  <c:v>-4.55589999999982</c:v>
                </c:pt>
                <c:pt idx="344">
                  <c:v>-4.253599999999814</c:v>
                </c:pt>
                <c:pt idx="345">
                  <c:v>-4.47269999999991</c:v>
                </c:pt>
                <c:pt idx="346">
                  <c:v>-5.2805000000001749</c:v>
                </c:pt>
                <c:pt idx="347">
                  <c:v>-6.0374999999999126</c:v>
                </c:pt>
                <c:pt idx="348">
                  <c:v>-5.8800999999998025</c:v>
                </c:pt>
                <c:pt idx="349">
                  <c:v>-5.0112999999999595</c:v>
                </c:pt>
                <c:pt idx="350">
                  <c:v>-4.3843000000000467</c:v>
                </c:pt>
                <c:pt idx="351">
                  <c:v>-4.288399999999907</c:v>
                </c:pt>
                <c:pt idx="352">
                  <c:v>-4.0555999999999548</c:v>
                </c:pt>
                <c:pt idx="353">
                  <c:v>-3.2717999999999883</c:v>
                </c:pt>
                <c:pt idx="354">
                  <c:v>-2.5574999999999126</c:v>
                </c:pt>
                <c:pt idx="355">
                  <c:v>-2.7218000000001048</c:v>
                </c:pt>
                <c:pt idx="356">
                  <c:v>-3.5843999999999649</c:v>
                </c:pt>
                <c:pt idx="357">
                  <c:v>-4.230699999999997</c:v>
                </c:pt>
                <c:pt idx="358">
                  <c:v>-4.3262000000001395</c:v>
                </c:pt>
                <c:pt idx="359">
                  <c:v>-4.5199000000001401</c:v>
                </c:pt>
                <c:pt idx="360">
                  <c:v>-5.305099999999948</c:v>
                </c:pt>
                <c:pt idx="361">
                  <c:v>-6.0893000000000468</c:v>
                </c:pt>
                <c:pt idx="362">
                  <c:v>-5.9833000000001046</c:v>
                </c:pt>
                <c:pt idx="363">
                  <c:v>-5.1281000000001518</c:v>
                </c:pt>
                <c:pt idx="364">
                  <c:v>-4.4727000000001862</c:v>
                </c:pt>
                <c:pt idx="365">
                  <c:v>-4.3619999999999539</c:v>
                </c:pt>
                <c:pt idx="366">
                  <c:v>-4.1534999999999567</c:v>
                </c:pt>
                <c:pt idx="367">
                  <c:v>-3.3902000000000116</c:v>
                </c:pt>
                <c:pt idx="368">
                  <c:v>-2.6494000000000231</c:v>
                </c:pt>
                <c:pt idx="369">
                  <c:v>-2.7642999999999303</c:v>
                </c:pt>
                <c:pt idx="370">
                  <c:v>-3.612399999999965</c:v>
                </c:pt>
                <c:pt idx="371">
                  <c:v>-4.2864000000000013</c:v>
                </c:pt>
                <c:pt idx="372">
                  <c:v>-4.3989999999999299</c:v>
                </c:pt>
                <c:pt idx="373">
                  <c:v>-4.5688000000000244</c:v>
                </c:pt>
                <c:pt idx="374">
                  <c:v>-5.3297999999999597</c:v>
                </c:pt>
                <c:pt idx="375">
                  <c:v>-6.1385999999999763</c:v>
                </c:pt>
                <c:pt idx="376">
                  <c:v>-6.0845000000000287</c:v>
                </c:pt>
                <c:pt idx="377">
                  <c:v>-5.2454999999999421</c:v>
                </c:pt>
                <c:pt idx="378">
                  <c:v>-4.5626000000000202</c:v>
                </c:pt>
                <c:pt idx="379">
                  <c:v>-4.4352999999999767</c:v>
                </c:pt>
                <c:pt idx="380">
                  <c:v>-4.24970000000007</c:v>
                </c:pt>
                <c:pt idx="381">
                  <c:v>-3.5086000000000057</c:v>
                </c:pt>
                <c:pt idx="382">
                  <c:v>-2.7435</c:v>
                </c:pt>
                <c:pt idx="383">
                  <c:v>-2.808600000000006</c:v>
                </c:pt>
                <c:pt idx="384">
                  <c:v>-3.6397999999999882</c:v>
                </c:pt>
                <c:pt idx="385">
                  <c:v>-4.3403000000000027</c:v>
                </c:pt>
                <c:pt idx="386">
                  <c:v>-4.4718999999999767</c:v>
                </c:pt>
                <c:pt idx="387">
                  <c:v>-4.6196000000000499</c:v>
                </c:pt>
                <c:pt idx="388">
                  <c:v>-5.3546000000000351</c:v>
                </c:pt>
                <c:pt idx="389">
                  <c:v>-6.1857000000000113</c:v>
                </c:pt>
                <c:pt idx="390">
                  <c:v>-6.1833999999999945</c:v>
                </c:pt>
                <c:pt idx="391">
                  <c:v>-5.3635000000000002</c:v>
                </c:pt>
                <c:pt idx="392">
                  <c:v>-4.65430000000002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A74-4970-9267-48166096E8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17133439"/>
        <c:axId val="517133855"/>
      </c:lineChart>
      <c:catAx>
        <c:axId val="517133439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dirty="0" err="1"/>
                  <a:t>time</a:t>
                </a:r>
                <a:r>
                  <a:rPr lang="cs-CZ" dirty="0"/>
                  <a:t> [s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517133855"/>
        <c:crosses val="autoZero"/>
        <c:auto val="1"/>
        <c:lblAlgn val="ctr"/>
        <c:lblOffset val="100"/>
        <c:tickLblSkip val="20"/>
        <c:tickMarkSkip val="20"/>
        <c:noMultiLvlLbl val="0"/>
      </c:catAx>
      <c:valAx>
        <c:axId val="51713385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dirty="0" err="1"/>
                  <a:t>energy</a:t>
                </a:r>
                <a:r>
                  <a:rPr lang="cs-CZ" dirty="0"/>
                  <a:t> [J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51713343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solidFill>
            <a:sysClr val="windowText" lastClr="000000"/>
          </a:solidFill>
        </a:defRPr>
      </a:pPr>
      <a:endParaRPr lang="cs-CZ"/>
    </a:p>
  </c:txPr>
  <c:externalData r:id="rId3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cs-CZ" sz="1440" b="0" i="1" u="none" strike="noStrike" baseline="0" dirty="0">
                <a:effectLst/>
              </a:rPr>
              <a:t>K</a:t>
            </a:r>
            <a:r>
              <a:rPr lang="cs-CZ" dirty="0"/>
              <a:t> = 0.01kN.mm</a:t>
            </a:r>
            <a:r>
              <a:rPr lang="cs-CZ" baseline="30000" dirty="0"/>
              <a:t>-1</a:t>
            </a:r>
          </a:p>
        </c:rich>
      </c:tx>
      <c:layout>
        <c:manualLayout>
          <c:xMode val="edge"/>
          <c:yMode val="edge"/>
          <c:x val="2.7793874250567164E-2"/>
          <c:y val="4.377085440077565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cs-CZ"/>
        </a:p>
      </c:txPr>
    </c:title>
    <c:autoTitleDeleted val="0"/>
    <c:plotArea>
      <c:layout>
        <c:manualLayout>
          <c:layoutTarget val="inner"/>
          <c:xMode val="edge"/>
          <c:yMode val="edge"/>
          <c:x val="0.1669143629773551"/>
          <c:y val="0.14481504205913653"/>
          <c:w val="0.79658697965784597"/>
          <c:h val="0.7719402498930058"/>
        </c:manualLayout>
      </c:layout>
      <c:lineChart>
        <c:grouping val="standard"/>
        <c:varyColors val="0"/>
        <c:ser>
          <c:idx val="0"/>
          <c:order val="0"/>
          <c:spPr>
            <a:ln w="38100" cap="rnd">
              <a:solidFill>
                <a:srgbClr val="FFC000"/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List1!$Y$2:$Y$202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AD$2:$AD$202</c:f>
              <c:numCache>
                <c:formatCode>General</c:formatCode>
                <c:ptCount val="201"/>
                <c:pt idx="0">
                  <c:v>0</c:v>
                </c:pt>
                <c:pt idx="1">
                  <c:v>2E-3</c:v>
                </c:pt>
                <c:pt idx="2">
                  <c:v>8.0000000000000002E-3</c:v>
                </c:pt>
                <c:pt idx="3">
                  <c:v>1.8000000000000002E-2</c:v>
                </c:pt>
                <c:pt idx="4">
                  <c:v>3.2000000000000001E-2</c:v>
                </c:pt>
                <c:pt idx="5">
                  <c:v>0.05</c:v>
                </c:pt>
                <c:pt idx="6">
                  <c:v>7.2000000000000008E-2</c:v>
                </c:pt>
                <c:pt idx="7">
                  <c:v>9.8000000000000004E-2</c:v>
                </c:pt>
                <c:pt idx="8">
                  <c:v>0.128</c:v>
                </c:pt>
                <c:pt idx="9">
                  <c:v>0.16200000000000001</c:v>
                </c:pt>
                <c:pt idx="10">
                  <c:v>0.2</c:v>
                </c:pt>
                <c:pt idx="11">
                  <c:v>0.24199999999999999</c:v>
                </c:pt>
                <c:pt idx="12">
                  <c:v>0.28800000000000003</c:v>
                </c:pt>
                <c:pt idx="13">
                  <c:v>0.33801000000000003</c:v>
                </c:pt>
                <c:pt idx="14">
                  <c:v>0.39200999999999997</c:v>
                </c:pt>
                <c:pt idx="15">
                  <c:v>0.45000999999999997</c:v>
                </c:pt>
                <c:pt idx="16">
                  <c:v>0.51201000000000008</c:v>
                </c:pt>
                <c:pt idx="17">
                  <c:v>0.57801000000000002</c:v>
                </c:pt>
                <c:pt idx="18">
                  <c:v>0.64800999999999997</c:v>
                </c:pt>
                <c:pt idx="19">
                  <c:v>0.72201000000000004</c:v>
                </c:pt>
                <c:pt idx="20">
                  <c:v>0.80001</c:v>
                </c:pt>
                <c:pt idx="21">
                  <c:v>0.87993999999999994</c:v>
                </c:pt>
                <c:pt idx="22">
                  <c:v>0.95947000000000005</c:v>
                </c:pt>
                <c:pt idx="23">
                  <c:v>1.0382099999999999</c:v>
                </c:pt>
                <c:pt idx="24">
                  <c:v>1.11574</c:v>
                </c:pt>
                <c:pt idx="25">
                  <c:v>1.19167</c:v>
                </c:pt>
                <c:pt idx="26">
                  <c:v>1.2656000000000001</c:v>
                </c:pt>
                <c:pt idx="27">
                  <c:v>1.3371299999999999</c:v>
                </c:pt>
                <c:pt idx="28">
                  <c:v>1.40587</c:v>
                </c:pt>
                <c:pt idx="29">
                  <c:v>1.4714</c:v>
                </c:pt>
                <c:pt idx="30">
                  <c:v>1.5333300000000001</c:v>
                </c:pt>
                <c:pt idx="31">
                  <c:v>1.5912599999999999</c:v>
                </c:pt>
                <c:pt idx="32">
                  <c:v>1.64479</c:v>
                </c:pt>
                <c:pt idx="33">
                  <c:v>1.6935199999999999</c:v>
                </c:pt>
                <c:pt idx="34">
                  <c:v>1.73705</c:v>
                </c:pt>
                <c:pt idx="35">
                  <c:v>1.77498</c:v>
                </c:pt>
                <c:pt idx="36">
                  <c:v>1.8069099999999998</c:v>
                </c:pt>
                <c:pt idx="37">
                  <c:v>1.8324400000000001</c:v>
                </c:pt>
                <c:pt idx="38">
                  <c:v>1.85117</c:v>
                </c:pt>
                <c:pt idx="39">
                  <c:v>1.8626999999999998</c:v>
                </c:pt>
                <c:pt idx="40">
                  <c:v>1.86663</c:v>
                </c:pt>
                <c:pt idx="41">
                  <c:v>1.86269</c:v>
                </c:pt>
                <c:pt idx="42">
                  <c:v>1.8511500000000001</c:v>
                </c:pt>
                <c:pt idx="43">
                  <c:v>1.8324100000000001</c:v>
                </c:pt>
                <c:pt idx="44">
                  <c:v>1.8068599999999999</c:v>
                </c:pt>
                <c:pt idx="45">
                  <c:v>1.7749199999999998</c:v>
                </c:pt>
                <c:pt idx="46">
                  <c:v>1.73698</c:v>
                </c:pt>
                <c:pt idx="47">
                  <c:v>1.6934400000000001</c:v>
                </c:pt>
                <c:pt idx="48">
                  <c:v>1.6447000000000001</c:v>
                </c:pt>
                <c:pt idx="49">
                  <c:v>1.5911600000000001</c:v>
                </c:pt>
                <c:pt idx="50">
                  <c:v>1.53322</c:v>
                </c:pt>
                <c:pt idx="51">
                  <c:v>1.4712799999999999</c:v>
                </c:pt>
                <c:pt idx="52">
                  <c:v>1.40574</c:v>
                </c:pt>
                <c:pt idx="53">
                  <c:v>1.3370000000000002</c:v>
                </c:pt>
                <c:pt idx="54">
                  <c:v>1.26546</c:v>
                </c:pt>
                <c:pt idx="55">
                  <c:v>1.1915199999999999</c:v>
                </c:pt>
                <c:pt idx="56">
                  <c:v>1.11558</c:v>
                </c:pt>
                <c:pt idx="57">
                  <c:v>1.0380400000000001</c:v>
                </c:pt>
                <c:pt idx="58">
                  <c:v>0.95929999999999993</c:v>
                </c:pt>
                <c:pt idx="59">
                  <c:v>0.8797600000000001</c:v>
                </c:pt>
                <c:pt idx="60">
                  <c:v>0.79982999999999993</c:v>
                </c:pt>
                <c:pt idx="61">
                  <c:v>0.72002999999999995</c:v>
                </c:pt>
                <c:pt idx="62">
                  <c:v>0.64132999999999996</c:v>
                </c:pt>
                <c:pt idx="63">
                  <c:v>0.56472</c:v>
                </c:pt>
                <c:pt idx="64">
                  <c:v>0.49105000000000004</c:v>
                </c:pt>
                <c:pt idx="65">
                  <c:v>0.42105000000000004</c:v>
                </c:pt>
                <c:pt idx="66">
                  <c:v>0.35533999999999999</c:v>
                </c:pt>
                <c:pt idx="67">
                  <c:v>0.29444999999999999</c:v>
                </c:pt>
                <c:pt idx="68">
                  <c:v>0.23880000000000001</c:v>
                </c:pt>
                <c:pt idx="69">
                  <c:v>0.18876000000000001</c:v>
                </c:pt>
                <c:pt idx="70">
                  <c:v>0.14462</c:v>
                </c:pt>
                <c:pt idx="71">
                  <c:v>0.10657999999999999</c:v>
                </c:pt>
                <c:pt idx="72">
                  <c:v>7.4810000000000001E-2</c:v>
                </c:pt>
                <c:pt idx="73">
                  <c:v>4.9419999999999999E-2</c:v>
                </c:pt>
                <c:pt idx="74">
                  <c:v>3.0470000000000001E-2</c:v>
                </c:pt>
                <c:pt idx="75">
                  <c:v>1.797E-2</c:v>
                </c:pt>
                <c:pt idx="76">
                  <c:v>1.189E-2</c:v>
                </c:pt>
                <c:pt idx="77">
                  <c:v>1.2189999999999999E-2</c:v>
                </c:pt>
                <c:pt idx="78">
                  <c:v>1.8749999999999999E-2</c:v>
                </c:pt>
                <c:pt idx="79">
                  <c:v>3.1470000000000005E-2</c:v>
                </c:pt>
                <c:pt idx="80">
                  <c:v>5.0200000000000002E-2</c:v>
                </c:pt>
                <c:pt idx="81">
                  <c:v>7.4889999999999998E-2</c:v>
                </c:pt>
                <c:pt idx="82">
                  <c:v>0.10584</c:v>
                </c:pt>
                <c:pt idx="83">
                  <c:v>0.14323</c:v>
                </c:pt>
                <c:pt idx="84">
                  <c:v>0.18703</c:v>
                </c:pt>
                <c:pt idx="85">
                  <c:v>0.23699999999999999</c:v>
                </c:pt>
                <c:pt idx="86">
                  <c:v>0.29275999999999996</c:v>
                </c:pt>
                <c:pt idx="87">
                  <c:v>0.35382000000000002</c:v>
                </c:pt>
                <c:pt idx="88">
                  <c:v>0.41960999999999998</c:v>
                </c:pt>
                <c:pt idx="89">
                  <c:v>0.48950000000000005</c:v>
                </c:pt>
                <c:pt idx="90">
                  <c:v>0.56282999999999994</c:v>
                </c:pt>
                <c:pt idx="91">
                  <c:v>0.63890999999999998</c:v>
                </c:pt>
                <c:pt idx="92">
                  <c:v>0.71701999999999999</c:v>
                </c:pt>
                <c:pt idx="93">
                  <c:v>0.79648999999999992</c:v>
                </c:pt>
                <c:pt idx="94">
                  <c:v>0.87662000000000007</c:v>
                </c:pt>
                <c:pt idx="95">
                  <c:v>0.95675999999999994</c:v>
                </c:pt>
                <c:pt idx="96">
                  <c:v>1.03627</c:v>
                </c:pt>
                <c:pt idx="97">
                  <c:v>1.11453</c:v>
                </c:pt>
                <c:pt idx="98">
                  <c:v>1.1909799999999999</c:v>
                </c:pt>
                <c:pt idx="99">
                  <c:v>1.26509</c:v>
                </c:pt>
                <c:pt idx="100">
                  <c:v>1.33636</c:v>
                </c:pt>
                <c:pt idx="101">
                  <c:v>1.40445</c:v>
                </c:pt>
                <c:pt idx="102">
                  <c:v>1.46936</c:v>
                </c:pt>
                <c:pt idx="103">
                  <c:v>1.53098</c:v>
                </c:pt>
                <c:pt idx="104">
                  <c:v>1.5889500000000001</c:v>
                </c:pt>
                <c:pt idx="105">
                  <c:v>1.6428</c:v>
                </c:pt>
                <c:pt idx="106">
                  <c:v>1.6919999999999999</c:v>
                </c:pt>
                <c:pt idx="107">
                  <c:v>1.7359899999999999</c:v>
                </c:pt>
                <c:pt idx="108">
                  <c:v>1.77424</c:v>
                </c:pt>
                <c:pt idx="109">
                  <c:v>1.8062799999999999</c:v>
                </c:pt>
                <c:pt idx="110">
                  <c:v>1.83172</c:v>
                </c:pt>
                <c:pt idx="111">
                  <c:v>1.85022</c:v>
                </c:pt>
                <c:pt idx="112">
                  <c:v>1.86155</c:v>
                </c:pt>
                <c:pt idx="113">
                  <c:v>1.86558</c:v>
                </c:pt>
                <c:pt idx="114">
                  <c:v>1.86225</c:v>
                </c:pt>
                <c:pt idx="115">
                  <c:v>1.85161</c:v>
                </c:pt>
                <c:pt idx="116">
                  <c:v>1.8337699999999999</c:v>
                </c:pt>
                <c:pt idx="117">
                  <c:v>1.80894</c:v>
                </c:pt>
                <c:pt idx="118">
                  <c:v>1.7773699999999999</c:v>
                </c:pt>
                <c:pt idx="119">
                  <c:v>1.7394000000000001</c:v>
                </c:pt>
                <c:pt idx="120">
                  <c:v>1.69543</c:v>
                </c:pt>
                <c:pt idx="121">
                  <c:v>1.6459899999999998</c:v>
                </c:pt>
                <c:pt idx="122">
                  <c:v>1.5919000000000001</c:v>
                </c:pt>
                <c:pt idx="123">
                  <c:v>1.5338000000000001</c:v>
                </c:pt>
                <c:pt idx="124">
                  <c:v>1.4720800000000001</c:v>
                </c:pt>
                <c:pt idx="125">
                  <c:v>1.4069799999999999</c:v>
                </c:pt>
                <c:pt idx="126">
                  <c:v>1.33873</c:v>
                </c:pt>
                <c:pt idx="127">
                  <c:v>1.2675799999999999</c:v>
                </c:pt>
                <c:pt idx="128">
                  <c:v>1.19384</c:v>
                </c:pt>
                <c:pt idx="129">
                  <c:v>1.11785</c:v>
                </c:pt>
                <c:pt idx="130">
                  <c:v>1.0400699999999998</c:v>
                </c:pt>
                <c:pt idx="131">
                  <c:v>0.96101000000000003</c:v>
                </c:pt>
                <c:pt idx="132">
                  <c:v>0.88122999999999996</c:v>
                </c:pt>
                <c:pt idx="133">
                  <c:v>0.80137000000000003</c:v>
                </c:pt>
                <c:pt idx="134">
                  <c:v>0.72219</c:v>
                </c:pt>
                <c:pt idx="135">
                  <c:v>0.64522999999999997</c:v>
                </c:pt>
                <c:pt idx="136">
                  <c:v>0.57118000000000002</c:v>
                </c:pt>
                <c:pt idx="137">
                  <c:v>0.50047000000000008</c:v>
                </c:pt>
                <c:pt idx="138">
                  <c:v>0.43373</c:v>
                </c:pt>
                <c:pt idx="139">
                  <c:v>0.37187999999999999</c:v>
                </c:pt>
                <c:pt idx="140">
                  <c:v>0.31552000000000002</c:v>
                </c:pt>
                <c:pt idx="141">
                  <c:v>0.26507000000000003</c:v>
                </c:pt>
                <c:pt idx="142">
                  <c:v>0.22092999999999999</c:v>
                </c:pt>
                <c:pt idx="143">
                  <c:v>0.18317</c:v>
                </c:pt>
                <c:pt idx="144">
                  <c:v>0.15140999999999999</c:v>
                </c:pt>
                <c:pt idx="145">
                  <c:v>0.12508</c:v>
                </c:pt>
                <c:pt idx="146">
                  <c:v>0.10352</c:v>
                </c:pt>
                <c:pt idx="147">
                  <c:v>8.6080000000000004E-2</c:v>
                </c:pt>
                <c:pt idx="148">
                  <c:v>7.2139999999999996E-2</c:v>
                </c:pt>
                <c:pt idx="149">
                  <c:v>6.1199999999999997E-2</c:v>
                </c:pt>
                <c:pt idx="150">
                  <c:v>5.287E-2</c:v>
                </c:pt>
                <c:pt idx="151">
                  <c:v>4.6869999999999995E-2</c:v>
                </c:pt>
                <c:pt idx="152">
                  <c:v>4.3050000000000005E-2</c:v>
                </c:pt>
                <c:pt idx="153">
                  <c:v>4.138E-2</c:v>
                </c:pt>
                <c:pt idx="154">
                  <c:v>4.1940000000000005E-2</c:v>
                </c:pt>
                <c:pt idx="155">
                  <c:v>4.4979999999999999E-2</c:v>
                </c:pt>
                <c:pt idx="156">
                  <c:v>5.0930000000000003E-2</c:v>
                </c:pt>
                <c:pt idx="157">
                  <c:v>6.0229999999999999E-2</c:v>
                </c:pt>
                <c:pt idx="158">
                  <c:v>7.349E-2</c:v>
                </c:pt>
                <c:pt idx="159">
                  <c:v>9.1630000000000003E-2</c:v>
                </c:pt>
                <c:pt idx="160">
                  <c:v>0.11527</c:v>
                </c:pt>
                <c:pt idx="161">
                  <c:v>0.14482</c:v>
                </c:pt>
                <c:pt idx="162">
                  <c:v>0.18068000000000001</c:v>
                </c:pt>
                <c:pt idx="163">
                  <c:v>0.22291999999999998</c:v>
                </c:pt>
                <c:pt idx="164">
                  <c:v>0.27116000000000001</c:v>
                </c:pt>
                <c:pt idx="165">
                  <c:v>0.32483000000000001</c:v>
                </c:pt>
                <c:pt idx="166">
                  <c:v>0.38327</c:v>
                </c:pt>
                <c:pt idx="167">
                  <c:v>0.44581999999999999</c:v>
                </c:pt>
                <c:pt idx="168">
                  <c:v>0.51188999999999996</c:v>
                </c:pt>
                <c:pt idx="169">
                  <c:v>0.58094999999999997</c:v>
                </c:pt>
                <c:pt idx="170">
                  <c:v>0.65261999999999998</c:v>
                </c:pt>
                <c:pt idx="171">
                  <c:v>0.72661999999999993</c:v>
                </c:pt>
                <c:pt idx="172">
                  <c:v>0.80279999999999996</c:v>
                </c:pt>
                <c:pt idx="173">
                  <c:v>0.87753999999999999</c:v>
                </c:pt>
                <c:pt idx="174">
                  <c:v>0.94715000000000005</c:v>
                </c:pt>
                <c:pt idx="175">
                  <c:v>1.0121500000000001</c:v>
                </c:pt>
                <c:pt idx="176">
                  <c:v>1.07328</c:v>
                </c:pt>
                <c:pt idx="177">
                  <c:v>1.1314599999999999</c:v>
                </c:pt>
                <c:pt idx="178">
                  <c:v>1.18865</c:v>
                </c:pt>
                <c:pt idx="179">
                  <c:v>1.2467999999999999</c:v>
                </c:pt>
                <c:pt idx="180">
                  <c:v>1.3068299999999999</c:v>
                </c:pt>
                <c:pt idx="181">
                  <c:v>1.3688800000000001</c:v>
                </c:pt>
                <c:pt idx="182">
                  <c:v>1.4327000000000001</c:v>
                </c:pt>
                <c:pt idx="183">
                  <c:v>1.49742</c:v>
                </c:pt>
                <c:pt idx="184">
                  <c:v>1.56155</c:v>
                </c:pt>
                <c:pt idx="185">
                  <c:v>1.6233899999999999</c:v>
                </c:pt>
                <c:pt idx="186">
                  <c:v>1.6811799999999999</c:v>
                </c:pt>
                <c:pt idx="187">
                  <c:v>1.7332099999999999</c:v>
                </c:pt>
                <c:pt idx="188">
                  <c:v>1.77793</c:v>
                </c:pt>
                <c:pt idx="189">
                  <c:v>1.81395</c:v>
                </c:pt>
                <c:pt idx="190">
                  <c:v>1.8400999999999998</c:v>
                </c:pt>
                <c:pt idx="191">
                  <c:v>1.8554200000000001</c:v>
                </c:pt>
                <c:pt idx="192">
                  <c:v>1.8591300000000002</c:v>
                </c:pt>
                <c:pt idx="193">
                  <c:v>1.8508699999999998</c:v>
                </c:pt>
                <c:pt idx="194">
                  <c:v>1.83165</c:v>
                </c:pt>
                <c:pt idx="195">
                  <c:v>1.8034800000000002</c:v>
                </c:pt>
                <c:pt idx="196">
                  <c:v>1.7683099999999998</c:v>
                </c:pt>
                <c:pt idx="197">
                  <c:v>1.7280500000000001</c:v>
                </c:pt>
                <c:pt idx="198">
                  <c:v>1.68519</c:v>
                </c:pt>
                <c:pt idx="199">
                  <c:v>1.6418699999999999</c:v>
                </c:pt>
                <c:pt idx="200">
                  <c:v>1.59884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6B2-4341-970B-71057D4DAA7C}"/>
            </c:ext>
          </c:extLst>
        </c:ser>
        <c:ser>
          <c:idx val="1"/>
          <c:order val="1"/>
          <c:spPr>
            <a:ln w="381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Y$2:$Y$202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AE$2:$AE$202</c:f>
              <c:numCache>
                <c:formatCode>General</c:formatCode>
                <c:ptCount val="201"/>
                <c:pt idx="0">
                  <c:v>0</c:v>
                </c:pt>
                <c:pt idx="1">
                  <c:v>-2E-3</c:v>
                </c:pt>
                <c:pt idx="2">
                  <c:v>-8.0000000000000002E-3</c:v>
                </c:pt>
                <c:pt idx="3">
                  <c:v>-1.8000000000000002E-2</c:v>
                </c:pt>
                <c:pt idx="4">
                  <c:v>-3.2000000000000001E-2</c:v>
                </c:pt>
                <c:pt idx="5">
                  <c:v>-0.05</c:v>
                </c:pt>
                <c:pt idx="6">
                  <c:v>-7.2000000000000008E-2</c:v>
                </c:pt>
                <c:pt idx="7">
                  <c:v>-9.801E-2</c:v>
                </c:pt>
                <c:pt idx="8">
                  <c:v>-0.12800999999999998</c:v>
                </c:pt>
                <c:pt idx="9">
                  <c:v>-0.16201000000000002</c:v>
                </c:pt>
                <c:pt idx="10">
                  <c:v>-0.20000999999999999</c:v>
                </c:pt>
                <c:pt idx="11">
                  <c:v>-0.24201</c:v>
                </c:pt>
                <c:pt idx="12">
                  <c:v>-0.28800999999999999</c:v>
                </c:pt>
                <c:pt idx="13">
                  <c:v>-0.33801000000000003</c:v>
                </c:pt>
                <c:pt idx="14">
                  <c:v>-0.39200999999999997</c:v>
                </c:pt>
                <c:pt idx="15">
                  <c:v>-0.45000999999999997</c:v>
                </c:pt>
                <c:pt idx="16">
                  <c:v>-0.51201000000000008</c:v>
                </c:pt>
                <c:pt idx="17">
                  <c:v>-0.57801000000000002</c:v>
                </c:pt>
                <c:pt idx="18">
                  <c:v>-0.64800999999999997</c:v>
                </c:pt>
                <c:pt idx="19">
                  <c:v>-0.72202</c:v>
                </c:pt>
                <c:pt idx="20">
                  <c:v>-0.80002000000000006</c:v>
                </c:pt>
                <c:pt idx="21">
                  <c:v>-0.88197999999999999</c:v>
                </c:pt>
                <c:pt idx="22">
                  <c:v>-0.96775</c:v>
                </c:pt>
                <c:pt idx="23">
                  <c:v>-1.0571199999999998</c:v>
                </c:pt>
                <c:pt idx="24">
                  <c:v>-1.1498900000000001</c:v>
                </c:pt>
                <c:pt idx="25">
                  <c:v>-1.2458499999999999</c:v>
                </c:pt>
                <c:pt idx="26">
                  <c:v>-1.3448200000000001</c:v>
                </c:pt>
                <c:pt idx="27">
                  <c:v>-1.44659</c:v>
                </c:pt>
                <c:pt idx="28">
                  <c:v>-1.5509500000000001</c:v>
                </c:pt>
                <c:pt idx="29">
                  <c:v>-1.6577199999999999</c:v>
                </c:pt>
                <c:pt idx="30">
                  <c:v>-1.7666900000000001</c:v>
                </c:pt>
                <c:pt idx="31">
                  <c:v>-1.87765</c:v>
                </c:pt>
                <c:pt idx="32">
                  <c:v>-1.9904200000000001</c:v>
                </c:pt>
                <c:pt idx="33">
                  <c:v>-2.1047899999999999</c:v>
                </c:pt>
                <c:pt idx="34">
                  <c:v>-2.2205499999999998</c:v>
                </c:pt>
                <c:pt idx="35">
                  <c:v>-2.33752</c:v>
                </c:pt>
                <c:pt idx="36">
                  <c:v>-2.4554800000000001</c:v>
                </c:pt>
                <c:pt idx="37">
                  <c:v>-2.5742500000000001</c:v>
                </c:pt>
                <c:pt idx="38">
                  <c:v>-2.6936199999999997</c:v>
                </c:pt>
                <c:pt idx="39">
                  <c:v>-2.81338</c:v>
                </c:pt>
                <c:pt idx="40">
                  <c:v>-2.9333499999999999</c:v>
                </c:pt>
                <c:pt idx="41">
                  <c:v>-3.0533100000000002</c:v>
                </c:pt>
                <c:pt idx="42">
                  <c:v>-3.1730800000000001</c:v>
                </c:pt>
                <c:pt idx="43">
                  <c:v>-3.29244</c:v>
                </c:pt>
                <c:pt idx="44">
                  <c:v>-3.4112100000000001</c:v>
                </c:pt>
                <c:pt idx="45">
                  <c:v>-3.5291699999999997</c:v>
                </c:pt>
                <c:pt idx="46">
                  <c:v>-3.6461299999999999</c:v>
                </c:pt>
                <c:pt idx="47">
                  <c:v>-3.7618999999999998</c:v>
                </c:pt>
                <c:pt idx="48">
                  <c:v>-3.8762599999999998</c:v>
                </c:pt>
                <c:pt idx="49">
                  <c:v>-3.9890200000000005</c:v>
                </c:pt>
                <c:pt idx="50">
                  <c:v>-4.09999</c:v>
                </c:pt>
                <c:pt idx="51">
                  <c:v>-4.2089500000000006</c:v>
                </c:pt>
                <c:pt idx="52">
                  <c:v>-4.3157100000000002</c:v>
                </c:pt>
                <c:pt idx="53">
                  <c:v>-4.4200699999999999</c:v>
                </c:pt>
                <c:pt idx="54">
                  <c:v>-4.5218400000000001</c:v>
                </c:pt>
                <c:pt idx="55">
                  <c:v>-4.6208</c:v>
                </c:pt>
                <c:pt idx="56">
                  <c:v>-4.7167600000000007</c:v>
                </c:pt>
                <c:pt idx="57">
                  <c:v>-4.80952</c:v>
                </c:pt>
                <c:pt idx="58">
                  <c:v>-4.8988699999999996</c:v>
                </c:pt>
                <c:pt idx="59">
                  <c:v>-4.9846300000000001</c:v>
                </c:pt>
                <c:pt idx="60">
                  <c:v>-5.0665900000000006</c:v>
                </c:pt>
                <c:pt idx="61">
                  <c:v>-5.1445500000000006</c:v>
                </c:pt>
                <c:pt idx="62">
                  <c:v>-5.2183200000000003</c:v>
                </c:pt>
                <c:pt idx="63">
                  <c:v>-5.2877299999999998</c:v>
                </c:pt>
                <c:pt idx="64">
                  <c:v>-5.3526199999999999</c:v>
                </c:pt>
                <c:pt idx="65">
                  <c:v>-5.4128699999999998</c:v>
                </c:pt>
                <c:pt idx="66">
                  <c:v>-5.46835</c:v>
                </c:pt>
                <c:pt idx="67">
                  <c:v>-5.5189500000000002</c:v>
                </c:pt>
                <c:pt idx="68">
                  <c:v>-5.5645899999999999</c:v>
                </c:pt>
                <c:pt idx="69">
                  <c:v>-5.6052</c:v>
                </c:pt>
                <c:pt idx="70">
                  <c:v>-5.6406999999999998</c:v>
                </c:pt>
                <c:pt idx="71">
                  <c:v>-5.6710600000000007</c:v>
                </c:pt>
                <c:pt idx="72">
                  <c:v>-5.6962400000000004</c:v>
                </c:pt>
                <c:pt idx="73">
                  <c:v>-5.7162100000000002</c:v>
                </c:pt>
                <c:pt idx="74">
                  <c:v>-5.73095</c:v>
                </c:pt>
                <c:pt idx="75">
                  <c:v>-5.7404700000000002</c:v>
                </c:pt>
                <c:pt idx="76">
                  <c:v>-5.7447599999999994</c:v>
                </c:pt>
                <c:pt idx="77">
                  <c:v>-5.7438599999999997</c:v>
                </c:pt>
                <c:pt idx="78">
                  <c:v>-5.7377699999999994</c:v>
                </c:pt>
                <c:pt idx="79">
                  <c:v>-5.7265299999999995</c:v>
                </c:pt>
                <c:pt idx="80">
                  <c:v>-5.7101900000000008</c:v>
                </c:pt>
                <c:pt idx="81">
                  <c:v>-5.68879</c:v>
                </c:pt>
                <c:pt idx="82">
                  <c:v>-5.6623999999999999</c:v>
                </c:pt>
                <c:pt idx="83">
                  <c:v>-5.6310600000000006</c:v>
                </c:pt>
                <c:pt idx="84">
                  <c:v>-5.5948599999999997</c:v>
                </c:pt>
                <c:pt idx="85">
                  <c:v>-5.5538699999999999</c:v>
                </c:pt>
                <c:pt idx="86">
                  <c:v>-5.5081699999999998</c:v>
                </c:pt>
                <c:pt idx="87">
                  <c:v>-5.4578600000000002</c:v>
                </c:pt>
                <c:pt idx="88">
                  <c:v>-5.4030100000000001</c:v>
                </c:pt>
                <c:pt idx="89">
                  <c:v>-5.34375</c:v>
                </c:pt>
                <c:pt idx="90">
                  <c:v>-5.2801499999999999</c:v>
                </c:pt>
                <c:pt idx="91">
                  <c:v>-5.2123499999999998</c:v>
                </c:pt>
                <c:pt idx="92">
                  <c:v>-5.1404399999999999</c:v>
                </c:pt>
                <c:pt idx="93">
                  <c:v>-5.0645500000000006</c:v>
                </c:pt>
                <c:pt idx="94">
                  <c:v>-4.9847900000000003</c:v>
                </c:pt>
                <c:pt idx="95">
                  <c:v>-4.9013</c:v>
                </c:pt>
                <c:pt idx="96">
                  <c:v>-4.81419</c:v>
                </c:pt>
                <c:pt idx="97">
                  <c:v>-4.7236099999999999</c:v>
                </c:pt>
                <c:pt idx="98">
                  <c:v>-4.6296900000000001</c:v>
                </c:pt>
                <c:pt idx="99">
                  <c:v>-4.5325699999999998</c:v>
                </c:pt>
                <c:pt idx="100">
                  <c:v>-4.4323799999999993</c:v>
                </c:pt>
                <c:pt idx="101">
                  <c:v>-4.3292799999999998</c:v>
                </c:pt>
                <c:pt idx="102">
                  <c:v>-4.2234300000000005</c:v>
                </c:pt>
                <c:pt idx="103">
                  <c:v>-4.1149899999999997</c:v>
                </c:pt>
                <c:pt idx="104">
                  <c:v>-4.0041599999999997</c:v>
                </c:pt>
                <c:pt idx="105">
                  <c:v>-3.8911500000000001</c:v>
                </c:pt>
                <c:pt idx="106">
                  <c:v>-3.77617</c:v>
                </c:pt>
                <c:pt idx="107">
                  <c:v>-3.6594700000000002</c:v>
                </c:pt>
                <c:pt idx="108">
                  <c:v>-3.5412699999999999</c:v>
                </c:pt>
                <c:pt idx="109">
                  <c:v>-3.4218299999999999</c:v>
                </c:pt>
                <c:pt idx="110">
                  <c:v>-3.30138</c:v>
                </c:pt>
                <c:pt idx="111">
                  <c:v>-3.18018</c:v>
                </c:pt>
                <c:pt idx="112">
                  <c:v>-3.0584800000000003</c:v>
                </c:pt>
                <c:pt idx="113">
                  <c:v>-2.9365399999999999</c:v>
                </c:pt>
                <c:pt idx="114">
                  <c:v>-2.8146</c:v>
                </c:pt>
                <c:pt idx="115">
                  <c:v>-2.69293</c:v>
                </c:pt>
                <c:pt idx="116">
                  <c:v>-2.5717600000000003</c:v>
                </c:pt>
                <c:pt idx="117">
                  <c:v>-2.4513400000000001</c:v>
                </c:pt>
                <c:pt idx="118">
                  <c:v>-2.3319199999999998</c:v>
                </c:pt>
                <c:pt idx="119">
                  <c:v>-2.21373</c:v>
                </c:pt>
                <c:pt idx="120">
                  <c:v>-2.0969899999999999</c:v>
                </c:pt>
                <c:pt idx="121">
                  <c:v>-1.9819400000000003</c:v>
                </c:pt>
                <c:pt idx="122">
                  <c:v>-1.8688</c:v>
                </c:pt>
                <c:pt idx="123">
                  <c:v>-1.75776</c:v>
                </c:pt>
                <c:pt idx="124">
                  <c:v>-1.6490499999999999</c:v>
                </c:pt>
                <c:pt idx="125">
                  <c:v>-1.5428499999999998</c:v>
                </c:pt>
                <c:pt idx="126">
                  <c:v>-1.4393500000000001</c:v>
                </c:pt>
                <c:pt idx="127">
                  <c:v>-1.33874</c:v>
                </c:pt>
                <c:pt idx="128">
                  <c:v>-1.24119</c:v>
                </c:pt>
                <c:pt idx="129">
                  <c:v>-1.14686</c:v>
                </c:pt>
                <c:pt idx="130">
                  <c:v>-1.05592</c:v>
                </c:pt>
                <c:pt idx="131">
                  <c:v>-0.96850999999999998</c:v>
                </c:pt>
                <c:pt idx="132">
                  <c:v>-0.88477000000000006</c:v>
                </c:pt>
                <c:pt idx="133">
                  <c:v>-0.80482999999999993</c:v>
                </c:pt>
                <c:pt idx="134">
                  <c:v>-0.72882999999999998</c:v>
                </c:pt>
                <c:pt idx="135">
                  <c:v>-0.65681</c:v>
                </c:pt>
                <c:pt idx="136">
                  <c:v>-0.58879999999999999</c:v>
                </c:pt>
                <c:pt idx="137">
                  <c:v>-0.52478999999999998</c:v>
                </c:pt>
                <c:pt idx="138">
                  <c:v>-0.46477999999999997</c:v>
                </c:pt>
                <c:pt idx="139">
                  <c:v>-0.40876999999999997</c:v>
                </c:pt>
                <c:pt idx="140">
                  <c:v>-0.35675000000000001</c:v>
                </c:pt>
                <c:pt idx="141">
                  <c:v>-0.30874000000000001</c:v>
                </c:pt>
                <c:pt idx="142">
                  <c:v>-0.26473000000000002</c:v>
                </c:pt>
                <c:pt idx="143">
                  <c:v>-0.22472</c:v>
                </c:pt>
                <c:pt idx="144">
                  <c:v>-0.18870999999999999</c:v>
                </c:pt>
                <c:pt idx="145">
                  <c:v>-0.15669</c:v>
                </c:pt>
                <c:pt idx="146">
                  <c:v>-0.12867999999999999</c:v>
                </c:pt>
                <c:pt idx="147">
                  <c:v>-0.10467</c:v>
                </c:pt>
                <c:pt idx="148">
                  <c:v>-8.4659999999999999E-2</c:v>
                </c:pt>
                <c:pt idx="149">
                  <c:v>-6.8650000000000003E-2</c:v>
                </c:pt>
                <c:pt idx="150">
                  <c:v>-5.663E-2</c:v>
                </c:pt>
                <c:pt idx="151">
                  <c:v>-4.8619999999999997E-2</c:v>
                </c:pt>
                <c:pt idx="152">
                  <c:v>-4.4610000000000004E-2</c:v>
                </c:pt>
                <c:pt idx="153">
                  <c:v>-4.4600000000000001E-2</c:v>
                </c:pt>
                <c:pt idx="154">
                  <c:v>-4.8579999999999998E-2</c:v>
                </c:pt>
                <c:pt idx="155">
                  <c:v>-5.6570000000000002E-2</c:v>
                </c:pt>
                <c:pt idx="156">
                  <c:v>-6.8559999999999996E-2</c:v>
                </c:pt>
                <c:pt idx="157">
                  <c:v>-8.455E-2</c:v>
                </c:pt>
                <c:pt idx="158">
                  <c:v>-0.10453999999999999</c:v>
                </c:pt>
                <c:pt idx="159">
                  <c:v>-0.12852</c:v>
                </c:pt>
                <c:pt idx="160">
                  <c:v>-0.15651000000000001</c:v>
                </c:pt>
                <c:pt idx="161">
                  <c:v>-0.1885</c:v>
                </c:pt>
                <c:pt idx="162">
                  <c:v>-0.22449</c:v>
                </c:pt>
                <c:pt idx="163">
                  <c:v>-0.26447999999999999</c:v>
                </c:pt>
                <c:pt idx="164">
                  <c:v>-0.30845999999999996</c:v>
                </c:pt>
                <c:pt idx="165">
                  <c:v>-0.35645000000000004</c:v>
                </c:pt>
                <c:pt idx="166">
                  <c:v>-0.40843999999999997</c:v>
                </c:pt>
                <c:pt idx="167">
                  <c:v>-0.46443000000000001</c:v>
                </c:pt>
                <c:pt idx="168">
                  <c:v>-0.52442</c:v>
                </c:pt>
                <c:pt idx="169">
                  <c:v>-0.58840000000000003</c:v>
                </c:pt>
                <c:pt idx="170">
                  <c:v>-0.65638999999999992</c:v>
                </c:pt>
                <c:pt idx="171">
                  <c:v>-0.72838000000000003</c:v>
                </c:pt>
                <c:pt idx="172">
                  <c:v>-0.80437000000000003</c:v>
                </c:pt>
                <c:pt idx="173">
                  <c:v>-0.88431000000000004</c:v>
                </c:pt>
                <c:pt idx="174">
                  <c:v>-0.96798999999999991</c:v>
                </c:pt>
                <c:pt idx="175">
                  <c:v>-1.05514</c:v>
                </c:pt>
                <c:pt idx="176">
                  <c:v>-1.1455199999999999</c:v>
                </c:pt>
                <c:pt idx="177">
                  <c:v>-1.2388600000000001</c:v>
                </c:pt>
                <c:pt idx="178">
                  <c:v>-1.3349499999999999</c:v>
                </c:pt>
                <c:pt idx="179">
                  <c:v>-1.43354</c:v>
                </c:pt>
                <c:pt idx="180">
                  <c:v>-1.5344099999999998</c:v>
                </c:pt>
                <c:pt idx="181">
                  <c:v>-1.6373599999999999</c:v>
                </c:pt>
                <c:pt idx="182">
                  <c:v>-1.7421899999999999</c:v>
                </c:pt>
                <c:pt idx="183">
                  <c:v>-1.8487099999999999</c:v>
                </c:pt>
                <c:pt idx="184">
                  <c:v>-1.9567500000000002</c:v>
                </c:pt>
                <c:pt idx="185">
                  <c:v>-2.0661800000000001</c:v>
                </c:pt>
                <c:pt idx="186">
                  <c:v>-2.17685</c:v>
                </c:pt>
                <c:pt idx="187">
                  <c:v>-2.2886099999999998</c:v>
                </c:pt>
                <c:pt idx="188">
                  <c:v>-2.4013499999999999</c:v>
                </c:pt>
                <c:pt idx="189">
                  <c:v>-2.51491</c:v>
                </c:pt>
                <c:pt idx="190">
                  <c:v>-2.6291799999999999</c:v>
                </c:pt>
                <c:pt idx="191">
                  <c:v>-2.7440199999999999</c:v>
                </c:pt>
                <c:pt idx="192">
                  <c:v>-2.85928</c:v>
                </c:pt>
                <c:pt idx="193">
                  <c:v>-2.9748100000000002</c:v>
                </c:pt>
                <c:pt idx="194">
                  <c:v>-3.0904799999999999</c:v>
                </c:pt>
                <c:pt idx="195">
                  <c:v>-3.2061099999999998</c:v>
                </c:pt>
                <c:pt idx="196">
                  <c:v>-3.3215400000000002</c:v>
                </c:pt>
                <c:pt idx="197">
                  <c:v>-3.4366099999999999</c:v>
                </c:pt>
                <c:pt idx="198">
                  <c:v>-3.5511200000000001</c:v>
                </c:pt>
                <c:pt idx="199">
                  <c:v>-3.6648999999999998</c:v>
                </c:pt>
                <c:pt idx="200">
                  <c:v>-3.777749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6B2-4341-970B-71057D4DAA7C}"/>
            </c:ext>
          </c:extLst>
        </c:ser>
        <c:ser>
          <c:idx val="2"/>
          <c:order val="2"/>
          <c:spPr>
            <a:ln w="3810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Y$2:$Y$202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AF$2:$AF$202</c:f>
              <c:numCache>
                <c:formatCode>General</c:formatCode>
                <c:ptCount val="2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2.9999999999999997E-5</c:v>
                </c:pt>
                <c:pt idx="22">
                  <c:v>2.7E-4</c:v>
                </c:pt>
                <c:pt idx="23">
                  <c:v>8.9999999999999998E-4</c:v>
                </c:pt>
                <c:pt idx="24">
                  <c:v>2.1299999999999999E-3</c:v>
                </c:pt>
                <c:pt idx="25">
                  <c:v>4.1700000000000001E-3</c:v>
                </c:pt>
                <c:pt idx="26">
                  <c:v>7.1999999999999998E-3</c:v>
                </c:pt>
                <c:pt idx="27">
                  <c:v>1.1430000000000001E-2</c:v>
                </c:pt>
                <c:pt idx="28">
                  <c:v>1.7070000000000002E-2</c:v>
                </c:pt>
                <c:pt idx="29">
                  <c:v>2.4300000000000002E-2</c:v>
                </c:pt>
                <c:pt idx="30">
                  <c:v>3.3329999999999999E-2</c:v>
                </c:pt>
                <c:pt idx="31">
                  <c:v>4.4360000000000004E-2</c:v>
                </c:pt>
                <c:pt idx="32">
                  <c:v>5.7599999999999998E-2</c:v>
                </c:pt>
                <c:pt idx="33">
                  <c:v>7.3230000000000003E-2</c:v>
                </c:pt>
                <c:pt idx="34">
                  <c:v>9.146E-2</c:v>
                </c:pt>
                <c:pt idx="35">
                  <c:v>0.1125</c:v>
                </c:pt>
                <c:pt idx="36">
                  <c:v>0.13652999999999998</c:v>
                </c:pt>
                <c:pt idx="37">
                  <c:v>0.16377</c:v>
                </c:pt>
                <c:pt idx="38">
                  <c:v>0.19440000000000002</c:v>
                </c:pt>
                <c:pt idx="39">
                  <c:v>0.22863</c:v>
                </c:pt>
                <c:pt idx="40">
                  <c:v>0.26667000000000002</c:v>
                </c:pt>
                <c:pt idx="41">
                  <c:v>0.30856</c:v>
                </c:pt>
                <c:pt idx="42">
                  <c:v>0.35386000000000001</c:v>
                </c:pt>
                <c:pt idx="43">
                  <c:v>0.40195999999999998</c:v>
                </c:pt>
                <c:pt idx="44">
                  <c:v>0.45225000000000004</c:v>
                </c:pt>
                <c:pt idx="45">
                  <c:v>0.50414999999999999</c:v>
                </c:pt>
                <c:pt idx="46">
                  <c:v>0.55705000000000005</c:v>
                </c:pt>
                <c:pt idx="47">
                  <c:v>0.61033999999999999</c:v>
                </c:pt>
                <c:pt idx="48">
                  <c:v>0.66342999999999996</c:v>
                </c:pt>
                <c:pt idx="49">
                  <c:v>0.71572000000000002</c:v>
                </c:pt>
                <c:pt idx="50">
                  <c:v>0.76661000000000001</c:v>
                </c:pt>
                <c:pt idx="51">
                  <c:v>0.81548999999999994</c:v>
                </c:pt>
                <c:pt idx="52">
                  <c:v>0.86177000000000004</c:v>
                </c:pt>
                <c:pt idx="53">
                  <c:v>0.90485000000000004</c:v>
                </c:pt>
                <c:pt idx="54">
                  <c:v>0.94411999999999996</c:v>
                </c:pt>
                <c:pt idx="55">
                  <c:v>0.97898999999999992</c:v>
                </c:pt>
                <c:pt idx="56">
                  <c:v>1.0088600000000001</c:v>
                </c:pt>
                <c:pt idx="57">
                  <c:v>1.03312</c:v>
                </c:pt>
                <c:pt idx="58">
                  <c:v>1.05118</c:v>
                </c:pt>
                <c:pt idx="59">
                  <c:v>1.0624799999999999</c:v>
                </c:pt>
                <c:pt idx="60">
                  <c:v>1.0672200000000001</c:v>
                </c:pt>
                <c:pt idx="61">
                  <c:v>1.0700900000000002</c:v>
                </c:pt>
                <c:pt idx="62">
                  <c:v>1.08081</c:v>
                </c:pt>
                <c:pt idx="63">
                  <c:v>1.0977700000000001</c:v>
                </c:pt>
                <c:pt idx="64">
                  <c:v>1.1199599999999998</c:v>
                </c:pt>
                <c:pt idx="65">
                  <c:v>1.14602</c:v>
                </c:pt>
                <c:pt idx="66">
                  <c:v>1.17563</c:v>
                </c:pt>
                <c:pt idx="67">
                  <c:v>1.20784</c:v>
                </c:pt>
                <c:pt idx="68">
                  <c:v>1.2417400000000001</c:v>
                </c:pt>
                <c:pt idx="69">
                  <c:v>1.2766200000000001</c:v>
                </c:pt>
                <c:pt idx="70">
                  <c:v>1.31179</c:v>
                </c:pt>
                <c:pt idx="71">
                  <c:v>1.3466199999999999</c:v>
                </c:pt>
                <c:pt idx="72">
                  <c:v>1.3805099999999999</c:v>
                </c:pt>
                <c:pt idx="73">
                  <c:v>1.4128800000000001</c:v>
                </c:pt>
                <c:pt idx="74">
                  <c:v>1.4432199999999999</c:v>
                </c:pt>
                <c:pt idx="75">
                  <c:v>1.4710299999999998</c:v>
                </c:pt>
                <c:pt idx="76">
                  <c:v>1.4958800000000001</c:v>
                </c:pt>
                <c:pt idx="77">
                  <c:v>1.5173999999999999</c:v>
                </c:pt>
                <c:pt idx="78">
                  <c:v>1.53521</c:v>
                </c:pt>
                <c:pt idx="79">
                  <c:v>1.54905</c:v>
                </c:pt>
                <c:pt idx="80">
                  <c:v>1.5586199999999999</c:v>
                </c:pt>
                <c:pt idx="81">
                  <c:v>1.56355</c:v>
                </c:pt>
                <c:pt idx="82">
                  <c:v>1.5631499999999998</c:v>
                </c:pt>
                <c:pt idx="83">
                  <c:v>1.5568500000000001</c:v>
                </c:pt>
                <c:pt idx="84">
                  <c:v>1.5443799999999999</c:v>
                </c:pt>
                <c:pt idx="85">
                  <c:v>1.5256200000000002</c:v>
                </c:pt>
                <c:pt idx="86">
                  <c:v>1.50061</c:v>
                </c:pt>
                <c:pt idx="87">
                  <c:v>1.4695400000000001</c:v>
                </c:pt>
                <c:pt idx="88">
                  <c:v>1.4327099999999999</c:v>
                </c:pt>
                <c:pt idx="89">
                  <c:v>1.3905000000000001</c:v>
                </c:pt>
                <c:pt idx="90">
                  <c:v>1.34328</c:v>
                </c:pt>
                <c:pt idx="91">
                  <c:v>1.29155</c:v>
                </c:pt>
                <c:pt idx="92">
                  <c:v>1.2358099999999999</c:v>
                </c:pt>
                <c:pt idx="93">
                  <c:v>1.1765000000000001</c:v>
                </c:pt>
                <c:pt idx="94">
                  <c:v>1.1141799999999999</c:v>
                </c:pt>
                <c:pt idx="95">
                  <c:v>1.0493499999999998</c:v>
                </c:pt>
                <c:pt idx="96">
                  <c:v>0.98246000000000011</c:v>
                </c:pt>
                <c:pt idx="97">
                  <c:v>0.91401999999999994</c:v>
                </c:pt>
                <c:pt idx="98">
                  <c:v>0.84450000000000003</c:v>
                </c:pt>
                <c:pt idx="99">
                  <c:v>0.77442</c:v>
                </c:pt>
                <c:pt idx="100">
                  <c:v>0.70506999999999997</c:v>
                </c:pt>
                <c:pt idx="101">
                  <c:v>0.64033000000000007</c:v>
                </c:pt>
                <c:pt idx="102">
                  <c:v>0.58623999999999998</c:v>
                </c:pt>
                <c:pt idx="103">
                  <c:v>0.54261000000000004</c:v>
                </c:pt>
                <c:pt idx="104">
                  <c:v>0.50407000000000002</c:v>
                </c:pt>
                <c:pt idx="105">
                  <c:v>0.47106999999999999</c:v>
                </c:pt>
                <c:pt idx="106">
                  <c:v>0.44109999999999999</c:v>
                </c:pt>
                <c:pt idx="107">
                  <c:v>0.41404000000000002</c:v>
                </c:pt>
                <c:pt idx="108">
                  <c:v>0.38858999999999999</c:v>
                </c:pt>
                <c:pt idx="109">
                  <c:v>0.36439000000000005</c:v>
                </c:pt>
                <c:pt idx="110">
                  <c:v>0.34116000000000002</c:v>
                </c:pt>
                <c:pt idx="111">
                  <c:v>0.31847999999999999</c:v>
                </c:pt>
                <c:pt idx="112">
                  <c:v>0.29619000000000001</c:v>
                </c:pt>
                <c:pt idx="113">
                  <c:v>0.27428000000000002</c:v>
                </c:pt>
                <c:pt idx="114">
                  <c:v>0.25273000000000001</c:v>
                </c:pt>
                <c:pt idx="115">
                  <c:v>0.23153000000000001</c:v>
                </c:pt>
                <c:pt idx="116">
                  <c:v>0.21074000000000001</c:v>
                </c:pt>
                <c:pt idx="117">
                  <c:v>0.19044</c:v>
                </c:pt>
                <c:pt idx="118">
                  <c:v>0.17072999999999999</c:v>
                </c:pt>
                <c:pt idx="119">
                  <c:v>0.15170999999999998</c:v>
                </c:pt>
                <c:pt idx="120">
                  <c:v>0.13347000000000001</c:v>
                </c:pt>
                <c:pt idx="121">
                  <c:v>0.11601</c:v>
                </c:pt>
                <c:pt idx="122">
                  <c:v>9.9079999999999988E-2</c:v>
                </c:pt>
                <c:pt idx="123">
                  <c:v>8.2589999999999997E-2</c:v>
                </c:pt>
                <c:pt idx="124">
                  <c:v>6.6790000000000002E-2</c:v>
                </c:pt>
                <c:pt idx="125">
                  <c:v>5.2010000000000001E-2</c:v>
                </c:pt>
                <c:pt idx="126">
                  <c:v>3.8629999999999998E-2</c:v>
                </c:pt>
                <c:pt idx="127">
                  <c:v>2.699E-2</c:v>
                </c:pt>
                <c:pt idx="128">
                  <c:v>1.737E-2</c:v>
                </c:pt>
                <c:pt idx="129">
                  <c:v>9.9699999999999997E-3</c:v>
                </c:pt>
                <c:pt idx="130">
                  <c:v>4.8899999999999994E-3</c:v>
                </c:pt>
                <c:pt idx="131">
                  <c:v>2.1299999999999999E-3</c:v>
                </c:pt>
                <c:pt idx="132">
                  <c:v>1.6199999999999999E-3</c:v>
                </c:pt>
                <c:pt idx="133">
                  <c:v>3.1900000000000001E-3</c:v>
                </c:pt>
                <c:pt idx="134">
                  <c:v>6.62E-3</c:v>
                </c:pt>
                <c:pt idx="135">
                  <c:v>1.1569999999999999E-2</c:v>
                </c:pt>
                <c:pt idx="136">
                  <c:v>1.7610000000000001E-2</c:v>
                </c:pt>
                <c:pt idx="137">
                  <c:v>2.4289999999999999E-2</c:v>
                </c:pt>
                <c:pt idx="138">
                  <c:v>3.1019999999999999E-2</c:v>
                </c:pt>
                <c:pt idx="139">
                  <c:v>3.687E-2</c:v>
                </c:pt>
                <c:pt idx="140">
                  <c:v>4.1210000000000004E-2</c:v>
                </c:pt>
                <c:pt idx="141">
                  <c:v>4.3649999999999994E-2</c:v>
                </c:pt>
                <c:pt idx="142">
                  <c:v>4.3770000000000003E-2</c:v>
                </c:pt>
                <c:pt idx="143">
                  <c:v>4.1520000000000001E-2</c:v>
                </c:pt>
                <c:pt idx="144">
                  <c:v>3.7269999999999998E-2</c:v>
                </c:pt>
                <c:pt idx="145">
                  <c:v>3.159E-2</c:v>
                </c:pt>
                <c:pt idx="146">
                  <c:v>2.5130000000000003E-2</c:v>
                </c:pt>
                <c:pt idx="147">
                  <c:v>1.857E-2</c:v>
                </c:pt>
                <c:pt idx="148">
                  <c:v>1.2490000000000001E-2</c:v>
                </c:pt>
                <c:pt idx="149">
                  <c:v>7.4200000000000004E-3</c:v>
                </c:pt>
                <c:pt idx="150">
                  <c:v>3.7400000000000003E-3</c:v>
                </c:pt>
                <c:pt idx="151">
                  <c:v>1.73E-3</c:v>
                </c:pt>
                <c:pt idx="152">
                  <c:v>1.5299999999999999E-3</c:v>
                </c:pt>
                <c:pt idx="153">
                  <c:v>3.1800000000000001E-3</c:v>
                </c:pt>
                <c:pt idx="154">
                  <c:v>6.6100000000000004E-3</c:v>
                </c:pt>
                <c:pt idx="155">
                  <c:v>1.1559999999999999E-2</c:v>
                </c:pt>
                <c:pt idx="156">
                  <c:v>1.7600000000000001E-2</c:v>
                </c:pt>
                <c:pt idx="157">
                  <c:v>2.4289999999999999E-2</c:v>
                </c:pt>
                <c:pt idx="158">
                  <c:v>3.1010000000000003E-2</c:v>
                </c:pt>
                <c:pt idx="159">
                  <c:v>3.6860000000000004E-2</c:v>
                </c:pt>
                <c:pt idx="160">
                  <c:v>4.1210000000000004E-2</c:v>
                </c:pt>
                <c:pt idx="161">
                  <c:v>4.3649999999999994E-2</c:v>
                </c:pt>
                <c:pt idx="162">
                  <c:v>4.3779999999999999E-2</c:v>
                </c:pt>
                <c:pt idx="163">
                  <c:v>4.1520000000000001E-2</c:v>
                </c:pt>
                <c:pt idx="164">
                  <c:v>3.7269999999999998E-2</c:v>
                </c:pt>
                <c:pt idx="165">
                  <c:v>3.159E-2</c:v>
                </c:pt>
                <c:pt idx="166">
                  <c:v>2.5139999999999999E-2</c:v>
                </c:pt>
                <c:pt idx="167">
                  <c:v>1.857E-2</c:v>
                </c:pt>
                <c:pt idx="168">
                  <c:v>1.2490000000000001E-2</c:v>
                </c:pt>
                <c:pt idx="169">
                  <c:v>7.4200000000000004E-3</c:v>
                </c:pt>
                <c:pt idx="170">
                  <c:v>3.7400000000000003E-3</c:v>
                </c:pt>
                <c:pt idx="171">
                  <c:v>1.73E-3</c:v>
                </c:pt>
                <c:pt idx="172">
                  <c:v>1.5299999999999999E-3</c:v>
                </c:pt>
                <c:pt idx="173">
                  <c:v>3.2499999999999999E-3</c:v>
                </c:pt>
                <c:pt idx="174">
                  <c:v>6.96E-3</c:v>
                </c:pt>
                <c:pt idx="175">
                  <c:v>1.235E-2</c:v>
                </c:pt>
                <c:pt idx="176">
                  <c:v>1.9439999999999999E-2</c:v>
                </c:pt>
                <c:pt idx="177">
                  <c:v>2.7449999999999999E-2</c:v>
                </c:pt>
                <c:pt idx="178">
                  <c:v>3.4839999999999996E-2</c:v>
                </c:pt>
                <c:pt idx="179">
                  <c:v>3.9830000000000004E-2</c:v>
                </c:pt>
                <c:pt idx="180">
                  <c:v>4.1940000000000005E-2</c:v>
                </c:pt>
                <c:pt idx="181">
                  <c:v>4.215E-2</c:v>
                </c:pt>
                <c:pt idx="182">
                  <c:v>4.2719999999999994E-2</c:v>
                </c:pt>
                <c:pt idx="183">
                  <c:v>4.5850000000000002E-2</c:v>
                </c:pt>
                <c:pt idx="184">
                  <c:v>5.1799999999999999E-2</c:v>
                </c:pt>
                <c:pt idx="185">
                  <c:v>6.0940000000000001E-2</c:v>
                </c:pt>
                <c:pt idx="186">
                  <c:v>7.5429999999999997E-2</c:v>
                </c:pt>
                <c:pt idx="187">
                  <c:v>9.5600000000000004E-2</c:v>
                </c:pt>
                <c:pt idx="188">
                  <c:v>0.12255999999999999</c:v>
                </c:pt>
                <c:pt idx="189">
                  <c:v>0.15690999999999999</c:v>
                </c:pt>
                <c:pt idx="190">
                  <c:v>0.19908999999999999</c:v>
                </c:pt>
                <c:pt idx="191">
                  <c:v>0.24931999999999999</c:v>
                </c:pt>
                <c:pt idx="192">
                  <c:v>0.30781999999999998</c:v>
                </c:pt>
                <c:pt idx="193">
                  <c:v>0.37397999999999998</c:v>
                </c:pt>
                <c:pt idx="194">
                  <c:v>0.44642999999999999</c:v>
                </c:pt>
                <c:pt idx="195">
                  <c:v>0.52224999999999999</c:v>
                </c:pt>
                <c:pt idx="196">
                  <c:v>0.59892999999999996</c:v>
                </c:pt>
                <c:pt idx="197">
                  <c:v>0.67405000000000004</c:v>
                </c:pt>
                <c:pt idx="198">
                  <c:v>0.74430000000000007</c:v>
                </c:pt>
                <c:pt idx="199">
                  <c:v>0.80706</c:v>
                </c:pt>
                <c:pt idx="200">
                  <c:v>0.8610599999999999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16B2-4341-970B-71057D4DAA7C}"/>
            </c:ext>
          </c:extLst>
        </c:ser>
        <c:ser>
          <c:idx val="3"/>
          <c:order val="3"/>
          <c:spPr>
            <a:ln w="3810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cat>
            <c:numRef>
              <c:f>List1!$Y$2:$Y$202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AG$2:$AG$202</c:f>
              <c:numCache>
                <c:formatCode>General</c:formatCode>
                <c:ptCount val="2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-1.0000000000000001E-5</c:v>
                </c:pt>
                <c:pt idx="14">
                  <c:v>-1.0000000000000001E-5</c:v>
                </c:pt>
                <c:pt idx="15">
                  <c:v>-1.0000000000000001E-5</c:v>
                </c:pt>
                <c:pt idx="16">
                  <c:v>-1.0000000000000001E-5</c:v>
                </c:pt>
                <c:pt idx="17">
                  <c:v>-1.0000000000000001E-5</c:v>
                </c:pt>
                <c:pt idx="18">
                  <c:v>-1.0000000000000001E-5</c:v>
                </c:pt>
                <c:pt idx="19">
                  <c:v>-1.0000000000000001E-5</c:v>
                </c:pt>
                <c:pt idx="20">
                  <c:v>-1.0000000000000001E-5</c:v>
                </c:pt>
                <c:pt idx="21">
                  <c:v>-2.0099999999999996E-3</c:v>
                </c:pt>
                <c:pt idx="22">
                  <c:v>-8.0099999999999998E-3</c:v>
                </c:pt>
                <c:pt idx="23">
                  <c:v>-1.8009999999999998E-2</c:v>
                </c:pt>
                <c:pt idx="24">
                  <c:v>-3.202E-2</c:v>
                </c:pt>
                <c:pt idx="25">
                  <c:v>-5.0020000000000002E-2</c:v>
                </c:pt>
                <c:pt idx="26">
                  <c:v>-7.2020000000000001E-2</c:v>
                </c:pt>
                <c:pt idx="27">
                  <c:v>-9.8019999999999996E-2</c:v>
                </c:pt>
                <c:pt idx="28">
                  <c:v>-0.12802000000000002</c:v>
                </c:pt>
                <c:pt idx="29">
                  <c:v>-0.16202</c:v>
                </c:pt>
                <c:pt idx="30">
                  <c:v>-0.20002</c:v>
                </c:pt>
                <c:pt idx="31">
                  <c:v>-0.24203000000000002</c:v>
                </c:pt>
                <c:pt idx="32">
                  <c:v>-0.28803000000000001</c:v>
                </c:pt>
                <c:pt idx="33">
                  <c:v>-0.33803</c:v>
                </c:pt>
                <c:pt idx="34">
                  <c:v>-0.39203000000000005</c:v>
                </c:pt>
                <c:pt idx="35">
                  <c:v>-0.45003000000000004</c:v>
                </c:pt>
                <c:pt idx="36">
                  <c:v>-0.51203999999999994</c:v>
                </c:pt>
                <c:pt idx="37">
                  <c:v>-0.57804</c:v>
                </c:pt>
                <c:pt idx="38">
                  <c:v>-0.6480499999999999</c:v>
                </c:pt>
                <c:pt idx="39">
                  <c:v>-0.72204999999999997</c:v>
                </c:pt>
                <c:pt idx="40">
                  <c:v>-0.80004999999999993</c:v>
                </c:pt>
                <c:pt idx="41">
                  <c:v>-0.88207000000000002</c:v>
                </c:pt>
                <c:pt idx="42">
                  <c:v>-0.96806999999999999</c:v>
                </c:pt>
                <c:pt idx="43">
                  <c:v>-1.0580800000000001</c:v>
                </c:pt>
                <c:pt idx="44">
                  <c:v>-1.1520899999999998</c:v>
                </c:pt>
                <c:pt idx="45">
                  <c:v>-1.2500899999999999</c:v>
                </c:pt>
                <c:pt idx="46">
                  <c:v>-1.3521099999999999</c:v>
                </c:pt>
                <c:pt idx="47">
                  <c:v>-1.4581200000000001</c:v>
                </c:pt>
                <c:pt idx="48">
                  <c:v>-1.56813</c:v>
                </c:pt>
                <c:pt idx="49">
                  <c:v>-1.68215</c:v>
                </c:pt>
                <c:pt idx="50">
                  <c:v>-1.80016</c:v>
                </c:pt>
                <c:pt idx="51">
                  <c:v>-1.9221900000000001</c:v>
                </c:pt>
                <c:pt idx="52">
                  <c:v>-2.0482</c:v>
                </c:pt>
                <c:pt idx="53">
                  <c:v>-2.1782300000000001</c:v>
                </c:pt>
                <c:pt idx="54">
                  <c:v>-2.3122500000000001</c:v>
                </c:pt>
                <c:pt idx="55">
                  <c:v>-2.4502799999999998</c:v>
                </c:pt>
                <c:pt idx="56">
                  <c:v>-2.59232</c:v>
                </c:pt>
                <c:pt idx="57">
                  <c:v>-2.7383500000000001</c:v>
                </c:pt>
                <c:pt idx="58">
                  <c:v>-2.8883899999999998</c:v>
                </c:pt>
                <c:pt idx="59">
                  <c:v>-3.0423800000000001</c:v>
                </c:pt>
                <c:pt idx="60">
                  <c:v>-3.1995399999999998</c:v>
                </c:pt>
                <c:pt idx="61">
                  <c:v>-3.3544299999999998</c:v>
                </c:pt>
                <c:pt idx="62">
                  <c:v>-3.4961900000000004</c:v>
                </c:pt>
                <c:pt idx="63">
                  <c:v>-3.6252400000000002</c:v>
                </c:pt>
                <c:pt idx="64">
                  <c:v>-3.7416200000000002</c:v>
                </c:pt>
                <c:pt idx="65">
                  <c:v>-3.8458000000000001</c:v>
                </c:pt>
                <c:pt idx="66">
                  <c:v>-3.93737</c:v>
                </c:pt>
                <c:pt idx="67">
                  <c:v>-4.0166599999999999</c:v>
                </c:pt>
                <c:pt idx="68">
                  <c:v>-4.0840499999999995</c:v>
                </c:pt>
                <c:pt idx="69">
                  <c:v>-4.1398199999999994</c:v>
                </c:pt>
                <c:pt idx="70">
                  <c:v>-4.1843000000000004</c:v>
                </c:pt>
                <c:pt idx="71">
                  <c:v>-4.2178599999999999</c:v>
                </c:pt>
                <c:pt idx="72">
                  <c:v>-4.2409099999999995</c:v>
                </c:pt>
                <c:pt idx="73">
                  <c:v>-4.2539099999999994</c:v>
                </c:pt>
                <c:pt idx="74">
                  <c:v>-4.2572599999999996</c:v>
                </c:pt>
                <c:pt idx="75">
                  <c:v>-4.2514700000000003</c:v>
                </c:pt>
                <c:pt idx="76">
                  <c:v>-4.2369900000000005</c:v>
                </c:pt>
                <c:pt idx="77">
                  <c:v>-4.21427</c:v>
                </c:pt>
                <c:pt idx="78">
                  <c:v>-4.1837999999999997</c:v>
                </c:pt>
                <c:pt idx="79">
                  <c:v>-4.1460100000000004</c:v>
                </c:pt>
                <c:pt idx="80">
                  <c:v>-4.1013700000000002</c:v>
                </c:pt>
                <c:pt idx="81">
                  <c:v>-4.0503499999999999</c:v>
                </c:pt>
                <c:pt idx="82">
                  <c:v>-3.9934100000000003</c:v>
                </c:pt>
                <c:pt idx="83">
                  <c:v>-3.9309799999999999</c:v>
                </c:pt>
                <c:pt idx="84">
                  <c:v>-3.8634499999999998</c:v>
                </c:pt>
                <c:pt idx="85">
                  <c:v>-3.7912499999999998</c:v>
                </c:pt>
                <c:pt idx="86">
                  <c:v>-3.7147999999999999</c:v>
                </c:pt>
                <c:pt idx="87">
                  <c:v>-3.6345000000000001</c:v>
                </c:pt>
                <c:pt idx="88">
                  <c:v>-3.5506899999999999</c:v>
                </c:pt>
                <c:pt idx="89">
                  <c:v>-3.46374</c:v>
                </c:pt>
                <c:pt idx="90">
                  <c:v>-3.3740399999999999</c:v>
                </c:pt>
                <c:pt idx="91">
                  <c:v>-3.2818900000000002</c:v>
                </c:pt>
                <c:pt idx="92">
                  <c:v>-3.1876099999999998</c:v>
                </c:pt>
                <c:pt idx="93">
                  <c:v>-3.0915500000000002</c:v>
                </c:pt>
                <c:pt idx="94">
                  <c:v>-2.9939799999999996</c:v>
                </c:pt>
                <c:pt idx="95">
                  <c:v>-2.8951900000000004</c:v>
                </c:pt>
                <c:pt idx="96">
                  <c:v>-2.7954699999999999</c:v>
                </c:pt>
                <c:pt idx="97">
                  <c:v>-2.6950599999999998</c:v>
                </c:pt>
                <c:pt idx="98">
                  <c:v>-2.5942099999999999</c:v>
                </c:pt>
                <c:pt idx="99">
                  <c:v>-2.4930600000000003</c:v>
                </c:pt>
                <c:pt idx="100">
                  <c:v>-2.3909500000000001</c:v>
                </c:pt>
                <c:pt idx="101">
                  <c:v>-2.28451</c:v>
                </c:pt>
                <c:pt idx="102">
                  <c:v>-2.1678299999999999</c:v>
                </c:pt>
                <c:pt idx="103">
                  <c:v>-2.0413999999999999</c:v>
                </c:pt>
                <c:pt idx="104">
                  <c:v>-1.9111400000000001</c:v>
                </c:pt>
                <c:pt idx="105">
                  <c:v>-1.7772700000000001</c:v>
                </c:pt>
                <c:pt idx="106">
                  <c:v>-1.6430800000000001</c:v>
                </c:pt>
                <c:pt idx="107">
                  <c:v>-1.5094500000000002</c:v>
                </c:pt>
                <c:pt idx="108">
                  <c:v>-1.37845</c:v>
                </c:pt>
                <c:pt idx="109">
                  <c:v>-1.25115</c:v>
                </c:pt>
                <c:pt idx="110">
                  <c:v>-1.1284999999999998</c:v>
                </c:pt>
                <c:pt idx="111">
                  <c:v>-1.0114799999999999</c:v>
                </c:pt>
                <c:pt idx="112">
                  <c:v>-0.90073999999999999</c:v>
                </c:pt>
                <c:pt idx="113">
                  <c:v>-0.79666999999999999</c:v>
                </c:pt>
                <c:pt idx="114">
                  <c:v>-0.69962000000000002</c:v>
                </c:pt>
                <c:pt idx="115">
                  <c:v>-0.60977999999999999</c:v>
                </c:pt>
                <c:pt idx="116">
                  <c:v>-0.52725</c:v>
                </c:pt>
                <c:pt idx="117">
                  <c:v>-0.45196999999999998</c:v>
                </c:pt>
                <c:pt idx="118">
                  <c:v>-0.38383</c:v>
                </c:pt>
                <c:pt idx="119">
                  <c:v>-0.32262000000000002</c:v>
                </c:pt>
                <c:pt idx="120">
                  <c:v>-0.26808999999999999</c:v>
                </c:pt>
                <c:pt idx="121">
                  <c:v>-0.21994000000000002</c:v>
                </c:pt>
                <c:pt idx="122">
                  <c:v>-0.17782000000000001</c:v>
                </c:pt>
                <c:pt idx="123">
                  <c:v>-0.14137000000000002</c:v>
                </c:pt>
                <c:pt idx="124">
                  <c:v>-0.11018</c:v>
                </c:pt>
                <c:pt idx="125">
                  <c:v>-8.3860000000000004E-2</c:v>
                </c:pt>
                <c:pt idx="126">
                  <c:v>-6.1989999999999996E-2</c:v>
                </c:pt>
                <c:pt idx="127">
                  <c:v>-4.4170000000000001E-2</c:v>
                </c:pt>
                <c:pt idx="128">
                  <c:v>-2.9989999999999999E-2</c:v>
                </c:pt>
                <c:pt idx="129">
                  <c:v>-1.9049999999999997E-2</c:v>
                </c:pt>
                <c:pt idx="130">
                  <c:v>-1.0959999999999999E-2</c:v>
                </c:pt>
                <c:pt idx="131">
                  <c:v>-5.3700000000000006E-3</c:v>
                </c:pt>
                <c:pt idx="132">
                  <c:v>-1.9199999999999998E-3</c:v>
                </c:pt>
                <c:pt idx="133">
                  <c:v>-2.7E-4</c:v>
                </c:pt>
                <c:pt idx="134">
                  <c:v>-2.0000000000000002E-5</c:v>
                </c:pt>
                <c:pt idx="135">
                  <c:v>-2.0000000000000002E-5</c:v>
                </c:pt>
                <c:pt idx="136">
                  <c:v>-2.0000000000000002E-5</c:v>
                </c:pt>
                <c:pt idx="137">
                  <c:v>-2.0000000000000002E-5</c:v>
                </c:pt>
                <c:pt idx="138">
                  <c:v>-2.0000000000000002E-5</c:v>
                </c:pt>
                <c:pt idx="139">
                  <c:v>-2.0000000000000002E-5</c:v>
                </c:pt>
                <c:pt idx="140">
                  <c:v>-2.0000000000000002E-5</c:v>
                </c:pt>
                <c:pt idx="141">
                  <c:v>-2.0000000000000002E-5</c:v>
                </c:pt>
                <c:pt idx="142">
                  <c:v>-2.0000000000000002E-5</c:v>
                </c:pt>
                <c:pt idx="143">
                  <c:v>-2.0000000000000002E-5</c:v>
                </c:pt>
                <c:pt idx="144">
                  <c:v>-2.0000000000000002E-5</c:v>
                </c:pt>
                <c:pt idx="145">
                  <c:v>-2.9999999999999997E-5</c:v>
                </c:pt>
                <c:pt idx="146">
                  <c:v>-2.9999999999999997E-5</c:v>
                </c:pt>
                <c:pt idx="147">
                  <c:v>-2.9999999999999997E-5</c:v>
                </c:pt>
                <c:pt idx="148">
                  <c:v>-2.9999999999999997E-5</c:v>
                </c:pt>
                <c:pt idx="149">
                  <c:v>-2.9999999999999997E-5</c:v>
                </c:pt>
                <c:pt idx="150">
                  <c:v>-2.9999999999999997E-5</c:v>
                </c:pt>
                <c:pt idx="151">
                  <c:v>-2.9999999999999997E-5</c:v>
                </c:pt>
                <c:pt idx="152">
                  <c:v>-2.9999999999999997E-5</c:v>
                </c:pt>
                <c:pt idx="153">
                  <c:v>-2.9999999999999997E-5</c:v>
                </c:pt>
                <c:pt idx="154">
                  <c:v>-2.9999999999999997E-5</c:v>
                </c:pt>
                <c:pt idx="155">
                  <c:v>-2.9999999999999997E-5</c:v>
                </c:pt>
                <c:pt idx="156">
                  <c:v>-2.9999999999999997E-5</c:v>
                </c:pt>
                <c:pt idx="157">
                  <c:v>-2.9999999999999997E-5</c:v>
                </c:pt>
                <c:pt idx="158">
                  <c:v>-2.9999999999999997E-5</c:v>
                </c:pt>
                <c:pt idx="159">
                  <c:v>-2.9999999999999997E-5</c:v>
                </c:pt>
                <c:pt idx="160">
                  <c:v>-2.9999999999999997E-5</c:v>
                </c:pt>
                <c:pt idx="161">
                  <c:v>-2.9999999999999997E-5</c:v>
                </c:pt>
                <c:pt idx="162">
                  <c:v>-2.9999999999999997E-5</c:v>
                </c:pt>
                <c:pt idx="163">
                  <c:v>-2.9999999999999997E-5</c:v>
                </c:pt>
                <c:pt idx="164">
                  <c:v>-2.9999999999999997E-5</c:v>
                </c:pt>
                <c:pt idx="165">
                  <c:v>-2.9999999999999997E-5</c:v>
                </c:pt>
                <c:pt idx="166">
                  <c:v>-2.9999999999999997E-5</c:v>
                </c:pt>
                <c:pt idx="167">
                  <c:v>-2.9999999999999997E-5</c:v>
                </c:pt>
                <c:pt idx="168">
                  <c:v>-4.0000000000000003E-5</c:v>
                </c:pt>
                <c:pt idx="169">
                  <c:v>-4.0000000000000003E-5</c:v>
                </c:pt>
                <c:pt idx="170">
                  <c:v>-4.0000000000000003E-5</c:v>
                </c:pt>
                <c:pt idx="171">
                  <c:v>-4.0000000000000003E-5</c:v>
                </c:pt>
                <c:pt idx="172">
                  <c:v>-4.0000000000000003E-5</c:v>
                </c:pt>
                <c:pt idx="173">
                  <c:v>-3.5200000000000001E-3</c:v>
                </c:pt>
                <c:pt idx="174">
                  <c:v>-1.3890000000000001E-2</c:v>
                </c:pt>
                <c:pt idx="175">
                  <c:v>-3.0639999999999997E-2</c:v>
                </c:pt>
                <c:pt idx="176">
                  <c:v>-5.28E-2</c:v>
                </c:pt>
                <c:pt idx="177">
                  <c:v>-7.9939999999999997E-2</c:v>
                </c:pt>
                <c:pt idx="178">
                  <c:v>-0.11145999999999999</c:v>
                </c:pt>
                <c:pt idx="179">
                  <c:v>-0.14690999999999999</c:v>
                </c:pt>
                <c:pt idx="180">
                  <c:v>-0.18564</c:v>
                </c:pt>
                <c:pt idx="181">
                  <c:v>-0.22634000000000001</c:v>
                </c:pt>
                <c:pt idx="182">
                  <c:v>-0.26678000000000002</c:v>
                </c:pt>
                <c:pt idx="183">
                  <c:v>-0.30543999999999999</c:v>
                </c:pt>
                <c:pt idx="184">
                  <c:v>-0.34339999999999998</c:v>
                </c:pt>
                <c:pt idx="185">
                  <c:v>-0.38184999999999997</c:v>
                </c:pt>
                <c:pt idx="186">
                  <c:v>-0.42024</c:v>
                </c:pt>
                <c:pt idx="187">
                  <c:v>-0.45979999999999999</c:v>
                </c:pt>
                <c:pt idx="188">
                  <c:v>-0.50085999999999997</c:v>
                </c:pt>
                <c:pt idx="189">
                  <c:v>-0.54405999999999999</c:v>
                </c:pt>
                <c:pt idx="190">
                  <c:v>-0.58999000000000001</c:v>
                </c:pt>
                <c:pt idx="191">
                  <c:v>-0.63927999999999996</c:v>
                </c:pt>
                <c:pt idx="192">
                  <c:v>-0.69233</c:v>
                </c:pt>
                <c:pt idx="193">
                  <c:v>-0.74997000000000003</c:v>
                </c:pt>
                <c:pt idx="194">
                  <c:v>-0.81238999999999995</c:v>
                </c:pt>
                <c:pt idx="195">
                  <c:v>-0.88038000000000005</c:v>
                </c:pt>
                <c:pt idx="196">
                  <c:v>-0.95430000000000004</c:v>
                </c:pt>
                <c:pt idx="197">
                  <c:v>-1.03451</c:v>
                </c:pt>
                <c:pt idx="198">
                  <c:v>-1.12164</c:v>
                </c:pt>
                <c:pt idx="199">
                  <c:v>-1.21597</c:v>
                </c:pt>
                <c:pt idx="200">
                  <c:v>-1.31783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16B2-4341-970B-71057D4DAA7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68076991"/>
        <c:axId val="468076575"/>
      </c:lineChart>
      <c:catAx>
        <c:axId val="468076991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time</a:t>
                </a:r>
                <a:r>
                  <a:rPr lang="cs-CZ" dirty="0"/>
                  <a:t> [</a:t>
                </a:r>
                <a:r>
                  <a:rPr lang="cs-CZ" dirty="0" err="1"/>
                  <a:t>ms</a:t>
                </a:r>
                <a:r>
                  <a:rPr lang="cs-CZ" dirty="0"/>
                  <a:t>]</a:t>
                </a:r>
              </a:p>
            </c:rich>
          </c:tx>
          <c:layout>
            <c:manualLayout>
              <c:xMode val="edge"/>
              <c:yMode val="edge"/>
              <c:x val="0.54376909173364407"/>
              <c:y val="0.9334069718555815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468076575"/>
        <c:crosses val="autoZero"/>
        <c:auto val="1"/>
        <c:lblAlgn val="ctr"/>
        <c:lblOffset val="100"/>
        <c:tickLblSkip val="20"/>
        <c:tickMarkSkip val="20"/>
        <c:noMultiLvlLbl val="0"/>
      </c:catAx>
      <c:valAx>
        <c:axId val="468076575"/>
        <c:scaling>
          <c:orientation val="minMax"/>
          <c:max val="2"/>
          <c:min val="-6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energ</a:t>
                </a:r>
                <a:r>
                  <a:rPr lang="en-US" dirty="0"/>
                  <a:t>y</a:t>
                </a:r>
                <a:r>
                  <a:rPr lang="cs-CZ" dirty="0"/>
                  <a:t> [</a:t>
                </a:r>
                <a:r>
                  <a:rPr lang="cs-CZ" dirty="0" err="1"/>
                  <a:t>mJ</a:t>
                </a:r>
                <a:r>
                  <a:rPr lang="cs-CZ" dirty="0"/>
                  <a:t>]</a:t>
                </a:r>
              </a:p>
            </c:rich>
          </c:tx>
          <c:layout>
            <c:manualLayout>
              <c:xMode val="edge"/>
              <c:yMode val="edge"/>
              <c:x val="5.6621710165017281E-4"/>
              <c:y val="0.4084786750141080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468076991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cs-CZ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cs-CZ" sz="1440" b="0" i="1" u="none" strike="noStrike" baseline="0" dirty="0">
                <a:effectLst/>
              </a:rPr>
              <a:t>K</a:t>
            </a:r>
            <a:r>
              <a:rPr lang="cs-CZ" dirty="0"/>
              <a:t> = 10kN.mm-</a:t>
            </a:r>
            <a:r>
              <a:rPr lang="cs-CZ" baseline="30000" dirty="0"/>
              <a:t>1</a:t>
            </a:r>
          </a:p>
        </c:rich>
      </c:tx>
      <c:layout>
        <c:manualLayout>
          <c:xMode val="edge"/>
          <c:yMode val="edge"/>
          <c:x val="1.1686796726166801E-2"/>
          <c:y val="4.285884718955584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cs-CZ"/>
        </a:p>
      </c:txPr>
    </c:title>
    <c:autoTitleDeleted val="0"/>
    <c:plotArea>
      <c:layout>
        <c:manualLayout>
          <c:layoutTarget val="inner"/>
          <c:xMode val="edge"/>
          <c:yMode val="edge"/>
          <c:x val="0.19116549825211243"/>
          <c:y val="0.14096325080577052"/>
          <c:w val="0.77227543526756126"/>
          <c:h val="0.7834829358451405"/>
        </c:manualLayout>
      </c:layout>
      <c:lineChart>
        <c:grouping val="standard"/>
        <c:varyColors val="0"/>
        <c:ser>
          <c:idx val="0"/>
          <c:order val="0"/>
          <c:spPr>
            <a:ln w="38100" cap="rnd">
              <a:solidFill>
                <a:schemeClr val="accent4"/>
              </a:solidFill>
              <a:prstDash val="solid"/>
              <a:round/>
            </a:ln>
            <a:effectLst/>
          </c:spPr>
          <c:marker>
            <c:symbol val="none"/>
          </c:marker>
          <c:cat>
            <c:numRef>
              <c:f>List1!$AQ$2:$AQ$202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AV$2:$AV$202</c:f>
              <c:numCache>
                <c:formatCode>General</c:formatCode>
                <c:ptCount val="201"/>
                <c:pt idx="0">
                  <c:v>0</c:v>
                </c:pt>
                <c:pt idx="1">
                  <c:v>2E-3</c:v>
                </c:pt>
                <c:pt idx="2">
                  <c:v>8.0000000000000002E-3</c:v>
                </c:pt>
                <c:pt idx="3">
                  <c:v>1.8000000000000002E-2</c:v>
                </c:pt>
                <c:pt idx="4">
                  <c:v>3.2000000000000001E-2</c:v>
                </c:pt>
                <c:pt idx="5">
                  <c:v>0.05</c:v>
                </c:pt>
                <c:pt idx="6">
                  <c:v>7.2000000000000008E-2</c:v>
                </c:pt>
                <c:pt idx="7">
                  <c:v>9.8000000000000004E-2</c:v>
                </c:pt>
                <c:pt idx="8">
                  <c:v>0.128</c:v>
                </c:pt>
                <c:pt idx="9">
                  <c:v>0.16200000000000001</c:v>
                </c:pt>
                <c:pt idx="10">
                  <c:v>0.2</c:v>
                </c:pt>
                <c:pt idx="11">
                  <c:v>0.24199999999999999</c:v>
                </c:pt>
                <c:pt idx="12">
                  <c:v>0.28800000000000003</c:v>
                </c:pt>
                <c:pt idx="13">
                  <c:v>0.33801000000000003</c:v>
                </c:pt>
                <c:pt idx="14">
                  <c:v>0.39200999999999997</c:v>
                </c:pt>
                <c:pt idx="15">
                  <c:v>0.45000999999999997</c:v>
                </c:pt>
                <c:pt idx="16">
                  <c:v>0.51201000000000008</c:v>
                </c:pt>
                <c:pt idx="17">
                  <c:v>0.57801000000000002</c:v>
                </c:pt>
                <c:pt idx="18">
                  <c:v>0.64800999999999997</c:v>
                </c:pt>
                <c:pt idx="19">
                  <c:v>0.72201000000000004</c:v>
                </c:pt>
                <c:pt idx="20">
                  <c:v>0.80001</c:v>
                </c:pt>
                <c:pt idx="21">
                  <c:v>0.83745000000000003</c:v>
                </c:pt>
                <c:pt idx="22">
                  <c:v>0.87272999999999989</c:v>
                </c:pt>
                <c:pt idx="23">
                  <c:v>0.89935999999999994</c:v>
                </c:pt>
                <c:pt idx="24">
                  <c:v>0.92581000000000002</c:v>
                </c:pt>
                <c:pt idx="25">
                  <c:v>0.94242999999999999</c:v>
                </c:pt>
                <c:pt idx="26">
                  <c:v>0.95268999999999993</c:v>
                </c:pt>
                <c:pt idx="27">
                  <c:v>0.95826</c:v>
                </c:pt>
                <c:pt idx="28">
                  <c:v>0.95719999999999994</c:v>
                </c:pt>
                <c:pt idx="29">
                  <c:v>0.95035000000000003</c:v>
                </c:pt>
                <c:pt idx="30">
                  <c:v>0.93562999999999996</c:v>
                </c:pt>
                <c:pt idx="31">
                  <c:v>0.90987999999999991</c:v>
                </c:pt>
                <c:pt idx="32">
                  <c:v>0.87642999999999993</c:v>
                </c:pt>
                <c:pt idx="33">
                  <c:v>0.83794000000000002</c:v>
                </c:pt>
                <c:pt idx="34">
                  <c:v>0.78478000000000003</c:v>
                </c:pt>
                <c:pt idx="35">
                  <c:v>0.72716999999999998</c:v>
                </c:pt>
                <c:pt idx="36">
                  <c:v>0.65512000000000004</c:v>
                </c:pt>
                <c:pt idx="37">
                  <c:v>0.57650999999999997</c:v>
                </c:pt>
                <c:pt idx="38">
                  <c:v>0.48381000000000002</c:v>
                </c:pt>
                <c:pt idx="39">
                  <c:v>0.38266</c:v>
                </c:pt>
                <c:pt idx="40">
                  <c:v>0.27390999999999999</c:v>
                </c:pt>
                <c:pt idx="41">
                  <c:v>0.23196</c:v>
                </c:pt>
                <c:pt idx="42">
                  <c:v>0.19585</c:v>
                </c:pt>
                <c:pt idx="43">
                  <c:v>0.16594</c:v>
                </c:pt>
                <c:pt idx="44">
                  <c:v>0.14253000000000002</c:v>
                </c:pt>
                <c:pt idx="45">
                  <c:v>0.12431</c:v>
                </c:pt>
                <c:pt idx="46">
                  <c:v>0.11266</c:v>
                </c:pt>
                <c:pt idx="47">
                  <c:v>0.10596</c:v>
                </c:pt>
                <c:pt idx="48">
                  <c:v>0.10773999999999999</c:v>
                </c:pt>
                <c:pt idx="49">
                  <c:v>0.11494</c:v>
                </c:pt>
                <c:pt idx="50">
                  <c:v>0.13217999999999999</c:v>
                </c:pt>
                <c:pt idx="51">
                  <c:v>0.15443999999999999</c:v>
                </c:pt>
                <c:pt idx="52">
                  <c:v>0.18823999999999999</c:v>
                </c:pt>
                <c:pt idx="53">
                  <c:v>0.22761999999999999</c:v>
                </c:pt>
                <c:pt idx="54">
                  <c:v>0.27947999999999995</c:v>
                </c:pt>
                <c:pt idx="55">
                  <c:v>0.33759</c:v>
                </c:pt>
                <c:pt idx="56">
                  <c:v>0.40901999999999999</c:v>
                </c:pt>
                <c:pt idx="57">
                  <c:v>0.48766999999999999</c:v>
                </c:pt>
                <c:pt idx="58">
                  <c:v>0.58006999999999997</c:v>
                </c:pt>
                <c:pt idx="59">
                  <c:v>0.68076999999999999</c:v>
                </c:pt>
                <c:pt idx="60">
                  <c:v>0.78849000000000002</c:v>
                </c:pt>
                <c:pt idx="61">
                  <c:v>0.83449999999999991</c:v>
                </c:pt>
                <c:pt idx="62">
                  <c:v>0.86975000000000002</c:v>
                </c:pt>
                <c:pt idx="63">
                  <c:v>0.89900999999999998</c:v>
                </c:pt>
                <c:pt idx="64">
                  <c:v>0.92068000000000005</c:v>
                </c:pt>
                <c:pt idx="65">
                  <c:v>0.94008000000000003</c:v>
                </c:pt>
                <c:pt idx="66">
                  <c:v>0.95174999999999998</c:v>
                </c:pt>
                <c:pt idx="67">
                  <c:v>0.95932000000000006</c:v>
                </c:pt>
                <c:pt idx="68">
                  <c:v>0.95677000000000001</c:v>
                </c:pt>
                <c:pt idx="69">
                  <c:v>0.94947000000000004</c:v>
                </c:pt>
                <c:pt idx="70">
                  <c:v>0.93351000000000006</c:v>
                </c:pt>
                <c:pt idx="71">
                  <c:v>0.90971000000000002</c:v>
                </c:pt>
                <c:pt idx="72">
                  <c:v>0.87802000000000002</c:v>
                </c:pt>
                <c:pt idx="73">
                  <c:v>0.83635000000000004</c:v>
                </c:pt>
                <c:pt idx="74">
                  <c:v>0.78668000000000005</c:v>
                </c:pt>
                <c:pt idx="75">
                  <c:v>0.72727999999999993</c:v>
                </c:pt>
                <c:pt idx="76">
                  <c:v>0.65731000000000006</c:v>
                </c:pt>
                <c:pt idx="77">
                  <c:v>0.57772000000000001</c:v>
                </c:pt>
                <c:pt idx="78">
                  <c:v>0.48680000000000001</c:v>
                </c:pt>
                <c:pt idx="79">
                  <c:v>0.38474000000000003</c:v>
                </c:pt>
                <c:pt idx="80">
                  <c:v>0.27956999999999999</c:v>
                </c:pt>
                <c:pt idx="81">
                  <c:v>0.22672999999999999</c:v>
                </c:pt>
                <c:pt idx="82">
                  <c:v>0.19452</c:v>
                </c:pt>
                <c:pt idx="83">
                  <c:v>0.16814999999999999</c:v>
                </c:pt>
                <c:pt idx="84">
                  <c:v>0.14627999999999999</c:v>
                </c:pt>
                <c:pt idx="85">
                  <c:v>0.13127</c:v>
                </c:pt>
                <c:pt idx="86">
                  <c:v>0.12544</c:v>
                </c:pt>
                <c:pt idx="87">
                  <c:v>0.12803999999999999</c:v>
                </c:pt>
                <c:pt idx="88">
                  <c:v>0.13877</c:v>
                </c:pt>
                <c:pt idx="89">
                  <c:v>0.16124999999999998</c:v>
                </c:pt>
                <c:pt idx="90">
                  <c:v>0.19425000000000001</c:v>
                </c:pt>
                <c:pt idx="91">
                  <c:v>0.23334000000000002</c:v>
                </c:pt>
                <c:pt idx="92">
                  <c:v>0.26699000000000001</c:v>
                </c:pt>
                <c:pt idx="93">
                  <c:v>0.29421999999999998</c:v>
                </c:pt>
                <c:pt idx="94">
                  <c:v>0.31516</c:v>
                </c:pt>
                <c:pt idx="95">
                  <c:v>0.32969999999999999</c:v>
                </c:pt>
                <c:pt idx="96">
                  <c:v>0.33555000000000001</c:v>
                </c:pt>
                <c:pt idx="97">
                  <c:v>0.33301999999999998</c:v>
                </c:pt>
                <c:pt idx="98">
                  <c:v>0.32128000000000001</c:v>
                </c:pt>
                <c:pt idx="99">
                  <c:v>0.29924999999999996</c:v>
                </c:pt>
                <c:pt idx="100">
                  <c:v>0.27461000000000002</c:v>
                </c:pt>
                <c:pt idx="101">
                  <c:v>0.29869000000000001</c:v>
                </c:pt>
                <c:pt idx="102">
                  <c:v>0.35068000000000005</c:v>
                </c:pt>
                <c:pt idx="103">
                  <c:v>0.40432000000000001</c:v>
                </c:pt>
                <c:pt idx="104">
                  <c:v>0.46195999999999998</c:v>
                </c:pt>
                <c:pt idx="105">
                  <c:v>0.52709000000000006</c:v>
                </c:pt>
                <c:pt idx="106">
                  <c:v>0.60023000000000004</c:v>
                </c:pt>
                <c:pt idx="107">
                  <c:v>0.68157000000000001</c:v>
                </c:pt>
                <c:pt idx="108">
                  <c:v>0.77278999999999998</c:v>
                </c:pt>
                <c:pt idx="109">
                  <c:v>0.82054000000000005</c:v>
                </c:pt>
                <c:pt idx="110">
                  <c:v>0.84570999999999996</c:v>
                </c:pt>
                <c:pt idx="111">
                  <c:v>0.85824</c:v>
                </c:pt>
                <c:pt idx="112">
                  <c:v>0.85297000000000001</c:v>
                </c:pt>
                <c:pt idx="113">
                  <c:v>0.82967999999999997</c:v>
                </c:pt>
                <c:pt idx="114">
                  <c:v>0.78956999999999999</c:v>
                </c:pt>
                <c:pt idx="115">
                  <c:v>0.73340000000000005</c:v>
                </c:pt>
                <c:pt idx="116">
                  <c:v>0.68059999999999998</c:v>
                </c:pt>
                <c:pt idx="117">
                  <c:v>0.62573000000000001</c:v>
                </c:pt>
                <c:pt idx="118">
                  <c:v>0.57481000000000004</c:v>
                </c:pt>
                <c:pt idx="119">
                  <c:v>0.53286</c:v>
                </c:pt>
                <c:pt idx="120">
                  <c:v>0.49701000000000001</c:v>
                </c:pt>
                <c:pt idx="121">
                  <c:v>0.52637999999999996</c:v>
                </c:pt>
                <c:pt idx="122">
                  <c:v>0.60558000000000001</c:v>
                </c:pt>
                <c:pt idx="123">
                  <c:v>0.69120999999999999</c:v>
                </c:pt>
                <c:pt idx="124">
                  <c:v>0.79042000000000001</c:v>
                </c:pt>
                <c:pt idx="125">
                  <c:v>0.75971</c:v>
                </c:pt>
                <c:pt idx="126">
                  <c:v>0.62005999999999994</c:v>
                </c:pt>
                <c:pt idx="127">
                  <c:v>0.47815999999999997</c:v>
                </c:pt>
                <c:pt idx="128">
                  <c:v>0.31846000000000002</c:v>
                </c:pt>
                <c:pt idx="129">
                  <c:v>0.23374</c:v>
                </c:pt>
                <c:pt idx="130">
                  <c:v>0.22028999999999999</c:v>
                </c:pt>
                <c:pt idx="131">
                  <c:v>0.20740999999999998</c:v>
                </c:pt>
                <c:pt idx="132">
                  <c:v>0.20938000000000001</c:v>
                </c:pt>
                <c:pt idx="133">
                  <c:v>0.22892999999999999</c:v>
                </c:pt>
                <c:pt idx="134">
                  <c:v>0.26977000000000001</c:v>
                </c:pt>
                <c:pt idx="135">
                  <c:v>0.32802999999999999</c:v>
                </c:pt>
                <c:pt idx="136">
                  <c:v>0.38195000000000001</c:v>
                </c:pt>
                <c:pt idx="137">
                  <c:v>0.43345</c:v>
                </c:pt>
                <c:pt idx="138">
                  <c:v>0.48202</c:v>
                </c:pt>
                <c:pt idx="139">
                  <c:v>0.52800999999999998</c:v>
                </c:pt>
                <c:pt idx="140">
                  <c:v>0.56110000000000004</c:v>
                </c:pt>
                <c:pt idx="141">
                  <c:v>0.53797000000000006</c:v>
                </c:pt>
                <c:pt idx="142">
                  <c:v>0.45506000000000002</c:v>
                </c:pt>
                <c:pt idx="143">
                  <c:v>0.37242999999999998</c:v>
                </c:pt>
                <c:pt idx="144">
                  <c:v>0.27479999999999999</c:v>
                </c:pt>
                <c:pt idx="145">
                  <c:v>0.29415000000000002</c:v>
                </c:pt>
                <c:pt idx="146">
                  <c:v>0.44267000000000001</c:v>
                </c:pt>
                <c:pt idx="147">
                  <c:v>0.58233000000000001</c:v>
                </c:pt>
                <c:pt idx="148">
                  <c:v>0.73490999999999995</c:v>
                </c:pt>
                <c:pt idx="149">
                  <c:v>0.83323999999999998</c:v>
                </c:pt>
                <c:pt idx="150">
                  <c:v>0.83872000000000002</c:v>
                </c:pt>
                <c:pt idx="151">
                  <c:v>0.85367999999999999</c:v>
                </c:pt>
                <c:pt idx="152">
                  <c:v>0.85340000000000005</c:v>
                </c:pt>
                <c:pt idx="153">
                  <c:v>0.83007999999999993</c:v>
                </c:pt>
                <c:pt idx="154">
                  <c:v>0.78778999999999999</c:v>
                </c:pt>
                <c:pt idx="155">
                  <c:v>0.73292000000000002</c:v>
                </c:pt>
                <c:pt idx="156">
                  <c:v>0.67749000000000004</c:v>
                </c:pt>
                <c:pt idx="157">
                  <c:v>0.62453000000000003</c:v>
                </c:pt>
                <c:pt idx="158">
                  <c:v>0.57643</c:v>
                </c:pt>
                <c:pt idx="159">
                  <c:v>0.53081</c:v>
                </c:pt>
                <c:pt idx="160">
                  <c:v>0.49691000000000002</c:v>
                </c:pt>
                <c:pt idx="161">
                  <c:v>0.52134999999999998</c:v>
                </c:pt>
                <c:pt idx="162">
                  <c:v>0.60170000000000001</c:v>
                </c:pt>
                <c:pt idx="163">
                  <c:v>0.68332999999999999</c:v>
                </c:pt>
                <c:pt idx="164">
                  <c:v>0.78015000000000001</c:v>
                </c:pt>
                <c:pt idx="165">
                  <c:v>0.77622000000000002</c:v>
                </c:pt>
                <c:pt idx="166">
                  <c:v>0.61733000000000005</c:v>
                </c:pt>
                <c:pt idx="167">
                  <c:v>0.48651</c:v>
                </c:pt>
                <c:pt idx="168">
                  <c:v>0.33052999999999999</c:v>
                </c:pt>
                <c:pt idx="169">
                  <c:v>0.22217999999999999</c:v>
                </c:pt>
                <c:pt idx="170">
                  <c:v>0.22329000000000002</c:v>
                </c:pt>
                <c:pt idx="171">
                  <c:v>0.20859</c:v>
                </c:pt>
                <c:pt idx="172">
                  <c:v>0.20727000000000001</c:v>
                </c:pt>
                <c:pt idx="173">
                  <c:v>0.22644</c:v>
                </c:pt>
                <c:pt idx="174">
                  <c:v>0.26841999999999999</c:v>
                </c:pt>
                <c:pt idx="175">
                  <c:v>0.31870999999999999</c:v>
                </c:pt>
                <c:pt idx="176">
                  <c:v>0.38080999999999998</c:v>
                </c:pt>
                <c:pt idx="177">
                  <c:v>0.43251000000000001</c:v>
                </c:pt>
                <c:pt idx="178">
                  <c:v>0.47835</c:v>
                </c:pt>
                <c:pt idx="179">
                  <c:v>0.52707000000000004</c:v>
                </c:pt>
                <c:pt idx="180">
                  <c:v>0.55960999999999994</c:v>
                </c:pt>
                <c:pt idx="181">
                  <c:v>0.54600000000000004</c:v>
                </c:pt>
                <c:pt idx="182">
                  <c:v>0.53815999999999997</c:v>
                </c:pt>
                <c:pt idx="183">
                  <c:v>0.49773000000000006</c:v>
                </c:pt>
                <c:pt idx="184">
                  <c:v>0.47504999999999997</c:v>
                </c:pt>
                <c:pt idx="185">
                  <c:v>0.47539000000000003</c:v>
                </c:pt>
                <c:pt idx="186">
                  <c:v>0.38267000000000001</c:v>
                </c:pt>
                <c:pt idx="187">
                  <c:v>0.32185999999999998</c:v>
                </c:pt>
                <c:pt idx="188">
                  <c:v>0.23637</c:v>
                </c:pt>
                <c:pt idx="189">
                  <c:v>0.20804</c:v>
                </c:pt>
                <c:pt idx="190">
                  <c:v>0.30281999999999998</c:v>
                </c:pt>
                <c:pt idx="191">
                  <c:v>0.38536000000000004</c:v>
                </c:pt>
                <c:pt idx="192">
                  <c:v>0.47770000000000001</c:v>
                </c:pt>
                <c:pt idx="193">
                  <c:v>0.58787</c:v>
                </c:pt>
                <c:pt idx="194">
                  <c:v>0.70894000000000001</c:v>
                </c:pt>
                <c:pt idx="195">
                  <c:v>0.79052999999999995</c:v>
                </c:pt>
                <c:pt idx="196">
                  <c:v>0.78476000000000001</c:v>
                </c:pt>
                <c:pt idx="197">
                  <c:v>0.75922000000000001</c:v>
                </c:pt>
                <c:pt idx="198">
                  <c:v>0.70882000000000001</c:v>
                </c:pt>
                <c:pt idx="199">
                  <c:v>0.66227999999999998</c:v>
                </c:pt>
                <c:pt idx="200">
                  <c:v>0.626260000000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59C-4237-A396-17B393CCCD62}"/>
            </c:ext>
          </c:extLst>
        </c:ser>
        <c:ser>
          <c:idx val="1"/>
          <c:order val="1"/>
          <c:spPr>
            <a:ln w="381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AQ$2:$AQ$202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AW$2:$AW$202</c:f>
              <c:numCache>
                <c:formatCode>General</c:formatCode>
                <c:ptCount val="201"/>
                <c:pt idx="0">
                  <c:v>0</c:v>
                </c:pt>
                <c:pt idx="1">
                  <c:v>-2E-3</c:v>
                </c:pt>
                <c:pt idx="2">
                  <c:v>-8.0000000000000002E-3</c:v>
                </c:pt>
                <c:pt idx="3">
                  <c:v>-1.8000000000000002E-2</c:v>
                </c:pt>
                <c:pt idx="4">
                  <c:v>-3.2000000000000001E-2</c:v>
                </c:pt>
                <c:pt idx="5">
                  <c:v>-0.05</c:v>
                </c:pt>
                <c:pt idx="6">
                  <c:v>-7.2000000000000008E-2</c:v>
                </c:pt>
                <c:pt idx="7">
                  <c:v>-9.801E-2</c:v>
                </c:pt>
                <c:pt idx="8">
                  <c:v>-0.12800999999999998</c:v>
                </c:pt>
                <c:pt idx="9">
                  <c:v>-0.16201000000000002</c:v>
                </c:pt>
                <c:pt idx="10">
                  <c:v>-0.20000999999999999</c:v>
                </c:pt>
                <c:pt idx="11">
                  <c:v>-0.24201</c:v>
                </c:pt>
                <c:pt idx="12">
                  <c:v>-0.28800999999999999</c:v>
                </c:pt>
                <c:pt idx="13">
                  <c:v>-0.33801000000000003</c:v>
                </c:pt>
                <c:pt idx="14">
                  <c:v>-0.39200999999999997</c:v>
                </c:pt>
                <c:pt idx="15">
                  <c:v>-0.45000999999999997</c:v>
                </c:pt>
                <c:pt idx="16">
                  <c:v>-0.51201000000000008</c:v>
                </c:pt>
                <c:pt idx="17">
                  <c:v>-0.57801000000000002</c:v>
                </c:pt>
                <c:pt idx="18">
                  <c:v>-0.64800999999999997</c:v>
                </c:pt>
                <c:pt idx="19">
                  <c:v>-0.72202</c:v>
                </c:pt>
                <c:pt idx="20">
                  <c:v>-0.80002000000000006</c:v>
                </c:pt>
                <c:pt idx="21">
                  <c:v>-0.88002000000000002</c:v>
                </c:pt>
                <c:pt idx="22">
                  <c:v>-0.95984000000000003</c:v>
                </c:pt>
                <c:pt idx="23">
                  <c:v>-1.0392400000000002</c:v>
                </c:pt>
                <c:pt idx="24">
                  <c:v>-1.11809</c:v>
                </c:pt>
                <c:pt idx="25">
                  <c:v>-1.19614</c:v>
                </c:pt>
                <c:pt idx="26">
                  <c:v>-1.2731699999999999</c:v>
                </c:pt>
                <c:pt idx="27">
                  <c:v>-1.3490500000000001</c:v>
                </c:pt>
                <c:pt idx="28">
                  <c:v>-1.4234800000000001</c:v>
                </c:pt>
                <c:pt idx="29">
                  <c:v>-1.49637</c:v>
                </c:pt>
                <c:pt idx="30">
                  <c:v>-1.5674300000000001</c:v>
                </c:pt>
                <c:pt idx="31">
                  <c:v>-1.63649</c:v>
                </c:pt>
                <c:pt idx="32">
                  <c:v>-1.7034</c:v>
                </c:pt>
                <c:pt idx="33">
                  <c:v>-1.7678700000000001</c:v>
                </c:pt>
                <c:pt idx="34">
                  <c:v>-1.8297400000000001</c:v>
                </c:pt>
                <c:pt idx="35">
                  <c:v>-1.8888500000000001</c:v>
                </c:pt>
                <c:pt idx="36">
                  <c:v>-1.94495</c:v>
                </c:pt>
                <c:pt idx="37">
                  <c:v>-1.99783</c:v>
                </c:pt>
                <c:pt idx="38">
                  <c:v>-2.0473300000000001</c:v>
                </c:pt>
                <c:pt idx="39">
                  <c:v>-2.0932500000000003</c:v>
                </c:pt>
                <c:pt idx="40">
                  <c:v>-2.1353600000000004</c:v>
                </c:pt>
                <c:pt idx="41">
                  <c:v>-2.1734499999999999</c:v>
                </c:pt>
                <c:pt idx="42">
                  <c:v>-2.2073499999999999</c:v>
                </c:pt>
                <c:pt idx="43">
                  <c:v>-2.2368800000000002</c:v>
                </c:pt>
                <c:pt idx="44">
                  <c:v>-2.2618</c:v>
                </c:pt>
                <c:pt idx="45">
                  <c:v>-2.2818999999999998</c:v>
                </c:pt>
                <c:pt idx="46">
                  <c:v>-2.2970199999999998</c:v>
                </c:pt>
                <c:pt idx="47">
                  <c:v>-2.3069500000000001</c:v>
                </c:pt>
                <c:pt idx="48">
                  <c:v>-2.3114699999999999</c:v>
                </c:pt>
                <c:pt idx="49">
                  <c:v>-2.3103799999999999</c:v>
                </c:pt>
                <c:pt idx="50">
                  <c:v>-2.3035099999999997</c:v>
                </c:pt>
                <c:pt idx="51">
                  <c:v>-2.2906499999999999</c:v>
                </c:pt>
                <c:pt idx="52">
                  <c:v>-2.2715700000000001</c:v>
                </c:pt>
                <c:pt idx="53">
                  <c:v>-2.2460800000000001</c:v>
                </c:pt>
                <c:pt idx="54">
                  <c:v>-2.2140200000000001</c:v>
                </c:pt>
                <c:pt idx="55">
                  <c:v>-2.17516</c:v>
                </c:pt>
                <c:pt idx="56">
                  <c:v>-2.1292899999999997</c:v>
                </c:pt>
                <c:pt idx="57">
                  <c:v>-2.0762100000000001</c:v>
                </c:pt>
                <c:pt idx="58">
                  <c:v>-2.0157500000000002</c:v>
                </c:pt>
                <c:pt idx="59">
                  <c:v>-1.9477199999999999</c:v>
                </c:pt>
                <c:pt idx="60">
                  <c:v>-1.8722999999999999</c:v>
                </c:pt>
                <c:pt idx="61">
                  <c:v>-1.79199</c:v>
                </c:pt>
                <c:pt idx="62">
                  <c:v>-1.7120200000000001</c:v>
                </c:pt>
                <c:pt idx="63">
                  <c:v>-1.6326699999999998</c:v>
                </c:pt>
                <c:pt idx="64">
                  <c:v>-1.5538500000000002</c:v>
                </c:pt>
                <c:pt idx="65">
                  <c:v>-1.47573</c:v>
                </c:pt>
                <c:pt idx="66">
                  <c:v>-1.3986499999999999</c:v>
                </c:pt>
                <c:pt idx="67">
                  <c:v>-1.3227899999999999</c:v>
                </c:pt>
                <c:pt idx="68">
                  <c:v>-1.2482899999999999</c:v>
                </c:pt>
                <c:pt idx="69">
                  <c:v>-1.1753600000000002</c:v>
                </c:pt>
                <c:pt idx="70">
                  <c:v>-1.1042000000000001</c:v>
                </c:pt>
                <c:pt idx="71">
                  <c:v>-1.0350400000000002</c:v>
                </c:pt>
                <c:pt idx="72">
                  <c:v>-0.96806999999999999</c:v>
                </c:pt>
                <c:pt idx="73">
                  <c:v>-0.90348000000000006</c:v>
                </c:pt>
                <c:pt idx="74">
                  <c:v>-0.84145999999999999</c:v>
                </c:pt>
                <c:pt idx="75">
                  <c:v>-0.78224000000000005</c:v>
                </c:pt>
                <c:pt idx="76">
                  <c:v>-0.72599000000000002</c:v>
                </c:pt>
                <c:pt idx="77">
                  <c:v>-0.67292000000000007</c:v>
                </c:pt>
                <c:pt idx="78">
                  <c:v>-0.62323000000000006</c:v>
                </c:pt>
                <c:pt idx="79">
                  <c:v>-0.57713000000000003</c:v>
                </c:pt>
                <c:pt idx="80">
                  <c:v>-0.53483999999999998</c:v>
                </c:pt>
                <c:pt idx="81">
                  <c:v>-0.49654999999999999</c:v>
                </c:pt>
                <c:pt idx="82">
                  <c:v>-0.46224999999999999</c:v>
                </c:pt>
                <c:pt idx="83">
                  <c:v>-0.43196000000000001</c:v>
                </c:pt>
                <c:pt idx="84">
                  <c:v>-0.40567000000000003</c:v>
                </c:pt>
                <c:pt idx="85">
                  <c:v>-0.38338</c:v>
                </c:pt>
                <c:pt idx="86">
                  <c:v>-0.36508999999999997</c:v>
                </c:pt>
                <c:pt idx="87">
                  <c:v>-0.3508</c:v>
                </c:pt>
                <c:pt idx="88">
                  <c:v>-0.34050999999999998</c:v>
                </c:pt>
                <c:pt idx="89">
                  <c:v>-0.33421999999999996</c:v>
                </c:pt>
                <c:pt idx="90">
                  <c:v>-0.33192999999999995</c:v>
                </c:pt>
                <c:pt idx="91">
                  <c:v>-0.33363999999999999</c:v>
                </c:pt>
                <c:pt idx="92">
                  <c:v>-0.33934999999999998</c:v>
                </c:pt>
                <c:pt idx="93">
                  <c:v>-0.34905999999999998</c:v>
                </c:pt>
                <c:pt idx="94">
                  <c:v>-0.36276999999999998</c:v>
                </c:pt>
                <c:pt idx="95">
                  <c:v>-0.38047999999999998</c:v>
                </c:pt>
                <c:pt idx="96">
                  <c:v>-0.40219000000000005</c:v>
                </c:pt>
                <c:pt idx="97">
                  <c:v>-0.42788999999999999</c:v>
                </c:pt>
                <c:pt idx="98">
                  <c:v>-0.45760000000000001</c:v>
                </c:pt>
                <c:pt idx="99">
                  <c:v>-0.49131000000000002</c:v>
                </c:pt>
                <c:pt idx="100">
                  <c:v>-0.52901999999999993</c:v>
                </c:pt>
                <c:pt idx="101">
                  <c:v>-0.57072999999999996</c:v>
                </c:pt>
                <c:pt idx="102">
                  <c:v>-0.61643999999999999</c:v>
                </c:pt>
                <c:pt idx="103">
                  <c:v>-0.66615000000000002</c:v>
                </c:pt>
                <c:pt idx="104">
                  <c:v>-0.71986000000000006</c:v>
                </c:pt>
                <c:pt idx="105">
                  <c:v>-0.77756999999999998</c:v>
                </c:pt>
                <c:pt idx="106">
                  <c:v>-0.83928000000000003</c:v>
                </c:pt>
                <c:pt idx="107">
                  <c:v>-0.90499000000000007</c:v>
                </c:pt>
                <c:pt idx="108">
                  <c:v>-0.97470000000000001</c:v>
                </c:pt>
                <c:pt idx="109">
                  <c:v>-1.0473299999999999</c:v>
                </c:pt>
                <c:pt idx="110">
                  <c:v>-1.11849</c:v>
                </c:pt>
                <c:pt idx="111">
                  <c:v>-1.18773</c:v>
                </c:pt>
                <c:pt idx="112">
                  <c:v>-1.25485</c:v>
                </c:pt>
                <c:pt idx="113">
                  <c:v>-1.3195299999999999</c:v>
                </c:pt>
                <c:pt idx="114">
                  <c:v>-1.38168</c:v>
                </c:pt>
                <c:pt idx="115">
                  <c:v>-1.4410200000000002</c:v>
                </c:pt>
                <c:pt idx="116">
                  <c:v>-1.4974299999999998</c:v>
                </c:pt>
                <c:pt idx="117">
                  <c:v>-1.5507</c:v>
                </c:pt>
                <c:pt idx="118">
                  <c:v>-1.60056</c:v>
                </c:pt>
                <c:pt idx="119">
                  <c:v>-1.6469</c:v>
                </c:pt>
                <c:pt idx="120">
                  <c:v>-1.68943</c:v>
                </c:pt>
                <c:pt idx="121">
                  <c:v>-1.7279199999999999</c:v>
                </c:pt>
                <c:pt idx="122">
                  <c:v>-1.7625900000000001</c:v>
                </c:pt>
                <c:pt idx="123">
                  <c:v>-1.7936700000000001</c:v>
                </c:pt>
                <c:pt idx="124">
                  <c:v>-1.8213200000000001</c:v>
                </c:pt>
                <c:pt idx="125">
                  <c:v>-1.8457599999999998</c:v>
                </c:pt>
                <c:pt idx="126">
                  <c:v>-1.86721</c:v>
                </c:pt>
                <c:pt idx="127">
                  <c:v>-1.8858200000000001</c:v>
                </c:pt>
                <c:pt idx="128">
                  <c:v>-1.9018200000000001</c:v>
                </c:pt>
                <c:pt idx="129">
                  <c:v>-1.9154499999999999</c:v>
                </c:pt>
                <c:pt idx="130">
                  <c:v>-1.9268200000000002</c:v>
                </c:pt>
                <c:pt idx="131">
                  <c:v>-1.93621</c:v>
                </c:pt>
                <c:pt idx="132">
                  <c:v>-1.9437899999999999</c:v>
                </c:pt>
                <c:pt idx="133">
                  <c:v>-1.94973</c:v>
                </c:pt>
                <c:pt idx="134">
                  <c:v>-1.95431</c:v>
                </c:pt>
                <c:pt idx="135">
                  <c:v>-1.9576200000000001</c:v>
                </c:pt>
                <c:pt idx="136">
                  <c:v>-1.9599800000000001</c:v>
                </c:pt>
                <c:pt idx="137">
                  <c:v>-1.9614699999999998</c:v>
                </c:pt>
                <c:pt idx="138">
                  <c:v>-1.9623900000000001</c:v>
                </c:pt>
                <c:pt idx="139">
                  <c:v>-1.9627300000000003</c:v>
                </c:pt>
                <c:pt idx="140">
                  <c:v>-1.9622300000000001</c:v>
                </c:pt>
                <c:pt idx="141">
                  <c:v>-1.9588800000000002</c:v>
                </c:pt>
                <c:pt idx="142">
                  <c:v>-1.9485999999999999</c:v>
                </c:pt>
                <c:pt idx="143">
                  <c:v>-1.92845</c:v>
                </c:pt>
                <c:pt idx="144">
                  <c:v>-1.89984</c:v>
                </c:pt>
                <c:pt idx="145">
                  <c:v>-1.8628799999999999</c:v>
                </c:pt>
                <c:pt idx="146">
                  <c:v>-1.81646</c:v>
                </c:pt>
                <c:pt idx="147">
                  <c:v>-1.76129</c:v>
                </c:pt>
                <c:pt idx="148">
                  <c:v>-1.6966699999999999</c:v>
                </c:pt>
                <c:pt idx="149">
                  <c:v>-1.6249800000000001</c:v>
                </c:pt>
                <c:pt idx="150">
                  <c:v>-1.5525100000000001</c:v>
                </c:pt>
                <c:pt idx="151">
                  <c:v>-1.4833499999999999</c:v>
                </c:pt>
                <c:pt idx="152">
                  <c:v>-1.4159200000000001</c:v>
                </c:pt>
                <c:pt idx="153">
                  <c:v>-1.35118</c:v>
                </c:pt>
                <c:pt idx="154">
                  <c:v>-1.28901</c:v>
                </c:pt>
                <c:pt idx="155">
                  <c:v>-1.2295199999999999</c:v>
                </c:pt>
                <c:pt idx="156">
                  <c:v>-1.173</c:v>
                </c:pt>
                <c:pt idx="157">
                  <c:v>-1.11965</c:v>
                </c:pt>
                <c:pt idx="158">
                  <c:v>-1.06962</c:v>
                </c:pt>
                <c:pt idx="159">
                  <c:v>-1.02312</c:v>
                </c:pt>
                <c:pt idx="160">
                  <c:v>-0.98036000000000001</c:v>
                </c:pt>
                <c:pt idx="161">
                  <c:v>-0.94147999999999998</c:v>
                </c:pt>
                <c:pt idx="162">
                  <c:v>-0.90659000000000001</c:v>
                </c:pt>
                <c:pt idx="163">
                  <c:v>-0.87536000000000003</c:v>
                </c:pt>
                <c:pt idx="164">
                  <c:v>-0.84758999999999995</c:v>
                </c:pt>
                <c:pt idx="165">
                  <c:v>-0.82301000000000002</c:v>
                </c:pt>
                <c:pt idx="166">
                  <c:v>-0.80148000000000008</c:v>
                </c:pt>
                <c:pt idx="167">
                  <c:v>-0.78275000000000006</c:v>
                </c:pt>
                <c:pt idx="168">
                  <c:v>-0.76663999999999999</c:v>
                </c:pt>
                <c:pt idx="169">
                  <c:v>-0.75297000000000003</c:v>
                </c:pt>
                <c:pt idx="170">
                  <c:v>-0.74151</c:v>
                </c:pt>
                <c:pt idx="171">
                  <c:v>-0.73207</c:v>
                </c:pt>
                <c:pt idx="172">
                  <c:v>-0.72444999999999993</c:v>
                </c:pt>
                <c:pt idx="173">
                  <c:v>-0.71845000000000003</c:v>
                </c:pt>
                <c:pt idx="174">
                  <c:v>-0.71387</c:v>
                </c:pt>
                <c:pt idx="175">
                  <c:v>-0.71050999999999997</c:v>
                </c:pt>
                <c:pt idx="176">
                  <c:v>-0.70817000000000008</c:v>
                </c:pt>
                <c:pt idx="177">
                  <c:v>-0.70664000000000005</c:v>
                </c:pt>
                <c:pt idx="178">
                  <c:v>-0.70574999999999999</c:v>
                </c:pt>
                <c:pt idx="179">
                  <c:v>-0.70543999999999996</c:v>
                </c:pt>
                <c:pt idx="180">
                  <c:v>-0.70606000000000002</c:v>
                </c:pt>
                <c:pt idx="181">
                  <c:v>-0.70923000000000003</c:v>
                </c:pt>
                <c:pt idx="182">
                  <c:v>-0.71631</c:v>
                </c:pt>
                <c:pt idx="183">
                  <c:v>-0.72738999999999998</c:v>
                </c:pt>
                <c:pt idx="184">
                  <c:v>-0.74246000000000001</c:v>
                </c:pt>
                <c:pt idx="185">
                  <c:v>-0.76153999999999999</c:v>
                </c:pt>
                <c:pt idx="186">
                  <c:v>-0.78461999999999998</c:v>
                </c:pt>
                <c:pt idx="187">
                  <c:v>-0.81170000000000009</c:v>
                </c:pt>
                <c:pt idx="188">
                  <c:v>-0.84277999999999997</c:v>
                </c:pt>
                <c:pt idx="189">
                  <c:v>-0.87785999999999997</c:v>
                </c:pt>
                <c:pt idx="190">
                  <c:v>-0.91693000000000002</c:v>
                </c:pt>
                <c:pt idx="191">
                  <c:v>-0.96000999999999992</c:v>
                </c:pt>
                <c:pt idx="192">
                  <c:v>-1.00709</c:v>
                </c:pt>
                <c:pt idx="193">
                  <c:v>-1.0581700000000001</c:v>
                </c:pt>
                <c:pt idx="194">
                  <c:v>-1.1132500000000001</c:v>
                </c:pt>
                <c:pt idx="195">
                  <c:v>-1.1715800000000001</c:v>
                </c:pt>
                <c:pt idx="196">
                  <c:v>-1.2281499999999999</c:v>
                </c:pt>
                <c:pt idx="197">
                  <c:v>-1.2814099999999999</c:v>
                </c:pt>
                <c:pt idx="198">
                  <c:v>-1.3315300000000001</c:v>
                </c:pt>
                <c:pt idx="199">
                  <c:v>-1.37818</c:v>
                </c:pt>
                <c:pt idx="200">
                  <c:v>-1.421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59C-4237-A396-17B393CCCD62}"/>
            </c:ext>
          </c:extLst>
        </c:ser>
        <c:ser>
          <c:idx val="2"/>
          <c:order val="2"/>
          <c:spPr>
            <a:ln w="3810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AQ$2:$AQ$202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AX$2:$AX$202</c:f>
              <c:numCache>
                <c:formatCode>General</c:formatCode>
                <c:ptCount val="2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3.6229999999999998E-2</c:v>
                </c:pt>
                <c:pt idx="22">
                  <c:v>8.338000000000001E-2</c:v>
                </c:pt>
                <c:pt idx="23">
                  <c:v>0.13964000000000001</c:v>
                </c:pt>
                <c:pt idx="24">
                  <c:v>0.19157000000000002</c:v>
                </c:pt>
                <c:pt idx="25">
                  <c:v>0.24818000000000004</c:v>
                </c:pt>
                <c:pt idx="26">
                  <c:v>0.31997999999999999</c:v>
                </c:pt>
                <c:pt idx="27">
                  <c:v>0.38190000000000002</c:v>
                </c:pt>
                <c:pt idx="28">
                  <c:v>0.46561999999999998</c:v>
                </c:pt>
                <c:pt idx="29">
                  <c:v>0.53950000000000009</c:v>
                </c:pt>
                <c:pt idx="30">
                  <c:v>0.62975000000000003</c:v>
                </c:pt>
                <c:pt idx="31">
                  <c:v>0.72570000000000001</c:v>
                </c:pt>
                <c:pt idx="32">
                  <c:v>0.81696000000000002</c:v>
                </c:pt>
                <c:pt idx="33">
                  <c:v>0.92692000000000008</c:v>
                </c:pt>
                <c:pt idx="34">
                  <c:v>1.04383</c:v>
                </c:pt>
                <c:pt idx="35">
                  <c:v>1.1561300000000001</c:v>
                </c:pt>
                <c:pt idx="36">
                  <c:v>1.27922</c:v>
                </c:pt>
                <c:pt idx="37">
                  <c:v>1.4189999999999998</c:v>
                </c:pt>
                <c:pt idx="38">
                  <c:v>1.5619799999999999</c:v>
                </c:pt>
                <c:pt idx="39">
                  <c:v>1.7026599999999998</c:v>
                </c:pt>
                <c:pt idx="40">
                  <c:v>1.85093</c:v>
                </c:pt>
                <c:pt idx="41">
                  <c:v>1.93903</c:v>
                </c:pt>
                <c:pt idx="42">
                  <c:v>2.0092099999999999</c:v>
                </c:pt>
                <c:pt idx="43">
                  <c:v>2.06067</c:v>
                </c:pt>
                <c:pt idx="44">
                  <c:v>2.1090599999999999</c:v>
                </c:pt>
                <c:pt idx="45">
                  <c:v>2.1548799999999999</c:v>
                </c:pt>
                <c:pt idx="46">
                  <c:v>2.1808800000000002</c:v>
                </c:pt>
                <c:pt idx="47">
                  <c:v>2.1885699999999999</c:v>
                </c:pt>
                <c:pt idx="48">
                  <c:v>2.1939300000000004</c:v>
                </c:pt>
                <c:pt idx="49">
                  <c:v>2.1923500000000002</c:v>
                </c:pt>
                <c:pt idx="50">
                  <c:v>2.1661999999999999</c:v>
                </c:pt>
                <c:pt idx="51">
                  <c:v>2.1219300000000003</c:v>
                </c:pt>
                <c:pt idx="52">
                  <c:v>2.0739000000000001</c:v>
                </c:pt>
                <c:pt idx="53">
                  <c:v>2.0148000000000001</c:v>
                </c:pt>
                <c:pt idx="54">
                  <c:v>1.9273199999999999</c:v>
                </c:pt>
                <c:pt idx="55">
                  <c:v>1.8217699999999999</c:v>
                </c:pt>
                <c:pt idx="56">
                  <c:v>1.7110700000000001</c:v>
                </c:pt>
                <c:pt idx="57">
                  <c:v>1.5840400000000001</c:v>
                </c:pt>
                <c:pt idx="58">
                  <c:v>1.4259999999999999</c:v>
                </c:pt>
                <c:pt idx="59">
                  <c:v>1.2503900000000001</c:v>
                </c:pt>
                <c:pt idx="60">
                  <c:v>1.0772900000000001</c:v>
                </c:pt>
                <c:pt idx="61">
                  <c:v>0.95456000000000008</c:v>
                </c:pt>
                <c:pt idx="62">
                  <c:v>0.83928999999999998</c:v>
                </c:pt>
                <c:pt idx="63">
                  <c:v>0.72958999999999996</c:v>
                </c:pt>
                <c:pt idx="64">
                  <c:v>0.63007999999999997</c:v>
                </c:pt>
                <c:pt idx="65">
                  <c:v>0.5302</c:v>
                </c:pt>
                <c:pt idx="66">
                  <c:v>0.44372</c:v>
                </c:pt>
                <c:pt idx="67">
                  <c:v>0.35991000000000001</c:v>
                </c:pt>
                <c:pt idx="68">
                  <c:v>0.28560000000000002</c:v>
                </c:pt>
                <c:pt idx="69">
                  <c:v>0.22198000000000001</c:v>
                </c:pt>
                <c:pt idx="70">
                  <c:v>0.16736000000000001</c:v>
                </c:pt>
                <c:pt idx="71">
                  <c:v>0.12197</c:v>
                </c:pt>
                <c:pt idx="72">
                  <c:v>8.6660000000000001E-2</c:v>
                </c:pt>
                <c:pt idx="73">
                  <c:v>6.2299999999999994E-2</c:v>
                </c:pt>
                <c:pt idx="74">
                  <c:v>5.135E-2</c:v>
                </c:pt>
                <c:pt idx="75">
                  <c:v>5.151E-2</c:v>
                </c:pt>
                <c:pt idx="76">
                  <c:v>6.5199999999999994E-2</c:v>
                </c:pt>
                <c:pt idx="77">
                  <c:v>9.1719999999999996E-2</c:v>
                </c:pt>
                <c:pt idx="78">
                  <c:v>0.13291999999999998</c:v>
                </c:pt>
                <c:pt idx="79">
                  <c:v>0.18886</c:v>
                </c:pt>
                <c:pt idx="80">
                  <c:v>0.25172999999999995</c:v>
                </c:pt>
                <c:pt idx="81">
                  <c:v>0.26626</c:v>
                </c:pt>
                <c:pt idx="82">
                  <c:v>0.26417999999999997</c:v>
                </c:pt>
                <c:pt idx="83">
                  <c:v>0.26024000000000003</c:v>
                </c:pt>
                <c:pt idx="84">
                  <c:v>0.25580999999999998</c:v>
                </c:pt>
                <c:pt idx="85">
                  <c:v>0.24852000000000002</c:v>
                </c:pt>
                <c:pt idx="86">
                  <c:v>0.23604999999999998</c:v>
                </c:pt>
                <c:pt idx="87">
                  <c:v>0.21914</c:v>
                </c:pt>
                <c:pt idx="88">
                  <c:v>0.19811000000000001</c:v>
                </c:pt>
                <c:pt idx="89">
                  <c:v>0.16933999999999999</c:v>
                </c:pt>
                <c:pt idx="90">
                  <c:v>0.13402999999999998</c:v>
                </c:pt>
                <c:pt idx="91">
                  <c:v>9.663999999999999E-2</c:v>
                </c:pt>
                <c:pt idx="92">
                  <c:v>6.8699999999999997E-2</c:v>
                </c:pt>
                <c:pt idx="93">
                  <c:v>5.1159999999999997E-2</c:v>
                </c:pt>
                <c:pt idx="94">
                  <c:v>4.3920000000000001E-2</c:v>
                </c:pt>
                <c:pt idx="95">
                  <c:v>4.7080000000000004E-2</c:v>
                </c:pt>
                <c:pt idx="96">
                  <c:v>6.294000000000001E-2</c:v>
                </c:pt>
                <c:pt idx="97">
                  <c:v>9.1170000000000001E-2</c:v>
                </c:pt>
                <c:pt idx="98">
                  <c:v>0.13261000000000001</c:v>
                </c:pt>
                <c:pt idx="99">
                  <c:v>0.18834999999999999</c:v>
                </c:pt>
                <c:pt idx="100">
                  <c:v>0.25068999999999997</c:v>
                </c:pt>
                <c:pt idx="101">
                  <c:v>0.26830000000000004</c:v>
                </c:pt>
                <c:pt idx="102">
                  <c:v>0.26201000000000002</c:v>
                </c:pt>
                <c:pt idx="103">
                  <c:v>0.25807000000000002</c:v>
                </c:pt>
                <c:pt idx="104">
                  <c:v>0.25412000000000001</c:v>
                </c:pt>
                <c:pt idx="105">
                  <c:v>0.24669999999999997</c:v>
                </c:pt>
                <c:pt idx="106">
                  <c:v>0.23524999999999999</c:v>
                </c:pt>
                <c:pt idx="107">
                  <c:v>0.21961</c:v>
                </c:pt>
                <c:pt idx="108">
                  <c:v>0.19808999999999999</c:v>
                </c:pt>
                <c:pt idx="109">
                  <c:v>0.21335999999999999</c:v>
                </c:pt>
                <c:pt idx="110">
                  <c:v>0.26841999999999999</c:v>
                </c:pt>
                <c:pt idx="111">
                  <c:v>0.32529999999999998</c:v>
                </c:pt>
                <c:pt idx="112">
                  <c:v>0.38865</c:v>
                </c:pt>
                <c:pt idx="113">
                  <c:v>0.48538999999999999</c:v>
                </c:pt>
                <c:pt idx="114">
                  <c:v>0.57789999999999997</c:v>
                </c:pt>
                <c:pt idx="115">
                  <c:v>0.70282999999999995</c:v>
                </c:pt>
                <c:pt idx="116">
                  <c:v>0.81059000000000003</c:v>
                </c:pt>
                <c:pt idx="117">
                  <c:v>0.91018999999999994</c:v>
                </c:pt>
                <c:pt idx="118">
                  <c:v>1.0206200000000001</c:v>
                </c:pt>
                <c:pt idx="119">
                  <c:v>1.10398</c:v>
                </c:pt>
                <c:pt idx="120">
                  <c:v>1.1745399999999999</c:v>
                </c:pt>
                <c:pt idx="121">
                  <c:v>1.1957300000000002</c:v>
                </c:pt>
                <c:pt idx="122">
                  <c:v>1.1506299999999998</c:v>
                </c:pt>
                <c:pt idx="123">
                  <c:v>1.0842799999999999</c:v>
                </c:pt>
                <c:pt idx="124">
                  <c:v>1.02322</c:v>
                </c:pt>
                <c:pt idx="125">
                  <c:v>1.07996</c:v>
                </c:pt>
                <c:pt idx="126">
                  <c:v>1.23072</c:v>
                </c:pt>
                <c:pt idx="127">
                  <c:v>1.3999699999999999</c:v>
                </c:pt>
                <c:pt idx="128">
                  <c:v>1.57698</c:v>
                </c:pt>
                <c:pt idx="129">
                  <c:v>1.6657899999999999</c:v>
                </c:pt>
                <c:pt idx="130">
                  <c:v>1.69991</c:v>
                </c:pt>
                <c:pt idx="131">
                  <c:v>1.72088</c:v>
                </c:pt>
                <c:pt idx="132">
                  <c:v>1.72357</c:v>
                </c:pt>
                <c:pt idx="133">
                  <c:v>1.7139200000000001</c:v>
                </c:pt>
                <c:pt idx="134">
                  <c:v>1.6702600000000001</c:v>
                </c:pt>
                <c:pt idx="135">
                  <c:v>1.6225099999999999</c:v>
                </c:pt>
                <c:pt idx="136">
                  <c:v>1.5637800000000002</c:v>
                </c:pt>
                <c:pt idx="137">
                  <c:v>1.52074</c:v>
                </c:pt>
                <c:pt idx="138">
                  <c:v>1.46715</c:v>
                </c:pt>
                <c:pt idx="139">
                  <c:v>1.42726</c:v>
                </c:pt>
                <c:pt idx="140">
                  <c:v>1.3849899999999999</c:v>
                </c:pt>
                <c:pt idx="141">
                  <c:v>1.4061300000000001</c:v>
                </c:pt>
                <c:pt idx="142">
                  <c:v>1.4826900000000001</c:v>
                </c:pt>
                <c:pt idx="143">
                  <c:v>1.5410899999999998</c:v>
                </c:pt>
                <c:pt idx="144">
                  <c:v>1.6001100000000001</c:v>
                </c:pt>
                <c:pt idx="145">
                  <c:v>1.55182</c:v>
                </c:pt>
                <c:pt idx="146">
                  <c:v>1.3638999999999999</c:v>
                </c:pt>
                <c:pt idx="147">
                  <c:v>1.1593599999999999</c:v>
                </c:pt>
                <c:pt idx="148">
                  <c:v>0.93872</c:v>
                </c:pt>
                <c:pt idx="149">
                  <c:v>0.78293999999999997</c:v>
                </c:pt>
                <c:pt idx="150">
                  <c:v>0.70528999999999997</c:v>
                </c:pt>
                <c:pt idx="151">
                  <c:v>0.62109000000000003</c:v>
                </c:pt>
                <c:pt idx="152">
                  <c:v>0.55387999999999993</c:v>
                </c:pt>
                <c:pt idx="153">
                  <c:v>0.51206000000000007</c:v>
                </c:pt>
                <c:pt idx="154">
                  <c:v>0.49179</c:v>
                </c:pt>
                <c:pt idx="155">
                  <c:v>0.48764000000000002</c:v>
                </c:pt>
                <c:pt idx="156">
                  <c:v>0.48671000000000003</c:v>
                </c:pt>
                <c:pt idx="157">
                  <c:v>0.48627000000000004</c:v>
                </c:pt>
                <c:pt idx="158">
                  <c:v>0.48430000000000001</c:v>
                </c:pt>
                <c:pt idx="159">
                  <c:v>0.48338999999999999</c:v>
                </c:pt>
                <c:pt idx="160">
                  <c:v>0.47448000000000001</c:v>
                </c:pt>
                <c:pt idx="161">
                  <c:v>0.41111999999999999</c:v>
                </c:pt>
                <c:pt idx="162">
                  <c:v>0.29583000000000004</c:v>
                </c:pt>
                <c:pt idx="163">
                  <c:v>0.18293000000000001</c:v>
                </c:pt>
                <c:pt idx="164">
                  <c:v>5.7970000000000001E-2</c:v>
                </c:pt>
                <c:pt idx="165">
                  <c:v>3.7559999999999996E-2</c:v>
                </c:pt>
                <c:pt idx="166">
                  <c:v>0.17466000000000001</c:v>
                </c:pt>
                <c:pt idx="167">
                  <c:v>0.28645999999999999</c:v>
                </c:pt>
                <c:pt idx="168">
                  <c:v>0.42676999999999998</c:v>
                </c:pt>
                <c:pt idx="169">
                  <c:v>0.52068999999999999</c:v>
                </c:pt>
                <c:pt idx="170">
                  <c:v>0.50878000000000001</c:v>
                </c:pt>
                <c:pt idx="171">
                  <c:v>0.51375000000000004</c:v>
                </c:pt>
                <c:pt idx="172">
                  <c:v>0.50664999999999993</c:v>
                </c:pt>
                <c:pt idx="173">
                  <c:v>0.48230000000000001</c:v>
                </c:pt>
                <c:pt idx="174">
                  <c:v>0.43583</c:v>
                </c:pt>
                <c:pt idx="175">
                  <c:v>0.38133999999999996</c:v>
                </c:pt>
                <c:pt idx="176">
                  <c:v>0.31633</c:v>
                </c:pt>
                <c:pt idx="177">
                  <c:v>0.26417999999999997</c:v>
                </c:pt>
                <c:pt idx="178">
                  <c:v>0.21751999999999999</c:v>
                </c:pt>
                <c:pt idx="179">
                  <c:v>0.16761000000000001</c:v>
                </c:pt>
                <c:pt idx="180">
                  <c:v>0.13631000000000001</c:v>
                </c:pt>
                <c:pt idx="181">
                  <c:v>0.15337999999999999</c:v>
                </c:pt>
                <c:pt idx="182">
                  <c:v>0.16825999999999999</c:v>
                </c:pt>
                <c:pt idx="183">
                  <c:v>0.21975</c:v>
                </c:pt>
                <c:pt idx="184">
                  <c:v>0.25746999999999998</c:v>
                </c:pt>
                <c:pt idx="185">
                  <c:v>0.27617000000000003</c:v>
                </c:pt>
                <c:pt idx="186">
                  <c:v>0.39195000000000002</c:v>
                </c:pt>
                <c:pt idx="187">
                  <c:v>0.47982000000000002</c:v>
                </c:pt>
                <c:pt idx="188">
                  <c:v>0.59636</c:v>
                </c:pt>
                <c:pt idx="189">
                  <c:v>0.65973999999999999</c:v>
                </c:pt>
                <c:pt idx="190">
                  <c:v>0.60399000000000003</c:v>
                </c:pt>
                <c:pt idx="191">
                  <c:v>0.5645</c:v>
                </c:pt>
                <c:pt idx="192">
                  <c:v>0.51919000000000004</c:v>
                </c:pt>
                <c:pt idx="193">
                  <c:v>0.46005999999999997</c:v>
                </c:pt>
                <c:pt idx="194">
                  <c:v>0.39403000000000005</c:v>
                </c:pt>
                <c:pt idx="195">
                  <c:v>0.35375000000000001</c:v>
                </c:pt>
                <c:pt idx="196">
                  <c:v>0.40440999999999999</c:v>
                </c:pt>
                <c:pt idx="197">
                  <c:v>0.49280000000000007</c:v>
                </c:pt>
                <c:pt idx="198">
                  <c:v>0.58739000000000008</c:v>
                </c:pt>
                <c:pt idx="199">
                  <c:v>0.68006</c:v>
                </c:pt>
                <c:pt idx="200">
                  <c:v>0.771010000000000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59C-4237-A396-17B393CCCD62}"/>
            </c:ext>
          </c:extLst>
        </c:ser>
        <c:ser>
          <c:idx val="3"/>
          <c:order val="3"/>
          <c:spPr>
            <a:ln w="3810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cat>
            <c:numRef>
              <c:f>List1!$AQ$2:$AQ$202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AY$2:$AY$202</c:f>
              <c:numCache>
                <c:formatCode>General</c:formatCode>
                <c:ptCount val="2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-1.0000000000000001E-5</c:v>
                </c:pt>
                <c:pt idx="14">
                  <c:v>-1.0000000000000001E-5</c:v>
                </c:pt>
                <c:pt idx="15">
                  <c:v>-1.0000000000000001E-5</c:v>
                </c:pt>
                <c:pt idx="16">
                  <c:v>-1.0000000000000001E-5</c:v>
                </c:pt>
                <c:pt idx="17">
                  <c:v>-1.0000000000000001E-5</c:v>
                </c:pt>
                <c:pt idx="18">
                  <c:v>-1.0000000000000001E-5</c:v>
                </c:pt>
                <c:pt idx="19">
                  <c:v>-1.0000000000000001E-5</c:v>
                </c:pt>
                <c:pt idx="20">
                  <c:v>-1.0000000000000001E-5</c:v>
                </c:pt>
                <c:pt idx="21">
                  <c:v>-6.3500000000000006E-3</c:v>
                </c:pt>
                <c:pt idx="22">
                  <c:v>-3.7299999999999998E-3</c:v>
                </c:pt>
                <c:pt idx="23">
                  <c:v>-2.3999999999999998E-4</c:v>
                </c:pt>
                <c:pt idx="24">
                  <c:v>-7.1000000000000002E-4</c:v>
                </c:pt>
                <c:pt idx="25">
                  <c:v>-5.5300000000000002E-3</c:v>
                </c:pt>
                <c:pt idx="26">
                  <c:v>-4.8999999999999998E-4</c:v>
                </c:pt>
                <c:pt idx="27">
                  <c:v>-8.879999999999999E-3</c:v>
                </c:pt>
                <c:pt idx="28">
                  <c:v>-6.6E-4</c:v>
                </c:pt>
                <c:pt idx="29">
                  <c:v>-6.5200000000000006E-3</c:v>
                </c:pt>
                <c:pt idx="30">
                  <c:v>-2.0499999999999997E-3</c:v>
                </c:pt>
                <c:pt idx="31">
                  <c:v>-9.1E-4</c:v>
                </c:pt>
                <c:pt idx="32">
                  <c:v>-0.01</c:v>
                </c:pt>
                <c:pt idx="33">
                  <c:v>-3.0000000000000001E-3</c:v>
                </c:pt>
                <c:pt idx="34">
                  <c:v>-1.1299999999999999E-3</c:v>
                </c:pt>
                <c:pt idx="35">
                  <c:v>-5.5599999999999998E-3</c:v>
                </c:pt>
                <c:pt idx="36">
                  <c:v>-1.0619999999999999E-2</c:v>
                </c:pt>
                <c:pt idx="37">
                  <c:v>-2.33E-3</c:v>
                </c:pt>
                <c:pt idx="38">
                  <c:v>-1.5400000000000001E-3</c:v>
                </c:pt>
                <c:pt idx="39">
                  <c:v>-7.9299999999999995E-3</c:v>
                </c:pt>
                <c:pt idx="40">
                  <c:v>-1.0509999999999999E-2</c:v>
                </c:pt>
                <c:pt idx="41">
                  <c:v>-2.4600000000000004E-3</c:v>
                </c:pt>
                <c:pt idx="42">
                  <c:v>-2.2899999999999999E-3</c:v>
                </c:pt>
                <c:pt idx="43">
                  <c:v>-1.027E-2</c:v>
                </c:pt>
                <c:pt idx="44">
                  <c:v>-1.0200000000000001E-2</c:v>
                </c:pt>
                <c:pt idx="45">
                  <c:v>-2.7099999999999997E-3</c:v>
                </c:pt>
                <c:pt idx="46">
                  <c:v>-3.48E-3</c:v>
                </c:pt>
                <c:pt idx="47">
                  <c:v>-1.242E-2</c:v>
                </c:pt>
                <c:pt idx="48">
                  <c:v>-9.7999999999999997E-3</c:v>
                </c:pt>
                <c:pt idx="49">
                  <c:v>-3.0899999999999999E-3</c:v>
                </c:pt>
                <c:pt idx="50">
                  <c:v>-5.1200000000000004E-3</c:v>
                </c:pt>
                <c:pt idx="51">
                  <c:v>-1.4280000000000001E-2</c:v>
                </c:pt>
                <c:pt idx="52">
                  <c:v>-9.4299999999999991E-3</c:v>
                </c:pt>
                <c:pt idx="53">
                  <c:v>-3.6700000000000001E-3</c:v>
                </c:pt>
                <c:pt idx="54">
                  <c:v>-7.2099999999999994E-3</c:v>
                </c:pt>
                <c:pt idx="55">
                  <c:v>-1.5800000000000002E-2</c:v>
                </c:pt>
                <c:pt idx="56">
                  <c:v>-9.1900000000000003E-3</c:v>
                </c:pt>
                <c:pt idx="57">
                  <c:v>-4.5000000000000005E-3</c:v>
                </c:pt>
                <c:pt idx="58">
                  <c:v>-9.6800000000000011E-3</c:v>
                </c:pt>
                <c:pt idx="59">
                  <c:v>-1.6560000000000002E-2</c:v>
                </c:pt>
                <c:pt idx="60">
                  <c:v>-6.5300000000000002E-3</c:v>
                </c:pt>
                <c:pt idx="61">
                  <c:v>-2.9299999999999999E-3</c:v>
                </c:pt>
                <c:pt idx="62">
                  <c:v>-2.98E-3</c:v>
                </c:pt>
                <c:pt idx="63">
                  <c:v>-4.0699999999999998E-3</c:v>
                </c:pt>
                <c:pt idx="64">
                  <c:v>-3.0899999999999999E-3</c:v>
                </c:pt>
                <c:pt idx="65">
                  <c:v>-5.45E-3</c:v>
                </c:pt>
                <c:pt idx="66">
                  <c:v>-3.1800000000000001E-3</c:v>
                </c:pt>
                <c:pt idx="67">
                  <c:v>-3.5700000000000003E-3</c:v>
                </c:pt>
                <c:pt idx="68">
                  <c:v>-5.9199999999999999E-3</c:v>
                </c:pt>
                <c:pt idx="69">
                  <c:v>-3.9099999999999994E-3</c:v>
                </c:pt>
                <c:pt idx="70">
                  <c:v>-3.3300000000000001E-3</c:v>
                </c:pt>
                <c:pt idx="71">
                  <c:v>-3.3600000000000001E-3</c:v>
                </c:pt>
                <c:pt idx="72">
                  <c:v>-3.3900000000000002E-3</c:v>
                </c:pt>
                <c:pt idx="73">
                  <c:v>-4.8300000000000001E-3</c:v>
                </c:pt>
                <c:pt idx="74">
                  <c:v>-3.4300000000000003E-3</c:v>
                </c:pt>
                <c:pt idx="75">
                  <c:v>-3.4499999999999999E-3</c:v>
                </c:pt>
                <c:pt idx="76">
                  <c:v>-3.47E-3</c:v>
                </c:pt>
                <c:pt idx="77">
                  <c:v>-3.49E-3</c:v>
                </c:pt>
                <c:pt idx="78">
                  <c:v>-3.5000000000000001E-3</c:v>
                </c:pt>
                <c:pt idx="79">
                  <c:v>-3.5200000000000001E-3</c:v>
                </c:pt>
                <c:pt idx="80">
                  <c:v>-3.5400000000000002E-3</c:v>
                </c:pt>
                <c:pt idx="81">
                  <c:v>-3.5499999999999998E-3</c:v>
                </c:pt>
                <c:pt idx="82">
                  <c:v>-3.5599999999999998E-3</c:v>
                </c:pt>
                <c:pt idx="83">
                  <c:v>-3.5700000000000003E-3</c:v>
                </c:pt>
                <c:pt idx="84">
                  <c:v>-3.5799999999999998E-3</c:v>
                </c:pt>
                <c:pt idx="85">
                  <c:v>-3.5899999999999999E-3</c:v>
                </c:pt>
                <c:pt idx="86">
                  <c:v>-3.6100000000000004E-3</c:v>
                </c:pt>
                <c:pt idx="87">
                  <c:v>-3.62E-3</c:v>
                </c:pt>
                <c:pt idx="88">
                  <c:v>-3.63E-3</c:v>
                </c:pt>
                <c:pt idx="89">
                  <c:v>-3.64E-3</c:v>
                </c:pt>
                <c:pt idx="90">
                  <c:v>-3.64E-3</c:v>
                </c:pt>
                <c:pt idx="91">
                  <c:v>-3.65E-3</c:v>
                </c:pt>
                <c:pt idx="92">
                  <c:v>-3.6600000000000001E-3</c:v>
                </c:pt>
                <c:pt idx="93">
                  <c:v>-3.6700000000000001E-3</c:v>
                </c:pt>
                <c:pt idx="94">
                  <c:v>-3.6800000000000001E-3</c:v>
                </c:pt>
                <c:pt idx="95">
                  <c:v>-3.6899999999999997E-3</c:v>
                </c:pt>
                <c:pt idx="96">
                  <c:v>-3.7000000000000002E-3</c:v>
                </c:pt>
                <c:pt idx="97">
                  <c:v>-3.7100000000000002E-3</c:v>
                </c:pt>
                <c:pt idx="98">
                  <c:v>-3.7100000000000002E-3</c:v>
                </c:pt>
                <c:pt idx="99">
                  <c:v>-3.7199999999999998E-3</c:v>
                </c:pt>
                <c:pt idx="100">
                  <c:v>-3.7299999999999998E-3</c:v>
                </c:pt>
                <c:pt idx="101">
                  <c:v>-3.7400000000000003E-3</c:v>
                </c:pt>
                <c:pt idx="102">
                  <c:v>-3.7500000000000003E-3</c:v>
                </c:pt>
                <c:pt idx="103">
                  <c:v>-3.7599999999999999E-3</c:v>
                </c:pt>
                <c:pt idx="104">
                  <c:v>-3.7699999999999999E-3</c:v>
                </c:pt>
                <c:pt idx="105">
                  <c:v>-3.79E-3</c:v>
                </c:pt>
                <c:pt idx="106">
                  <c:v>-3.8E-3</c:v>
                </c:pt>
                <c:pt idx="107">
                  <c:v>-3.81E-3</c:v>
                </c:pt>
                <c:pt idx="108">
                  <c:v>-3.82E-3</c:v>
                </c:pt>
                <c:pt idx="109">
                  <c:v>-1.3430000000000001E-2</c:v>
                </c:pt>
                <c:pt idx="110">
                  <c:v>-4.3499999999999997E-3</c:v>
                </c:pt>
                <c:pt idx="111">
                  <c:v>-4.1899999999999993E-3</c:v>
                </c:pt>
                <c:pt idx="112">
                  <c:v>-1.323E-2</c:v>
                </c:pt>
                <c:pt idx="113">
                  <c:v>-4.45E-3</c:v>
                </c:pt>
                <c:pt idx="114">
                  <c:v>-1.4209999999999999E-2</c:v>
                </c:pt>
                <c:pt idx="115">
                  <c:v>-4.79E-3</c:v>
                </c:pt>
                <c:pt idx="116">
                  <c:v>-6.2400000000000008E-3</c:v>
                </c:pt>
                <c:pt idx="117">
                  <c:v>-1.4780000000000001E-2</c:v>
                </c:pt>
                <c:pt idx="118">
                  <c:v>-5.13E-3</c:v>
                </c:pt>
                <c:pt idx="119">
                  <c:v>-1.0059999999999999E-2</c:v>
                </c:pt>
                <c:pt idx="120">
                  <c:v>-1.789E-2</c:v>
                </c:pt>
                <c:pt idx="121">
                  <c:v>-5.8100000000000001E-3</c:v>
                </c:pt>
                <c:pt idx="122">
                  <c:v>-6.3800000000000003E-3</c:v>
                </c:pt>
                <c:pt idx="123">
                  <c:v>-1.8190000000000001E-2</c:v>
                </c:pt>
                <c:pt idx="124">
                  <c:v>-7.6799999999999993E-3</c:v>
                </c:pt>
                <c:pt idx="125">
                  <c:v>-6.0899999999999999E-3</c:v>
                </c:pt>
                <c:pt idx="126">
                  <c:v>-1.644E-2</c:v>
                </c:pt>
                <c:pt idx="127">
                  <c:v>-7.6799999999999993E-3</c:v>
                </c:pt>
                <c:pt idx="128">
                  <c:v>-6.3800000000000003E-3</c:v>
                </c:pt>
                <c:pt idx="129">
                  <c:v>-1.5930000000000003E-2</c:v>
                </c:pt>
                <c:pt idx="130">
                  <c:v>-6.62E-3</c:v>
                </c:pt>
                <c:pt idx="131">
                  <c:v>-7.9100000000000004E-3</c:v>
                </c:pt>
                <c:pt idx="132">
                  <c:v>-1.0839999999999999E-2</c:v>
                </c:pt>
                <c:pt idx="133">
                  <c:v>-6.8900000000000003E-3</c:v>
                </c:pt>
                <c:pt idx="134">
                  <c:v>-1.4280000000000001E-2</c:v>
                </c:pt>
                <c:pt idx="135">
                  <c:v>-7.0899999999999999E-3</c:v>
                </c:pt>
                <c:pt idx="136">
                  <c:v>-1.4250000000000001E-2</c:v>
                </c:pt>
                <c:pt idx="137">
                  <c:v>-7.28E-3</c:v>
                </c:pt>
                <c:pt idx="138">
                  <c:v>-1.3220000000000001E-2</c:v>
                </c:pt>
                <c:pt idx="139">
                  <c:v>-7.4599999999999996E-3</c:v>
                </c:pt>
                <c:pt idx="140">
                  <c:v>-1.6150000000000001E-2</c:v>
                </c:pt>
                <c:pt idx="141">
                  <c:v>-1.4780000000000001E-2</c:v>
                </c:pt>
                <c:pt idx="142">
                  <c:v>-1.0839999999999999E-2</c:v>
                </c:pt>
                <c:pt idx="143">
                  <c:v>-1.4929999999999999E-2</c:v>
                </c:pt>
                <c:pt idx="144">
                  <c:v>-2.4930000000000001E-2</c:v>
                </c:pt>
                <c:pt idx="145">
                  <c:v>-1.6920000000000001E-2</c:v>
                </c:pt>
                <c:pt idx="146">
                  <c:v>-9.8899999999999995E-3</c:v>
                </c:pt>
                <c:pt idx="147">
                  <c:v>-1.9599999999999999E-2</c:v>
                </c:pt>
                <c:pt idx="148">
                  <c:v>-2.3039999999999998E-2</c:v>
                </c:pt>
                <c:pt idx="149">
                  <c:v>-8.8000000000000005E-3</c:v>
                </c:pt>
                <c:pt idx="150">
                  <c:v>-8.5100000000000002E-3</c:v>
                </c:pt>
                <c:pt idx="151">
                  <c:v>-8.5799999999999991E-3</c:v>
                </c:pt>
                <c:pt idx="152">
                  <c:v>-8.6400000000000001E-3</c:v>
                </c:pt>
                <c:pt idx="153">
                  <c:v>-9.0399999999999994E-3</c:v>
                </c:pt>
                <c:pt idx="154">
                  <c:v>-9.4399999999999987E-3</c:v>
                </c:pt>
                <c:pt idx="155">
                  <c:v>-8.9600000000000009E-3</c:v>
                </c:pt>
                <c:pt idx="156">
                  <c:v>-8.8100000000000001E-3</c:v>
                </c:pt>
                <c:pt idx="157">
                  <c:v>-8.8500000000000002E-3</c:v>
                </c:pt>
                <c:pt idx="158">
                  <c:v>-8.879999999999999E-3</c:v>
                </c:pt>
                <c:pt idx="159">
                  <c:v>-8.9199999999999991E-3</c:v>
                </c:pt>
                <c:pt idx="160">
                  <c:v>-8.9600000000000009E-3</c:v>
                </c:pt>
                <c:pt idx="161">
                  <c:v>-9.0100000000000006E-3</c:v>
                </c:pt>
                <c:pt idx="162">
                  <c:v>-9.0600000000000003E-3</c:v>
                </c:pt>
                <c:pt idx="163">
                  <c:v>-9.11E-3</c:v>
                </c:pt>
                <c:pt idx="164">
                  <c:v>-9.470000000000001E-3</c:v>
                </c:pt>
                <c:pt idx="165">
                  <c:v>-9.2300000000000004E-3</c:v>
                </c:pt>
                <c:pt idx="166">
                  <c:v>-9.4900000000000002E-3</c:v>
                </c:pt>
                <c:pt idx="167">
                  <c:v>-9.7799999999999988E-3</c:v>
                </c:pt>
                <c:pt idx="168">
                  <c:v>-9.3400000000000011E-3</c:v>
                </c:pt>
                <c:pt idx="169">
                  <c:v>-1.01E-2</c:v>
                </c:pt>
                <c:pt idx="170">
                  <c:v>-9.4399999999999987E-3</c:v>
                </c:pt>
                <c:pt idx="171">
                  <c:v>-9.7300000000000008E-3</c:v>
                </c:pt>
                <c:pt idx="172">
                  <c:v>-1.0530000000000001E-2</c:v>
                </c:pt>
                <c:pt idx="173">
                  <c:v>-9.7099999999999999E-3</c:v>
                </c:pt>
                <c:pt idx="174">
                  <c:v>-9.6200000000000001E-3</c:v>
                </c:pt>
                <c:pt idx="175">
                  <c:v>-1.0460000000000001E-2</c:v>
                </c:pt>
                <c:pt idx="176">
                  <c:v>-1.102E-2</c:v>
                </c:pt>
                <c:pt idx="177">
                  <c:v>-9.9399999999999992E-3</c:v>
                </c:pt>
                <c:pt idx="178">
                  <c:v>-9.8799999999999999E-3</c:v>
                </c:pt>
                <c:pt idx="179">
                  <c:v>-1.076E-2</c:v>
                </c:pt>
                <c:pt idx="180">
                  <c:v>-1.014E-2</c:v>
                </c:pt>
                <c:pt idx="181">
                  <c:v>-9.8500000000000011E-3</c:v>
                </c:pt>
                <c:pt idx="182">
                  <c:v>-9.8899999999999995E-3</c:v>
                </c:pt>
                <c:pt idx="183">
                  <c:v>-9.9100000000000004E-3</c:v>
                </c:pt>
                <c:pt idx="184">
                  <c:v>-9.9399999999999992E-3</c:v>
                </c:pt>
                <c:pt idx="185">
                  <c:v>-9.9699999999999997E-3</c:v>
                </c:pt>
                <c:pt idx="186">
                  <c:v>-9.9899999999999989E-3</c:v>
                </c:pt>
                <c:pt idx="187">
                  <c:v>-1.0020000000000001E-2</c:v>
                </c:pt>
                <c:pt idx="188">
                  <c:v>-1.004E-2</c:v>
                </c:pt>
                <c:pt idx="189">
                  <c:v>-1.008E-2</c:v>
                </c:pt>
                <c:pt idx="190">
                  <c:v>-1.0120000000000001E-2</c:v>
                </c:pt>
                <c:pt idx="191">
                  <c:v>-1.0159999999999999E-2</c:v>
                </c:pt>
                <c:pt idx="192">
                  <c:v>-1.0200000000000001E-2</c:v>
                </c:pt>
                <c:pt idx="193">
                  <c:v>-1.0240000000000001E-2</c:v>
                </c:pt>
                <c:pt idx="194">
                  <c:v>-1.0279999999999999E-2</c:v>
                </c:pt>
                <c:pt idx="195">
                  <c:v>-2.7299999999999998E-2</c:v>
                </c:pt>
                <c:pt idx="196">
                  <c:v>-3.8980000000000001E-2</c:v>
                </c:pt>
                <c:pt idx="197">
                  <c:v>-2.9390000000000003E-2</c:v>
                </c:pt>
                <c:pt idx="198">
                  <c:v>-3.5319999999999997E-2</c:v>
                </c:pt>
                <c:pt idx="199">
                  <c:v>-3.5840000000000004E-2</c:v>
                </c:pt>
                <c:pt idx="200">
                  <c:v>-2.384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059C-4237-A396-17B393CCCD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127407"/>
        <c:axId val="13139055"/>
      </c:lineChart>
      <c:catAx>
        <c:axId val="1312740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time</a:t>
                </a:r>
                <a:r>
                  <a:rPr lang="cs-CZ" dirty="0"/>
                  <a:t> [</a:t>
                </a:r>
                <a:r>
                  <a:rPr lang="cs-CZ" dirty="0" err="1"/>
                  <a:t>ms</a:t>
                </a:r>
                <a:r>
                  <a:rPr lang="cs-CZ" dirty="0"/>
                  <a:t>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13139055"/>
        <c:crosses val="autoZero"/>
        <c:auto val="1"/>
        <c:lblAlgn val="ctr"/>
        <c:lblOffset val="100"/>
        <c:tickLblSkip val="20"/>
        <c:tickMarkSkip val="20"/>
        <c:noMultiLvlLbl val="0"/>
      </c:catAx>
      <c:valAx>
        <c:axId val="13139055"/>
        <c:scaling>
          <c:orientation val="minMax"/>
          <c:min val="-2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energ</a:t>
                </a:r>
                <a:r>
                  <a:rPr lang="en-US" dirty="0"/>
                  <a:t>y</a:t>
                </a:r>
                <a:r>
                  <a:rPr lang="cs-CZ" dirty="0"/>
                  <a:t> [</a:t>
                </a:r>
                <a:r>
                  <a:rPr lang="cs-CZ" dirty="0" err="1"/>
                  <a:t>mJ</a:t>
                </a:r>
                <a:r>
                  <a:rPr lang="cs-CZ" dirty="0"/>
                  <a:t>]</a:t>
                </a:r>
              </a:p>
            </c:rich>
          </c:tx>
          <c:layout>
            <c:manualLayout>
              <c:xMode val="edge"/>
              <c:yMode val="edge"/>
              <c:x val="7.6732832638344453E-4"/>
              <c:y val="0.4103983214219434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13127407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cs-CZ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cs-CZ" sz="1440" b="0" i="1" u="none" strike="noStrike" baseline="0" dirty="0">
                <a:effectLst/>
              </a:rPr>
              <a:t>K</a:t>
            </a:r>
            <a:r>
              <a:rPr lang="cs-CZ" dirty="0"/>
              <a:t> = 1E7kN.mm</a:t>
            </a:r>
            <a:r>
              <a:rPr lang="cs-CZ" baseline="30000" dirty="0"/>
              <a:t>-1</a:t>
            </a:r>
          </a:p>
        </c:rich>
      </c:tx>
      <c:layout>
        <c:manualLayout>
          <c:xMode val="edge"/>
          <c:yMode val="edge"/>
          <c:x val="2.1176519601716445E-2"/>
          <c:y val="4.084735620168691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cs-CZ"/>
        </a:p>
      </c:txPr>
    </c:title>
    <c:autoTitleDeleted val="0"/>
    <c:plotArea>
      <c:layout>
        <c:manualLayout>
          <c:layoutTarget val="inner"/>
          <c:xMode val="edge"/>
          <c:yMode val="edge"/>
          <c:x val="0.20703226490628066"/>
          <c:y val="0.18595695047451083"/>
          <c:w val="0.74513981206894597"/>
          <c:h val="0.64972444234757276"/>
        </c:manualLayout>
      </c:layout>
      <c:lineChart>
        <c:grouping val="standard"/>
        <c:varyColors val="0"/>
        <c:ser>
          <c:idx val="0"/>
          <c:order val="0"/>
          <c:tx>
            <c:v>node A</c:v>
          </c:tx>
          <c:spPr>
            <a:ln w="3810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cat>
            <c:numRef>
              <c:f>List1!$AJ$1:$AJ$201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AK$1:$AK$201</c:f>
              <c:numCache>
                <c:formatCode>General</c:formatCode>
                <c:ptCount val="201"/>
                <c:pt idx="0">
                  <c:v>0</c:v>
                </c:pt>
                <c:pt idx="1">
                  <c:v>-1E-3</c:v>
                </c:pt>
                <c:pt idx="2">
                  <c:v>-2E-3</c:v>
                </c:pt>
                <c:pt idx="3">
                  <c:v>-5.0000000000000001E-3</c:v>
                </c:pt>
                <c:pt idx="4">
                  <c:v>-8.0000000000000002E-3</c:v>
                </c:pt>
                <c:pt idx="5">
                  <c:v>-1.2999999999999999E-2</c:v>
                </c:pt>
                <c:pt idx="6">
                  <c:v>-1.7999999999999999E-2</c:v>
                </c:pt>
                <c:pt idx="7">
                  <c:v>-2.5000000000000001E-2</c:v>
                </c:pt>
                <c:pt idx="8">
                  <c:v>-3.2000000000000001E-2</c:v>
                </c:pt>
                <c:pt idx="9">
                  <c:v>-4.1000000000000002E-2</c:v>
                </c:pt>
                <c:pt idx="10">
                  <c:v>-0.05</c:v>
                </c:pt>
                <c:pt idx="11">
                  <c:v>-6.0999999999999999E-2</c:v>
                </c:pt>
                <c:pt idx="12">
                  <c:v>-7.1999999999999995E-2</c:v>
                </c:pt>
                <c:pt idx="13">
                  <c:v>-8.5000000000000006E-2</c:v>
                </c:pt>
                <c:pt idx="14">
                  <c:v>-9.8000000000000004E-2</c:v>
                </c:pt>
                <c:pt idx="15">
                  <c:v>-0.113</c:v>
                </c:pt>
                <c:pt idx="16">
                  <c:v>-0.128</c:v>
                </c:pt>
                <c:pt idx="17">
                  <c:v>-0.14499999999999999</c:v>
                </c:pt>
                <c:pt idx="18">
                  <c:v>-0.16200000000000001</c:v>
                </c:pt>
                <c:pt idx="19">
                  <c:v>-0.18099999999999999</c:v>
                </c:pt>
                <c:pt idx="20">
                  <c:v>-0.2</c:v>
                </c:pt>
                <c:pt idx="21">
                  <c:v>-0.192</c:v>
                </c:pt>
                <c:pt idx="22">
                  <c:v>-0.18</c:v>
                </c:pt>
                <c:pt idx="23">
                  <c:v>-0.16700000000000001</c:v>
                </c:pt>
                <c:pt idx="24">
                  <c:v>-0.189</c:v>
                </c:pt>
                <c:pt idx="25">
                  <c:v>-0.183</c:v>
                </c:pt>
                <c:pt idx="26">
                  <c:v>-0.19800000000000001</c:v>
                </c:pt>
                <c:pt idx="27">
                  <c:v>-0.184</c:v>
                </c:pt>
                <c:pt idx="28">
                  <c:v>-0.186</c:v>
                </c:pt>
                <c:pt idx="29">
                  <c:v>-0.17899999999999999</c:v>
                </c:pt>
                <c:pt idx="30">
                  <c:v>-0.19900000000000001</c:v>
                </c:pt>
                <c:pt idx="31">
                  <c:v>-0.188</c:v>
                </c:pt>
                <c:pt idx="32">
                  <c:v>-0.16700000000000001</c:v>
                </c:pt>
                <c:pt idx="33">
                  <c:v>-0.15</c:v>
                </c:pt>
                <c:pt idx="34">
                  <c:v>-0.187</c:v>
                </c:pt>
                <c:pt idx="35">
                  <c:v>-0.186</c:v>
                </c:pt>
                <c:pt idx="36">
                  <c:v>-0.17499999999999999</c:v>
                </c:pt>
                <c:pt idx="37">
                  <c:v>-0.182</c:v>
                </c:pt>
                <c:pt idx="38">
                  <c:v>-0.182</c:v>
                </c:pt>
                <c:pt idx="39">
                  <c:v>-0.17499999999999999</c:v>
                </c:pt>
                <c:pt idx="40">
                  <c:v>-0.17699999999999999</c:v>
                </c:pt>
                <c:pt idx="41">
                  <c:v>-0.12</c:v>
                </c:pt>
                <c:pt idx="42">
                  <c:v>-0.189</c:v>
                </c:pt>
                <c:pt idx="43">
                  <c:v>-0.19900000000000001</c:v>
                </c:pt>
                <c:pt idx="44">
                  <c:v>-0.19</c:v>
                </c:pt>
                <c:pt idx="45">
                  <c:v>-0.18099999999999999</c:v>
                </c:pt>
                <c:pt idx="46">
                  <c:v>-0.16500000000000001</c:v>
                </c:pt>
                <c:pt idx="47">
                  <c:v>-0.19700000000000001</c:v>
                </c:pt>
                <c:pt idx="48">
                  <c:v>-0.17100000000000001</c:v>
                </c:pt>
                <c:pt idx="49">
                  <c:v>-0.19800000000000001</c:v>
                </c:pt>
                <c:pt idx="50">
                  <c:v>-0.14299999999999999</c:v>
                </c:pt>
                <c:pt idx="51">
                  <c:v>-0.192</c:v>
                </c:pt>
                <c:pt idx="52">
                  <c:v>-0.14099999999999999</c:v>
                </c:pt>
                <c:pt idx="53">
                  <c:v>-0.19</c:v>
                </c:pt>
                <c:pt idx="54">
                  <c:v>-0.186</c:v>
                </c:pt>
                <c:pt idx="55">
                  <c:v>-0.17199999999999999</c:v>
                </c:pt>
                <c:pt idx="56">
                  <c:v>-0.187</c:v>
                </c:pt>
                <c:pt idx="57">
                  <c:v>-0.19</c:v>
                </c:pt>
                <c:pt idx="58">
                  <c:v>-0.19600000000000001</c:v>
                </c:pt>
                <c:pt idx="59">
                  <c:v>-0.2</c:v>
                </c:pt>
                <c:pt idx="60">
                  <c:v>-0.18</c:v>
                </c:pt>
                <c:pt idx="61">
                  <c:v>-0.193</c:v>
                </c:pt>
                <c:pt idx="62">
                  <c:v>-0.19800000000000001</c:v>
                </c:pt>
                <c:pt idx="63">
                  <c:v>-0.17100000000000001</c:v>
                </c:pt>
                <c:pt idx="64">
                  <c:v>-0.17799999999999999</c:v>
                </c:pt>
                <c:pt idx="65">
                  <c:v>-0.182</c:v>
                </c:pt>
                <c:pt idx="66">
                  <c:v>-0.17100000000000001</c:v>
                </c:pt>
                <c:pt idx="67">
                  <c:v>-0.14599999999999999</c:v>
                </c:pt>
                <c:pt idx="68">
                  <c:v>-0.186</c:v>
                </c:pt>
                <c:pt idx="69">
                  <c:v>-0.183</c:v>
                </c:pt>
                <c:pt idx="70">
                  <c:v>-0.16</c:v>
                </c:pt>
                <c:pt idx="71">
                  <c:v>-0.17799999999999999</c:v>
                </c:pt>
                <c:pt idx="72">
                  <c:v>-0.13</c:v>
                </c:pt>
                <c:pt idx="73">
                  <c:v>-0.16800000000000001</c:v>
                </c:pt>
                <c:pt idx="74">
                  <c:v>-0.16900000000000001</c:v>
                </c:pt>
                <c:pt idx="75">
                  <c:v>-0.182</c:v>
                </c:pt>
                <c:pt idx="76">
                  <c:v>-0.186</c:v>
                </c:pt>
                <c:pt idx="77">
                  <c:v>-0.16</c:v>
                </c:pt>
                <c:pt idx="78">
                  <c:v>-0.185</c:v>
                </c:pt>
                <c:pt idx="79">
                  <c:v>-0.16</c:v>
                </c:pt>
                <c:pt idx="80">
                  <c:v>-0.18</c:v>
                </c:pt>
                <c:pt idx="81">
                  <c:v>-0.18099999999999999</c:v>
                </c:pt>
                <c:pt idx="82">
                  <c:v>-0.13700000000000001</c:v>
                </c:pt>
                <c:pt idx="83">
                  <c:v>-0.158</c:v>
                </c:pt>
                <c:pt idx="84">
                  <c:v>-9.1999999999999998E-2</c:v>
                </c:pt>
                <c:pt idx="85">
                  <c:v>-9.6000000000000002E-2</c:v>
                </c:pt>
                <c:pt idx="86">
                  <c:v>-4.2999999999999997E-2</c:v>
                </c:pt>
                <c:pt idx="87">
                  <c:v>-5.2999999999999999E-2</c:v>
                </c:pt>
                <c:pt idx="88">
                  <c:v>-3.0000000000000001E-3</c:v>
                </c:pt>
                <c:pt idx="89">
                  <c:v>-5.7000000000000002E-2</c:v>
                </c:pt>
                <c:pt idx="90">
                  <c:v>-7.0999999999999994E-2</c:v>
                </c:pt>
                <c:pt idx="91">
                  <c:v>-1E-3</c:v>
                </c:pt>
                <c:pt idx="92">
                  <c:v>-3.3000000000000002E-2</c:v>
                </c:pt>
                <c:pt idx="93">
                  <c:v>-2.9000000000000001E-2</c:v>
                </c:pt>
                <c:pt idx="94">
                  <c:v>-4.5999999999999999E-2</c:v>
                </c:pt>
                <c:pt idx="95">
                  <c:v>4.2999999999999997E-2</c:v>
                </c:pt>
                <c:pt idx="96">
                  <c:v>5.8000000000000003E-2</c:v>
                </c:pt>
                <c:pt idx="97">
                  <c:v>3.9E-2</c:v>
                </c:pt>
                <c:pt idx="98">
                  <c:v>6.6000000000000003E-2</c:v>
                </c:pt>
                <c:pt idx="99">
                  <c:v>8.1000000000000003E-2</c:v>
                </c:pt>
                <c:pt idx="100">
                  <c:v>8.5999999999999993E-2</c:v>
                </c:pt>
                <c:pt idx="101">
                  <c:v>2.1999999999999999E-2</c:v>
                </c:pt>
                <c:pt idx="102">
                  <c:v>-2.1000000000000001E-2</c:v>
                </c:pt>
                <c:pt idx="103">
                  <c:v>1.7999999999999999E-2</c:v>
                </c:pt>
                <c:pt idx="104">
                  <c:v>7.0000000000000001E-3</c:v>
                </c:pt>
                <c:pt idx="105">
                  <c:v>-4.5999999999999999E-2</c:v>
                </c:pt>
                <c:pt idx="106">
                  <c:v>-0.05</c:v>
                </c:pt>
                <c:pt idx="107">
                  <c:v>-6.4000000000000001E-2</c:v>
                </c:pt>
                <c:pt idx="108">
                  <c:v>-6.5000000000000002E-2</c:v>
                </c:pt>
                <c:pt idx="109">
                  <c:v>-0.16200000000000001</c:v>
                </c:pt>
                <c:pt idx="110">
                  <c:v>-0.158</c:v>
                </c:pt>
                <c:pt idx="111">
                  <c:v>-0.191</c:v>
                </c:pt>
                <c:pt idx="112">
                  <c:v>-0.17799999999999999</c:v>
                </c:pt>
                <c:pt idx="113">
                  <c:v>-0.13700000000000001</c:v>
                </c:pt>
                <c:pt idx="114">
                  <c:v>-0.17799999999999999</c:v>
                </c:pt>
                <c:pt idx="115">
                  <c:v>-0.19900000000000001</c:v>
                </c:pt>
                <c:pt idx="116">
                  <c:v>-0.17799999999999999</c:v>
                </c:pt>
                <c:pt idx="117">
                  <c:v>-0.192</c:v>
                </c:pt>
                <c:pt idx="118">
                  <c:v>-0.185</c:v>
                </c:pt>
                <c:pt idx="119">
                  <c:v>-9.1999999999999998E-2</c:v>
                </c:pt>
                <c:pt idx="120">
                  <c:v>-0.17799999999999999</c:v>
                </c:pt>
                <c:pt idx="121">
                  <c:v>-0.193</c:v>
                </c:pt>
                <c:pt idx="122">
                  <c:v>-0.14599999999999999</c:v>
                </c:pt>
                <c:pt idx="123">
                  <c:v>-0.154</c:v>
                </c:pt>
                <c:pt idx="124">
                  <c:v>-0.09</c:v>
                </c:pt>
                <c:pt idx="125">
                  <c:v>-0.104</c:v>
                </c:pt>
                <c:pt idx="126">
                  <c:v>-0.14899999999999999</c:v>
                </c:pt>
                <c:pt idx="127">
                  <c:v>-0.16900000000000001</c:v>
                </c:pt>
                <c:pt idx="128">
                  <c:v>-0.161</c:v>
                </c:pt>
                <c:pt idx="129">
                  <c:v>-0.152</c:v>
                </c:pt>
                <c:pt idx="130">
                  <c:v>-0.13900000000000001</c:v>
                </c:pt>
                <c:pt idx="131">
                  <c:v>-0.157</c:v>
                </c:pt>
                <c:pt idx="132">
                  <c:v>-0.19800000000000001</c:v>
                </c:pt>
                <c:pt idx="133">
                  <c:v>-0.184</c:v>
                </c:pt>
                <c:pt idx="134">
                  <c:v>-0.19800000000000001</c:v>
                </c:pt>
                <c:pt idx="135">
                  <c:v>-0.13300000000000001</c:v>
                </c:pt>
                <c:pt idx="136">
                  <c:v>-0.19600000000000001</c:v>
                </c:pt>
                <c:pt idx="137">
                  <c:v>-0.161</c:v>
                </c:pt>
                <c:pt idx="138">
                  <c:v>-0.16700000000000001</c:v>
                </c:pt>
                <c:pt idx="139">
                  <c:v>-0.16700000000000001</c:v>
                </c:pt>
                <c:pt idx="140">
                  <c:v>-0.16700000000000001</c:v>
                </c:pt>
                <c:pt idx="141">
                  <c:v>-0.16900000000000001</c:v>
                </c:pt>
                <c:pt idx="142">
                  <c:v>-0.05</c:v>
                </c:pt>
                <c:pt idx="143">
                  <c:v>-0.14000000000000001</c:v>
                </c:pt>
                <c:pt idx="144">
                  <c:v>-0.13300000000000001</c:v>
                </c:pt>
                <c:pt idx="145">
                  <c:v>-0.02</c:v>
                </c:pt>
                <c:pt idx="146">
                  <c:v>-9.7000000000000003E-2</c:v>
                </c:pt>
                <c:pt idx="147">
                  <c:v>-0.17299999999999999</c:v>
                </c:pt>
                <c:pt idx="148">
                  <c:v>-0.14000000000000001</c:v>
                </c:pt>
                <c:pt idx="149">
                  <c:v>-0.188</c:v>
                </c:pt>
                <c:pt idx="150">
                  <c:v>-0.17399999999999999</c:v>
                </c:pt>
                <c:pt idx="151">
                  <c:v>-0.188</c:v>
                </c:pt>
                <c:pt idx="152">
                  <c:v>-0.157</c:v>
                </c:pt>
                <c:pt idx="153">
                  <c:v>-0.109</c:v>
                </c:pt>
                <c:pt idx="154">
                  <c:v>-0.128</c:v>
                </c:pt>
                <c:pt idx="155">
                  <c:v>-0.17299999999999999</c:v>
                </c:pt>
                <c:pt idx="156">
                  <c:v>-0.1</c:v>
                </c:pt>
                <c:pt idx="157">
                  <c:v>-0.14199999999999999</c:v>
                </c:pt>
                <c:pt idx="158">
                  <c:v>-0.16300000000000001</c:v>
                </c:pt>
                <c:pt idx="159">
                  <c:v>-8.1000000000000003E-2</c:v>
                </c:pt>
                <c:pt idx="160">
                  <c:v>-5.5E-2</c:v>
                </c:pt>
                <c:pt idx="161">
                  <c:v>-0.14299999999999999</c:v>
                </c:pt>
                <c:pt idx="162">
                  <c:v>-0.04</c:v>
                </c:pt>
                <c:pt idx="163">
                  <c:v>-0.154</c:v>
                </c:pt>
                <c:pt idx="164">
                  <c:v>-0.13200000000000001</c:v>
                </c:pt>
                <c:pt idx="165">
                  <c:v>-0.16200000000000001</c:v>
                </c:pt>
                <c:pt idx="166">
                  <c:v>-0.19500000000000001</c:v>
                </c:pt>
                <c:pt idx="167">
                  <c:v>-0.112</c:v>
                </c:pt>
                <c:pt idx="168">
                  <c:v>-0.114</c:v>
                </c:pt>
                <c:pt idx="169">
                  <c:v>-8.1000000000000003E-2</c:v>
                </c:pt>
                <c:pt idx="170">
                  <c:v>-0.11799999999999999</c:v>
                </c:pt>
                <c:pt idx="171">
                  <c:v>-6.2E-2</c:v>
                </c:pt>
                <c:pt idx="172">
                  <c:v>-0.16700000000000001</c:v>
                </c:pt>
                <c:pt idx="173">
                  <c:v>-4.7E-2</c:v>
                </c:pt>
                <c:pt idx="174">
                  <c:v>-6.9000000000000006E-2</c:v>
                </c:pt>
                <c:pt idx="175">
                  <c:v>-6.4000000000000001E-2</c:v>
                </c:pt>
                <c:pt idx="176">
                  <c:v>-3.5999999999999997E-2</c:v>
                </c:pt>
                <c:pt idx="177">
                  <c:v>-7.1999999999999995E-2</c:v>
                </c:pt>
                <c:pt idx="178">
                  <c:v>-0.02</c:v>
                </c:pt>
                <c:pt idx="179">
                  <c:v>-0.17499999999999999</c:v>
                </c:pt>
                <c:pt idx="180">
                  <c:v>-5.2999999999999999E-2</c:v>
                </c:pt>
                <c:pt idx="181">
                  <c:v>-3.0000000000000001E-3</c:v>
                </c:pt>
                <c:pt idx="182">
                  <c:v>-0.08</c:v>
                </c:pt>
                <c:pt idx="183">
                  <c:v>0.08</c:v>
                </c:pt>
                <c:pt idx="184">
                  <c:v>-7.8E-2</c:v>
                </c:pt>
                <c:pt idx="185">
                  <c:v>9.6000000000000002E-2</c:v>
                </c:pt>
                <c:pt idx="186">
                  <c:v>0.16300000000000001</c:v>
                </c:pt>
                <c:pt idx="187">
                  <c:v>-6.2E-2</c:v>
                </c:pt>
                <c:pt idx="188">
                  <c:v>0.108</c:v>
                </c:pt>
                <c:pt idx="189">
                  <c:v>0.122</c:v>
                </c:pt>
                <c:pt idx="190">
                  <c:v>2.1000000000000001E-2</c:v>
                </c:pt>
                <c:pt idx="191">
                  <c:v>0.17</c:v>
                </c:pt>
                <c:pt idx="192">
                  <c:v>9.7000000000000003E-2</c:v>
                </c:pt>
                <c:pt idx="193">
                  <c:v>0.14699999999999999</c:v>
                </c:pt>
                <c:pt idx="194">
                  <c:v>1.2E-2</c:v>
                </c:pt>
                <c:pt idx="195">
                  <c:v>2.8000000000000001E-2</c:v>
                </c:pt>
                <c:pt idx="196">
                  <c:v>-5.0000000000000001E-3</c:v>
                </c:pt>
                <c:pt idx="197">
                  <c:v>-5.3999999999999999E-2</c:v>
                </c:pt>
                <c:pt idx="198">
                  <c:v>-7.0000000000000007E-2</c:v>
                </c:pt>
                <c:pt idx="199">
                  <c:v>-6.2E-2</c:v>
                </c:pt>
                <c:pt idx="200">
                  <c:v>-4.2000000000000003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3C0-4334-A1C8-D28C6C5AED35}"/>
            </c:ext>
          </c:extLst>
        </c:ser>
        <c:ser>
          <c:idx val="1"/>
          <c:order val="1"/>
          <c:tx>
            <c:v>node B</c:v>
          </c:tx>
          <c:spPr>
            <a:ln w="381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AJ$1:$AJ$201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AL$1:$AL$201</c:f>
              <c:numCache>
                <c:formatCode>General</c:formatCode>
                <c:ptCount val="201"/>
                <c:pt idx="0">
                  <c:v>0</c:v>
                </c:pt>
                <c:pt idx="1">
                  <c:v>-1E-3</c:v>
                </c:pt>
                <c:pt idx="2">
                  <c:v>-2E-3</c:v>
                </c:pt>
                <c:pt idx="3">
                  <c:v>-5.0000000000000001E-3</c:v>
                </c:pt>
                <c:pt idx="4">
                  <c:v>-8.0000000000000002E-3</c:v>
                </c:pt>
                <c:pt idx="5">
                  <c:v>-1.2999999999999999E-2</c:v>
                </c:pt>
                <c:pt idx="6">
                  <c:v>-1.7999999999999999E-2</c:v>
                </c:pt>
                <c:pt idx="7">
                  <c:v>-2.5000000000000001E-2</c:v>
                </c:pt>
                <c:pt idx="8">
                  <c:v>-3.2000000000000001E-2</c:v>
                </c:pt>
                <c:pt idx="9">
                  <c:v>-4.1000000000000002E-2</c:v>
                </c:pt>
                <c:pt idx="10">
                  <c:v>-0.05</c:v>
                </c:pt>
                <c:pt idx="11">
                  <c:v>-6.0999999999999999E-2</c:v>
                </c:pt>
                <c:pt idx="12">
                  <c:v>-7.1999999999999995E-2</c:v>
                </c:pt>
                <c:pt idx="13">
                  <c:v>-8.5000000000000006E-2</c:v>
                </c:pt>
                <c:pt idx="14">
                  <c:v>-9.8000000000000004E-2</c:v>
                </c:pt>
                <c:pt idx="15">
                  <c:v>-0.113</c:v>
                </c:pt>
                <c:pt idx="16">
                  <c:v>-0.128</c:v>
                </c:pt>
                <c:pt idx="17">
                  <c:v>-0.14499999999999999</c:v>
                </c:pt>
                <c:pt idx="18">
                  <c:v>-0.16200000000000001</c:v>
                </c:pt>
                <c:pt idx="19">
                  <c:v>-0.18099999999999999</c:v>
                </c:pt>
                <c:pt idx="20">
                  <c:v>-0.2</c:v>
                </c:pt>
                <c:pt idx="21">
                  <c:v>-0.221</c:v>
                </c:pt>
                <c:pt idx="22">
                  <c:v>-0.24199999999999999</c:v>
                </c:pt>
                <c:pt idx="23">
                  <c:v>-0.26500000000000001</c:v>
                </c:pt>
                <c:pt idx="24">
                  <c:v>-0.28799999999999998</c:v>
                </c:pt>
                <c:pt idx="25">
                  <c:v>-0.313</c:v>
                </c:pt>
                <c:pt idx="26">
                  <c:v>-0.33800000000000002</c:v>
                </c:pt>
                <c:pt idx="27">
                  <c:v>-0.36499999999999999</c:v>
                </c:pt>
                <c:pt idx="28">
                  <c:v>-0.39200000000000002</c:v>
                </c:pt>
                <c:pt idx="29">
                  <c:v>-0.42099999999999999</c:v>
                </c:pt>
                <c:pt idx="30">
                  <c:v>-0.45</c:v>
                </c:pt>
                <c:pt idx="31">
                  <c:v>-0.48099999999999998</c:v>
                </c:pt>
                <c:pt idx="32">
                  <c:v>-0.51200000000000001</c:v>
                </c:pt>
                <c:pt idx="33">
                  <c:v>-0.54500000000000004</c:v>
                </c:pt>
                <c:pt idx="34">
                  <c:v>-0.57799999999999996</c:v>
                </c:pt>
                <c:pt idx="35">
                  <c:v>-0.61299999999999999</c:v>
                </c:pt>
                <c:pt idx="36">
                  <c:v>-0.64800000000000002</c:v>
                </c:pt>
                <c:pt idx="37">
                  <c:v>-0.68500000000000005</c:v>
                </c:pt>
                <c:pt idx="38">
                  <c:v>-0.72199999999999998</c:v>
                </c:pt>
                <c:pt idx="39">
                  <c:v>-0.76</c:v>
                </c:pt>
                <c:pt idx="40">
                  <c:v>-0.78800000000000003</c:v>
                </c:pt>
                <c:pt idx="41">
                  <c:v>-0.76200000000000001</c:v>
                </c:pt>
                <c:pt idx="42">
                  <c:v>-0.77600000000000002</c:v>
                </c:pt>
                <c:pt idx="43">
                  <c:v>-0.75800000000000001</c:v>
                </c:pt>
                <c:pt idx="44">
                  <c:v>-0.76200000000000001</c:v>
                </c:pt>
                <c:pt idx="45">
                  <c:v>-0.76600000000000001</c:v>
                </c:pt>
                <c:pt idx="46">
                  <c:v>-0.75900000000000001</c:v>
                </c:pt>
                <c:pt idx="47">
                  <c:v>-0.747</c:v>
                </c:pt>
                <c:pt idx="48">
                  <c:v>-0.75700000000000001</c:v>
                </c:pt>
                <c:pt idx="49">
                  <c:v>-0.753</c:v>
                </c:pt>
                <c:pt idx="50">
                  <c:v>-0.72599999999999998</c:v>
                </c:pt>
                <c:pt idx="51">
                  <c:v>-0.70699999999999996</c:v>
                </c:pt>
                <c:pt idx="52">
                  <c:v>-0.68600000000000005</c:v>
                </c:pt>
                <c:pt idx="53">
                  <c:v>-0.66800000000000004</c:v>
                </c:pt>
                <c:pt idx="54">
                  <c:v>-0.63300000000000001</c:v>
                </c:pt>
                <c:pt idx="55">
                  <c:v>-0.63500000000000001</c:v>
                </c:pt>
                <c:pt idx="56">
                  <c:v>-0.65900000000000003</c:v>
                </c:pt>
                <c:pt idx="57">
                  <c:v>-0.59899999999999998</c:v>
                </c:pt>
                <c:pt idx="58">
                  <c:v>-0.56899999999999995</c:v>
                </c:pt>
                <c:pt idx="59">
                  <c:v>-0.56599999999999995</c:v>
                </c:pt>
                <c:pt idx="60">
                  <c:v>-0.51200000000000001</c:v>
                </c:pt>
                <c:pt idx="61">
                  <c:v>-0.52100000000000002</c:v>
                </c:pt>
                <c:pt idx="62">
                  <c:v>-0.48599999999999999</c:v>
                </c:pt>
                <c:pt idx="63">
                  <c:v>-0.53300000000000003</c:v>
                </c:pt>
                <c:pt idx="64">
                  <c:v>-0.47499999999999998</c:v>
                </c:pt>
                <c:pt idx="65">
                  <c:v>-0.443</c:v>
                </c:pt>
                <c:pt idx="66">
                  <c:v>-0.36299999999999999</c:v>
                </c:pt>
                <c:pt idx="67">
                  <c:v>-0.38600000000000001</c:v>
                </c:pt>
                <c:pt idx="68">
                  <c:v>-0.31900000000000001</c:v>
                </c:pt>
                <c:pt idx="69">
                  <c:v>-0.36499999999999999</c:v>
                </c:pt>
                <c:pt idx="70">
                  <c:v>-0.28699999999999998</c:v>
                </c:pt>
                <c:pt idx="71">
                  <c:v>-0.29099999999999998</c:v>
                </c:pt>
                <c:pt idx="72">
                  <c:v>-0.22500000000000001</c:v>
                </c:pt>
                <c:pt idx="73">
                  <c:v>-0.24299999999999999</c:v>
                </c:pt>
                <c:pt idx="74">
                  <c:v>-0.17699999999999999</c:v>
                </c:pt>
                <c:pt idx="75">
                  <c:v>-0.123</c:v>
                </c:pt>
                <c:pt idx="76">
                  <c:v>-0.111</c:v>
                </c:pt>
                <c:pt idx="77">
                  <c:v>-0.115</c:v>
                </c:pt>
                <c:pt idx="78">
                  <c:v>-3.2000000000000001E-2</c:v>
                </c:pt>
                <c:pt idx="79">
                  <c:v>-2.7E-2</c:v>
                </c:pt>
                <c:pt idx="80">
                  <c:v>3.0000000000000001E-3</c:v>
                </c:pt>
                <c:pt idx="81">
                  <c:v>1.7999999999999999E-2</c:v>
                </c:pt>
                <c:pt idx="82">
                  <c:v>1.2999999999999999E-2</c:v>
                </c:pt>
                <c:pt idx="83">
                  <c:v>0.03</c:v>
                </c:pt>
                <c:pt idx="84">
                  <c:v>2.7E-2</c:v>
                </c:pt>
                <c:pt idx="85">
                  <c:v>7.0000000000000001E-3</c:v>
                </c:pt>
                <c:pt idx="86">
                  <c:v>-3.1E-2</c:v>
                </c:pt>
                <c:pt idx="87">
                  <c:v>2.3E-2</c:v>
                </c:pt>
                <c:pt idx="88">
                  <c:v>1.2E-2</c:v>
                </c:pt>
                <c:pt idx="89">
                  <c:v>-4.4999999999999998E-2</c:v>
                </c:pt>
                <c:pt idx="90">
                  <c:v>-2E-3</c:v>
                </c:pt>
                <c:pt idx="91">
                  <c:v>-0.03</c:v>
                </c:pt>
                <c:pt idx="92">
                  <c:v>-2.9000000000000001E-2</c:v>
                </c:pt>
                <c:pt idx="93">
                  <c:v>-2.7E-2</c:v>
                </c:pt>
                <c:pt idx="94">
                  <c:v>-6.7000000000000004E-2</c:v>
                </c:pt>
                <c:pt idx="95">
                  <c:v>-0.113</c:v>
                </c:pt>
                <c:pt idx="96">
                  <c:v>-0.14599999999999999</c:v>
                </c:pt>
                <c:pt idx="97">
                  <c:v>-0.121</c:v>
                </c:pt>
                <c:pt idx="98">
                  <c:v>-0.10199999999999999</c:v>
                </c:pt>
                <c:pt idx="99">
                  <c:v>-0.18099999999999999</c:v>
                </c:pt>
                <c:pt idx="100">
                  <c:v>-0.21199999999999999</c:v>
                </c:pt>
                <c:pt idx="101">
                  <c:v>-0.193</c:v>
                </c:pt>
                <c:pt idx="102">
                  <c:v>-0.218</c:v>
                </c:pt>
                <c:pt idx="103">
                  <c:v>-0.184</c:v>
                </c:pt>
                <c:pt idx="104">
                  <c:v>-0.08</c:v>
                </c:pt>
                <c:pt idx="105">
                  <c:v>-0.126</c:v>
                </c:pt>
                <c:pt idx="106">
                  <c:v>-0.104</c:v>
                </c:pt>
                <c:pt idx="107">
                  <c:v>-0.112</c:v>
                </c:pt>
                <c:pt idx="108">
                  <c:v>-0.113</c:v>
                </c:pt>
                <c:pt idx="109">
                  <c:v>-0.127</c:v>
                </c:pt>
                <c:pt idx="110">
                  <c:v>-0.23</c:v>
                </c:pt>
                <c:pt idx="111">
                  <c:v>-0.17899999999999999</c:v>
                </c:pt>
                <c:pt idx="112">
                  <c:v>-0.24399999999999999</c:v>
                </c:pt>
                <c:pt idx="113">
                  <c:v>-0.16700000000000001</c:v>
                </c:pt>
                <c:pt idx="114">
                  <c:v>-0.255</c:v>
                </c:pt>
                <c:pt idx="115">
                  <c:v>-0.16900000000000001</c:v>
                </c:pt>
                <c:pt idx="116">
                  <c:v>-0.23899999999999999</c:v>
                </c:pt>
                <c:pt idx="117">
                  <c:v>-0.23499999999999999</c:v>
                </c:pt>
                <c:pt idx="118">
                  <c:v>-0.245</c:v>
                </c:pt>
                <c:pt idx="119">
                  <c:v>-0.26900000000000002</c:v>
                </c:pt>
                <c:pt idx="120">
                  <c:v>-0.30499999999999999</c:v>
                </c:pt>
                <c:pt idx="121">
                  <c:v>-0.29299999999999998</c:v>
                </c:pt>
                <c:pt idx="122">
                  <c:v>-0.38100000000000001</c:v>
                </c:pt>
                <c:pt idx="123">
                  <c:v>-0.39</c:v>
                </c:pt>
                <c:pt idx="124">
                  <c:v>-0.40600000000000003</c:v>
                </c:pt>
                <c:pt idx="125">
                  <c:v>-0.48399999999999999</c:v>
                </c:pt>
                <c:pt idx="126">
                  <c:v>-0.501</c:v>
                </c:pt>
                <c:pt idx="127">
                  <c:v>-0.57099999999999995</c:v>
                </c:pt>
                <c:pt idx="128">
                  <c:v>-0.56999999999999995</c:v>
                </c:pt>
                <c:pt idx="129">
                  <c:v>-0.65800000000000003</c:v>
                </c:pt>
                <c:pt idx="130">
                  <c:v>-0.68899999999999995</c:v>
                </c:pt>
                <c:pt idx="131">
                  <c:v>-0.70199999999999996</c:v>
                </c:pt>
                <c:pt idx="132">
                  <c:v>-0.73399999999999999</c:v>
                </c:pt>
                <c:pt idx="133">
                  <c:v>-0.69899999999999995</c:v>
                </c:pt>
                <c:pt idx="134">
                  <c:v>-0.69199999999999995</c:v>
                </c:pt>
                <c:pt idx="135">
                  <c:v>-0.67900000000000005</c:v>
                </c:pt>
                <c:pt idx="136">
                  <c:v>-0.68200000000000005</c:v>
                </c:pt>
                <c:pt idx="137">
                  <c:v>-0.63400000000000001</c:v>
                </c:pt>
                <c:pt idx="138">
                  <c:v>-0.57999999999999996</c:v>
                </c:pt>
                <c:pt idx="139">
                  <c:v>-0.54</c:v>
                </c:pt>
                <c:pt idx="140">
                  <c:v>-0.52700000000000002</c:v>
                </c:pt>
                <c:pt idx="141">
                  <c:v>-0.52200000000000002</c:v>
                </c:pt>
                <c:pt idx="142">
                  <c:v>-0.505</c:v>
                </c:pt>
                <c:pt idx="143">
                  <c:v>-0.52500000000000002</c:v>
                </c:pt>
                <c:pt idx="144">
                  <c:v>-0.46800000000000003</c:v>
                </c:pt>
                <c:pt idx="145">
                  <c:v>-0.505</c:v>
                </c:pt>
                <c:pt idx="146">
                  <c:v>-0.60399999999999998</c:v>
                </c:pt>
                <c:pt idx="147">
                  <c:v>-0.56699999999999995</c:v>
                </c:pt>
                <c:pt idx="148">
                  <c:v>-0.59499999999999997</c:v>
                </c:pt>
                <c:pt idx="149">
                  <c:v>-0.59399999999999997</c:v>
                </c:pt>
                <c:pt idx="150">
                  <c:v>-0.48399999999999999</c:v>
                </c:pt>
                <c:pt idx="151">
                  <c:v>-0.496</c:v>
                </c:pt>
                <c:pt idx="152">
                  <c:v>-0.54500000000000004</c:v>
                </c:pt>
                <c:pt idx="153">
                  <c:v>-0.57699999999999996</c:v>
                </c:pt>
                <c:pt idx="154">
                  <c:v>-0.57299999999999995</c:v>
                </c:pt>
                <c:pt idx="155">
                  <c:v>-0.47699999999999998</c:v>
                </c:pt>
                <c:pt idx="156">
                  <c:v>-0.49399999999999999</c:v>
                </c:pt>
                <c:pt idx="157">
                  <c:v>-0.437</c:v>
                </c:pt>
                <c:pt idx="158">
                  <c:v>-0.48899999999999999</c:v>
                </c:pt>
                <c:pt idx="159">
                  <c:v>-0.47299999999999998</c:v>
                </c:pt>
                <c:pt idx="160">
                  <c:v>-0.35599999999999998</c:v>
                </c:pt>
                <c:pt idx="161">
                  <c:v>-0.41599999999999998</c:v>
                </c:pt>
                <c:pt idx="162">
                  <c:v>-0.317</c:v>
                </c:pt>
                <c:pt idx="163">
                  <c:v>-0.22500000000000001</c:v>
                </c:pt>
                <c:pt idx="164">
                  <c:v>-0.307</c:v>
                </c:pt>
                <c:pt idx="165">
                  <c:v>-0.17100000000000001</c:v>
                </c:pt>
                <c:pt idx="166">
                  <c:v>-9.8000000000000004E-2</c:v>
                </c:pt>
                <c:pt idx="167">
                  <c:v>-0.19500000000000001</c:v>
                </c:pt>
                <c:pt idx="168">
                  <c:v>-0.13100000000000001</c:v>
                </c:pt>
                <c:pt idx="169">
                  <c:v>-0.13500000000000001</c:v>
                </c:pt>
                <c:pt idx="170">
                  <c:v>-8.7999999999999995E-2</c:v>
                </c:pt>
                <c:pt idx="171">
                  <c:v>-6.7000000000000004E-2</c:v>
                </c:pt>
                <c:pt idx="172">
                  <c:v>-8.2000000000000003E-2</c:v>
                </c:pt>
                <c:pt idx="173">
                  <c:v>0.01</c:v>
                </c:pt>
                <c:pt idx="174">
                  <c:v>-1.6E-2</c:v>
                </c:pt>
                <c:pt idx="175">
                  <c:v>-7.0000000000000007E-2</c:v>
                </c:pt>
                <c:pt idx="176">
                  <c:v>-2.7E-2</c:v>
                </c:pt>
                <c:pt idx="177">
                  <c:v>-0.03</c:v>
                </c:pt>
                <c:pt idx="178">
                  <c:v>-9.6000000000000002E-2</c:v>
                </c:pt>
                <c:pt idx="179">
                  <c:v>-6.2E-2</c:v>
                </c:pt>
                <c:pt idx="180">
                  <c:v>-6.8000000000000005E-2</c:v>
                </c:pt>
                <c:pt idx="181">
                  <c:v>-0.125</c:v>
                </c:pt>
                <c:pt idx="182">
                  <c:v>-7.5999999999999998E-2</c:v>
                </c:pt>
                <c:pt idx="183">
                  <c:v>-0.19900000000000001</c:v>
                </c:pt>
                <c:pt idx="184">
                  <c:v>-0.17899999999999999</c:v>
                </c:pt>
                <c:pt idx="185">
                  <c:v>-0.188</c:v>
                </c:pt>
                <c:pt idx="186">
                  <c:v>-0.218</c:v>
                </c:pt>
                <c:pt idx="187">
                  <c:v>1.9E-2</c:v>
                </c:pt>
                <c:pt idx="188">
                  <c:v>-4.4999999999999998E-2</c:v>
                </c:pt>
                <c:pt idx="189">
                  <c:v>-0.06</c:v>
                </c:pt>
                <c:pt idx="190">
                  <c:v>-7.8E-2</c:v>
                </c:pt>
                <c:pt idx="191">
                  <c:v>-0.05</c:v>
                </c:pt>
                <c:pt idx="192">
                  <c:v>-0.16900000000000001</c:v>
                </c:pt>
                <c:pt idx="193">
                  <c:v>-4.3999999999999997E-2</c:v>
                </c:pt>
                <c:pt idx="194">
                  <c:v>2.7E-2</c:v>
                </c:pt>
                <c:pt idx="195">
                  <c:v>-8.0000000000000002E-3</c:v>
                </c:pt>
                <c:pt idx="196">
                  <c:v>-5.5E-2</c:v>
                </c:pt>
                <c:pt idx="197">
                  <c:v>-8.6999999999999994E-2</c:v>
                </c:pt>
                <c:pt idx="198">
                  <c:v>-0.09</c:v>
                </c:pt>
                <c:pt idx="199">
                  <c:v>-0.182</c:v>
                </c:pt>
                <c:pt idx="200">
                  <c:v>-0.12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D3C0-4334-A1C8-D28C6C5AED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88987744"/>
        <c:axId val="488992736"/>
      </c:lineChart>
      <c:catAx>
        <c:axId val="4889877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time</a:t>
                </a:r>
                <a:r>
                  <a:rPr lang="cs-CZ" dirty="0"/>
                  <a:t> [</a:t>
                </a:r>
                <a:r>
                  <a:rPr lang="cs-CZ" dirty="0" err="1"/>
                  <a:t>ms</a:t>
                </a:r>
                <a:r>
                  <a:rPr lang="cs-CZ" dirty="0"/>
                  <a:t>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cross"/>
        <c:minorTickMark val="none"/>
        <c:tickLblPos val="high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488992736"/>
        <c:crosses val="autoZero"/>
        <c:auto val="1"/>
        <c:lblAlgn val="ctr"/>
        <c:lblOffset val="0"/>
        <c:tickLblSkip val="20"/>
        <c:tickMarkSkip val="20"/>
        <c:noMultiLvlLbl val="0"/>
      </c:catAx>
      <c:valAx>
        <c:axId val="488992736"/>
        <c:scaling>
          <c:orientation val="minMax"/>
          <c:max val="0.2"/>
          <c:min val="-0.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200" b="0" i="0" u="none" strike="noStrike" baseline="0" dirty="0">
                    <a:effectLst/>
                  </a:rPr>
                  <a:t>displacement</a:t>
                </a:r>
                <a:r>
                  <a:rPr lang="cs-CZ" dirty="0"/>
                  <a:t> [mm]</a:t>
                </a:r>
              </a:p>
            </c:rich>
          </c:tx>
          <c:layout>
            <c:manualLayout>
              <c:xMode val="edge"/>
              <c:yMode val="edge"/>
              <c:x val="4.6090829555396479E-3"/>
              <c:y val="0.3232385724511708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4889877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cs-CZ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cs-CZ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 rtl="0">
              <a:defRPr sz="144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cs-CZ" sz="1440" b="0" i="1" u="none" strike="noStrike" baseline="0" dirty="0">
                <a:effectLst/>
              </a:rPr>
              <a:t>K</a:t>
            </a:r>
            <a:r>
              <a:rPr lang="cs-CZ" dirty="0"/>
              <a:t> = 1E7N.m</a:t>
            </a:r>
            <a:r>
              <a:rPr lang="cs-CZ" baseline="30000" dirty="0"/>
              <a:t>-1</a:t>
            </a:r>
          </a:p>
        </c:rich>
      </c:tx>
      <c:layout>
        <c:manualLayout>
          <c:xMode val="edge"/>
          <c:yMode val="edge"/>
          <c:x val="1.4804399450068742E-2"/>
          <c:y val="4.038377778535259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0">
            <a:defRPr sz="144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cs-CZ"/>
        </a:p>
      </c:txPr>
    </c:title>
    <c:autoTitleDeleted val="0"/>
    <c:plotArea>
      <c:layout>
        <c:manualLayout>
          <c:layoutTarget val="inner"/>
          <c:xMode val="edge"/>
          <c:yMode val="edge"/>
          <c:x val="0.19420526979582101"/>
          <c:y val="0.13754322376369621"/>
          <c:w val="0.75733468922445302"/>
          <c:h val="0.69464157889354727"/>
        </c:manualLayout>
      </c:layout>
      <c:lineChart>
        <c:grouping val="standard"/>
        <c:varyColors val="0"/>
        <c:ser>
          <c:idx val="0"/>
          <c:order val="0"/>
          <c:tx>
            <c:v>kinetic</c:v>
          </c:tx>
          <c:spPr>
            <a:ln w="3810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List1!$BB$3:$BB$203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G$3:$BG$203</c:f>
              <c:numCache>
                <c:formatCode>General</c:formatCode>
                <c:ptCount val="201"/>
                <c:pt idx="0">
                  <c:v>0</c:v>
                </c:pt>
                <c:pt idx="1">
                  <c:v>2E-3</c:v>
                </c:pt>
                <c:pt idx="2">
                  <c:v>8.0000000000000002E-3</c:v>
                </c:pt>
                <c:pt idx="3">
                  <c:v>1.8000000000000002E-2</c:v>
                </c:pt>
                <c:pt idx="4">
                  <c:v>3.2000000000000001E-2</c:v>
                </c:pt>
                <c:pt idx="5">
                  <c:v>0.05</c:v>
                </c:pt>
                <c:pt idx="6">
                  <c:v>7.2000000000000008E-2</c:v>
                </c:pt>
                <c:pt idx="7">
                  <c:v>9.8000000000000004E-2</c:v>
                </c:pt>
                <c:pt idx="8">
                  <c:v>0.128</c:v>
                </c:pt>
                <c:pt idx="9">
                  <c:v>0.16200000000000001</c:v>
                </c:pt>
                <c:pt idx="10">
                  <c:v>0.2</c:v>
                </c:pt>
                <c:pt idx="11">
                  <c:v>0.24199999999999999</c:v>
                </c:pt>
                <c:pt idx="12">
                  <c:v>0.28800000000000003</c:v>
                </c:pt>
                <c:pt idx="13">
                  <c:v>0.33801000000000003</c:v>
                </c:pt>
                <c:pt idx="14">
                  <c:v>0.39200999999999997</c:v>
                </c:pt>
                <c:pt idx="15">
                  <c:v>0.45000999999999997</c:v>
                </c:pt>
                <c:pt idx="16">
                  <c:v>0.51201000000000008</c:v>
                </c:pt>
                <c:pt idx="17">
                  <c:v>0.57801000000000002</c:v>
                </c:pt>
                <c:pt idx="18">
                  <c:v>0.64800999999999997</c:v>
                </c:pt>
                <c:pt idx="19">
                  <c:v>0.72201000000000004</c:v>
                </c:pt>
                <c:pt idx="20">
                  <c:v>0.86001000000000005</c:v>
                </c:pt>
                <c:pt idx="21">
                  <c:v>0.98163999999999996</c:v>
                </c:pt>
                <c:pt idx="22">
                  <c:v>1.2866299999999999</c:v>
                </c:pt>
                <c:pt idx="23">
                  <c:v>1.29921</c:v>
                </c:pt>
                <c:pt idx="24">
                  <c:v>1.39419</c:v>
                </c:pt>
                <c:pt idx="25">
                  <c:v>1.77451</c:v>
                </c:pt>
                <c:pt idx="26">
                  <c:v>1.6462000000000001</c:v>
                </c:pt>
                <c:pt idx="27">
                  <c:v>1.94347</c:v>
                </c:pt>
                <c:pt idx="28">
                  <c:v>2.0428299999999999</c:v>
                </c:pt>
                <c:pt idx="29">
                  <c:v>2.0008699999999999</c:v>
                </c:pt>
                <c:pt idx="30">
                  <c:v>2.0472200000000003</c:v>
                </c:pt>
                <c:pt idx="31">
                  <c:v>2.0495999999999999</c:v>
                </c:pt>
                <c:pt idx="32">
                  <c:v>2.0636100000000002</c:v>
                </c:pt>
                <c:pt idx="33">
                  <c:v>2.2995700000000001</c:v>
                </c:pt>
                <c:pt idx="34">
                  <c:v>3.4380000000000002</c:v>
                </c:pt>
                <c:pt idx="35">
                  <c:v>3.0497100000000001</c:v>
                </c:pt>
                <c:pt idx="36">
                  <c:v>2.6262799999999999</c:v>
                </c:pt>
                <c:pt idx="37">
                  <c:v>3.13117</c:v>
                </c:pt>
                <c:pt idx="38">
                  <c:v>3.5618500000000002</c:v>
                </c:pt>
                <c:pt idx="39">
                  <c:v>4.06182</c:v>
                </c:pt>
                <c:pt idx="40">
                  <c:v>3.6522199999999998</c:v>
                </c:pt>
                <c:pt idx="41">
                  <c:v>4.3902400000000004</c:v>
                </c:pt>
                <c:pt idx="42">
                  <c:v>4.92584</c:v>
                </c:pt>
                <c:pt idx="43">
                  <c:v>5.2331599999999998</c:v>
                </c:pt>
                <c:pt idx="44">
                  <c:v>5.2331900000000005</c:v>
                </c:pt>
                <c:pt idx="45">
                  <c:v>5.4845800000000002</c:v>
                </c:pt>
                <c:pt idx="46">
                  <c:v>6.1112500000000001</c:v>
                </c:pt>
                <c:pt idx="47">
                  <c:v>6.0967900000000004</c:v>
                </c:pt>
                <c:pt idx="48">
                  <c:v>8.1972299999999994</c:v>
                </c:pt>
                <c:pt idx="49">
                  <c:v>8.7306299999999997</c:v>
                </c:pt>
                <c:pt idx="50">
                  <c:v>9.14405</c:v>
                </c:pt>
                <c:pt idx="51">
                  <c:v>8.7819300000000009</c:v>
                </c:pt>
                <c:pt idx="52">
                  <c:v>8.8355099999999993</c:v>
                </c:pt>
                <c:pt idx="53">
                  <c:v>10.912089999999999</c:v>
                </c:pt>
                <c:pt idx="54">
                  <c:v>11.680199999999999</c:v>
                </c:pt>
                <c:pt idx="55">
                  <c:v>10.33381</c:v>
                </c:pt>
                <c:pt idx="56">
                  <c:v>11.66343</c:v>
                </c:pt>
                <c:pt idx="57">
                  <c:v>11.682410000000001</c:v>
                </c:pt>
                <c:pt idx="58">
                  <c:v>13.749080000000001</c:v>
                </c:pt>
                <c:pt idx="59">
                  <c:v>12.60196</c:v>
                </c:pt>
                <c:pt idx="60">
                  <c:v>9.2229400000000012</c:v>
                </c:pt>
                <c:pt idx="61">
                  <c:v>10.14414</c:v>
                </c:pt>
                <c:pt idx="62">
                  <c:v>13.096270000000001</c:v>
                </c:pt>
                <c:pt idx="63">
                  <c:v>14.27426</c:v>
                </c:pt>
                <c:pt idx="64">
                  <c:v>12.4979</c:v>
                </c:pt>
                <c:pt idx="65">
                  <c:v>9.1800899999999999</c:v>
                </c:pt>
                <c:pt idx="66">
                  <c:v>9.8436500000000002</c:v>
                </c:pt>
                <c:pt idx="67">
                  <c:v>13.659970000000001</c:v>
                </c:pt>
                <c:pt idx="68">
                  <c:v>13.21339</c:v>
                </c:pt>
                <c:pt idx="69">
                  <c:v>10.816179999999999</c:v>
                </c:pt>
                <c:pt idx="70">
                  <c:v>9.8293200000000009</c:v>
                </c:pt>
                <c:pt idx="71">
                  <c:v>13.586630000000001</c:v>
                </c:pt>
                <c:pt idx="72">
                  <c:v>15.28942</c:v>
                </c:pt>
                <c:pt idx="73">
                  <c:v>15.14866</c:v>
                </c:pt>
                <c:pt idx="74">
                  <c:v>8.9800299999999993</c:v>
                </c:pt>
                <c:pt idx="75">
                  <c:v>12.5387</c:v>
                </c:pt>
                <c:pt idx="76">
                  <c:v>14.032970000000001</c:v>
                </c:pt>
                <c:pt idx="77">
                  <c:v>13.73841</c:v>
                </c:pt>
                <c:pt idx="78">
                  <c:v>11.418609999999999</c:v>
                </c:pt>
                <c:pt idx="79">
                  <c:v>9.17042</c:v>
                </c:pt>
                <c:pt idx="80">
                  <c:v>10.69098</c:v>
                </c:pt>
                <c:pt idx="81">
                  <c:v>13.717649999999999</c:v>
                </c:pt>
                <c:pt idx="82">
                  <c:v>11.874970000000001</c:v>
                </c:pt>
                <c:pt idx="83">
                  <c:v>11.17478</c:v>
                </c:pt>
                <c:pt idx="84">
                  <c:v>10.707090000000001</c:v>
                </c:pt>
                <c:pt idx="85">
                  <c:v>11.915890000000001</c:v>
                </c:pt>
                <c:pt idx="86">
                  <c:v>11.580480000000001</c:v>
                </c:pt>
                <c:pt idx="87">
                  <c:v>12.248850000000001</c:v>
                </c:pt>
                <c:pt idx="88">
                  <c:v>12.778420000000001</c:v>
                </c:pt>
                <c:pt idx="89">
                  <c:v>11.09404</c:v>
                </c:pt>
                <c:pt idx="90">
                  <c:v>10.971699999999998</c:v>
                </c:pt>
                <c:pt idx="91">
                  <c:v>12.11279</c:v>
                </c:pt>
                <c:pt idx="92">
                  <c:v>14.104419999999999</c:v>
                </c:pt>
                <c:pt idx="93">
                  <c:v>11.1343</c:v>
                </c:pt>
                <c:pt idx="94">
                  <c:v>11.08112</c:v>
                </c:pt>
                <c:pt idx="95">
                  <c:v>12.82577</c:v>
                </c:pt>
                <c:pt idx="96">
                  <c:v>13.92666</c:v>
                </c:pt>
                <c:pt idx="97">
                  <c:v>11.795170000000001</c:v>
                </c:pt>
                <c:pt idx="98">
                  <c:v>7.7213899999999995</c:v>
                </c:pt>
                <c:pt idx="99">
                  <c:v>11.480499999999999</c:v>
                </c:pt>
                <c:pt idx="100">
                  <c:v>13.724959999999999</c:v>
                </c:pt>
                <c:pt idx="101">
                  <c:v>12.799349999999999</c:v>
                </c:pt>
                <c:pt idx="102">
                  <c:v>11.77632</c:v>
                </c:pt>
                <c:pt idx="103">
                  <c:v>9.8582999999999998</c:v>
                </c:pt>
                <c:pt idx="104">
                  <c:v>12.631649999999999</c:v>
                </c:pt>
                <c:pt idx="105">
                  <c:v>11.76521</c:v>
                </c:pt>
                <c:pt idx="106">
                  <c:v>12.06335</c:v>
                </c:pt>
                <c:pt idx="107">
                  <c:v>12.52314</c:v>
                </c:pt>
                <c:pt idx="108">
                  <c:v>11.425520000000001</c:v>
                </c:pt>
                <c:pt idx="109">
                  <c:v>12.41086</c:v>
                </c:pt>
                <c:pt idx="110">
                  <c:v>13.11941</c:v>
                </c:pt>
                <c:pt idx="111">
                  <c:v>12.33977</c:v>
                </c:pt>
                <c:pt idx="112">
                  <c:v>11.85614</c:v>
                </c:pt>
                <c:pt idx="113">
                  <c:v>10.09956</c:v>
                </c:pt>
                <c:pt idx="114">
                  <c:v>11.52746</c:v>
                </c:pt>
                <c:pt idx="115">
                  <c:v>14.45008</c:v>
                </c:pt>
                <c:pt idx="116">
                  <c:v>12.274840000000001</c:v>
                </c:pt>
                <c:pt idx="117">
                  <c:v>12.32521</c:v>
                </c:pt>
                <c:pt idx="118">
                  <c:v>12.178430000000001</c:v>
                </c:pt>
                <c:pt idx="119">
                  <c:v>14.93422</c:v>
                </c:pt>
                <c:pt idx="120">
                  <c:v>19.239650000000001</c:v>
                </c:pt>
                <c:pt idx="121">
                  <c:v>15.18651</c:v>
                </c:pt>
                <c:pt idx="122">
                  <c:v>13.01858</c:v>
                </c:pt>
                <c:pt idx="123">
                  <c:v>16.696530000000003</c:v>
                </c:pt>
                <c:pt idx="124">
                  <c:v>14.282069999999999</c:v>
                </c:pt>
                <c:pt idx="125">
                  <c:v>16.457340000000002</c:v>
                </c:pt>
                <c:pt idx="126">
                  <c:v>13.80326</c:v>
                </c:pt>
                <c:pt idx="127">
                  <c:v>16.342670000000002</c:v>
                </c:pt>
                <c:pt idx="128">
                  <c:v>16.164149999999999</c:v>
                </c:pt>
                <c:pt idx="129">
                  <c:v>14.72038</c:v>
                </c:pt>
                <c:pt idx="130">
                  <c:v>14.38303</c:v>
                </c:pt>
                <c:pt idx="131">
                  <c:v>15.407229999999998</c:v>
                </c:pt>
                <c:pt idx="132">
                  <c:v>15.032299999999999</c:v>
                </c:pt>
                <c:pt idx="133">
                  <c:v>12.608919999999999</c:v>
                </c:pt>
                <c:pt idx="134">
                  <c:v>14.377750000000001</c:v>
                </c:pt>
                <c:pt idx="135">
                  <c:v>17.263930000000002</c:v>
                </c:pt>
                <c:pt idx="136">
                  <c:v>14.63447</c:v>
                </c:pt>
                <c:pt idx="137">
                  <c:v>15.784650000000001</c:v>
                </c:pt>
                <c:pt idx="138">
                  <c:v>14.81385</c:v>
                </c:pt>
                <c:pt idx="139">
                  <c:v>15.67093</c:v>
                </c:pt>
                <c:pt idx="140">
                  <c:v>21.801859999999998</c:v>
                </c:pt>
                <c:pt idx="141">
                  <c:v>20.077760000000001</c:v>
                </c:pt>
                <c:pt idx="142">
                  <c:v>20.333589999999997</c:v>
                </c:pt>
                <c:pt idx="143">
                  <c:v>23.129480000000001</c:v>
                </c:pt>
                <c:pt idx="144">
                  <c:v>21.51943</c:v>
                </c:pt>
                <c:pt idx="145">
                  <c:v>28.10042</c:v>
                </c:pt>
                <c:pt idx="146">
                  <c:v>33.610840000000003</c:v>
                </c:pt>
                <c:pt idx="147">
                  <c:v>29.688500000000001</c:v>
                </c:pt>
                <c:pt idx="148">
                  <c:v>33.067</c:v>
                </c:pt>
                <c:pt idx="149">
                  <c:v>33.201239999999999</c:v>
                </c:pt>
                <c:pt idx="150">
                  <c:v>32.161290000000001</c:v>
                </c:pt>
                <c:pt idx="151">
                  <c:v>31.309129999999996</c:v>
                </c:pt>
                <c:pt idx="152">
                  <c:v>30.367840000000001</c:v>
                </c:pt>
                <c:pt idx="153">
                  <c:v>35.61524</c:v>
                </c:pt>
                <c:pt idx="154">
                  <c:v>31.5808</c:v>
                </c:pt>
                <c:pt idx="155">
                  <c:v>32.34919</c:v>
                </c:pt>
                <c:pt idx="156">
                  <c:v>30.626549999999998</c:v>
                </c:pt>
                <c:pt idx="157">
                  <c:v>31.209110000000003</c:v>
                </c:pt>
                <c:pt idx="158">
                  <c:v>30.156499999999998</c:v>
                </c:pt>
                <c:pt idx="159">
                  <c:v>32.881450000000001</c:v>
                </c:pt>
                <c:pt idx="160">
                  <c:v>31.683459999999997</c:v>
                </c:pt>
                <c:pt idx="161">
                  <c:v>32.021519999999995</c:v>
                </c:pt>
                <c:pt idx="162">
                  <c:v>34.46537</c:v>
                </c:pt>
                <c:pt idx="163">
                  <c:v>28.739080000000001</c:v>
                </c:pt>
                <c:pt idx="164">
                  <c:v>30.84975</c:v>
                </c:pt>
                <c:pt idx="165">
                  <c:v>33.840200000000003</c:v>
                </c:pt>
                <c:pt idx="166">
                  <c:v>39.100589999999997</c:v>
                </c:pt>
                <c:pt idx="167">
                  <c:v>28.886229999999998</c:v>
                </c:pt>
                <c:pt idx="168">
                  <c:v>31.17482</c:v>
                </c:pt>
                <c:pt idx="169">
                  <c:v>34.674680000000002</c:v>
                </c:pt>
                <c:pt idx="170">
                  <c:v>33.134740000000001</c:v>
                </c:pt>
                <c:pt idx="171">
                  <c:v>32.991149999999998</c:v>
                </c:pt>
                <c:pt idx="172">
                  <c:v>31.03763</c:v>
                </c:pt>
                <c:pt idx="173">
                  <c:v>41.06091</c:v>
                </c:pt>
                <c:pt idx="174">
                  <c:v>35.640100000000004</c:v>
                </c:pt>
                <c:pt idx="175">
                  <c:v>29.730419999999999</c:v>
                </c:pt>
                <c:pt idx="176">
                  <c:v>40.134160000000001</c:v>
                </c:pt>
                <c:pt idx="177">
                  <c:v>37.702979999999997</c:v>
                </c:pt>
                <c:pt idx="178">
                  <c:v>33.65502</c:v>
                </c:pt>
                <c:pt idx="179">
                  <c:v>39.631360000000001</c:v>
                </c:pt>
                <c:pt idx="180">
                  <c:v>40.86694</c:v>
                </c:pt>
                <c:pt idx="181">
                  <c:v>31.282520000000002</c:v>
                </c:pt>
                <c:pt idx="182">
                  <c:v>35.156569999999995</c:v>
                </c:pt>
                <c:pt idx="183">
                  <c:v>37.253489999999999</c:v>
                </c:pt>
                <c:pt idx="184">
                  <c:v>38.264009999999999</c:v>
                </c:pt>
                <c:pt idx="185">
                  <c:v>37.333129999999997</c:v>
                </c:pt>
                <c:pt idx="186">
                  <c:v>34.3033</c:v>
                </c:pt>
                <c:pt idx="187">
                  <c:v>31.307359999999999</c:v>
                </c:pt>
                <c:pt idx="188">
                  <c:v>33.020029999999998</c:v>
                </c:pt>
                <c:pt idx="189">
                  <c:v>35.220550000000003</c:v>
                </c:pt>
                <c:pt idx="190">
                  <c:v>31.339130000000001</c:v>
                </c:pt>
                <c:pt idx="191">
                  <c:v>35.018050000000002</c:v>
                </c:pt>
                <c:pt idx="192">
                  <c:v>30.384720000000002</c:v>
                </c:pt>
                <c:pt idx="193">
                  <c:v>37.390650000000001</c:v>
                </c:pt>
                <c:pt idx="194">
                  <c:v>38.020629999999997</c:v>
                </c:pt>
                <c:pt idx="195">
                  <c:v>38.719950000000004</c:v>
                </c:pt>
                <c:pt idx="196">
                  <c:v>39.731529999999999</c:v>
                </c:pt>
                <c:pt idx="197">
                  <c:v>37.875709999999998</c:v>
                </c:pt>
                <c:pt idx="198">
                  <c:v>34.750979999999998</c:v>
                </c:pt>
                <c:pt idx="199">
                  <c:v>37.0747</c:v>
                </c:pt>
                <c:pt idx="200">
                  <c:v>34.741840000000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A3E-4A46-B601-1196E40406B2}"/>
            </c:ext>
          </c:extLst>
        </c:ser>
        <c:ser>
          <c:idx val="1"/>
          <c:order val="1"/>
          <c:tx>
            <c:v>potential</c:v>
          </c:tx>
          <c:spPr>
            <a:ln w="381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BB$3:$BB$203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H$3:$BH$203</c:f>
              <c:numCache>
                <c:formatCode>General</c:formatCode>
                <c:ptCount val="201"/>
                <c:pt idx="0">
                  <c:v>0</c:v>
                </c:pt>
                <c:pt idx="1">
                  <c:v>-2E-3</c:v>
                </c:pt>
                <c:pt idx="2">
                  <c:v>-8.0000000000000002E-3</c:v>
                </c:pt>
                <c:pt idx="3">
                  <c:v>-1.8000000000000002E-2</c:v>
                </c:pt>
                <c:pt idx="4">
                  <c:v>-3.2000000000000001E-2</c:v>
                </c:pt>
                <c:pt idx="5">
                  <c:v>-0.05</c:v>
                </c:pt>
                <c:pt idx="6">
                  <c:v>-7.2000000000000008E-2</c:v>
                </c:pt>
                <c:pt idx="7">
                  <c:v>-9.801E-2</c:v>
                </c:pt>
                <c:pt idx="8">
                  <c:v>-0.12800999999999998</c:v>
                </c:pt>
                <c:pt idx="9">
                  <c:v>-0.16201000000000002</c:v>
                </c:pt>
                <c:pt idx="10">
                  <c:v>-0.20000999999999999</c:v>
                </c:pt>
                <c:pt idx="11">
                  <c:v>-0.24201</c:v>
                </c:pt>
                <c:pt idx="12">
                  <c:v>-0.28800999999999999</c:v>
                </c:pt>
                <c:pt idx="13">
                  <c:v>-0.33801000000000003</c:v>
                </c:pt>
                <c:pt idx="14">
                  <c:v>-0.39200999999999997</c:v>
                </c:pt>
                <c:pt idx="15">
                  <c:v>-0.45000999999999997</c:v>
                </c:pt>
                <c:pt idx="16">
                  <c:v>-0.51201000000000008</c:v>
                </c:pt>
                <c:pt idx="17">
                  <c:v>-0.57801000000000002</c:v>
                </c:pt>
                <c:pt idx="18">
                  <c:v>-0.64800999999999997</c:v>
                </c:pt>
                <c:pt idx="19">
                  <c:v>-0.72202</c:v>
                </c:pt>
                <c:pt idx="20">
                  <c:v>-0.80002000000000006</c:v>
                </c:pt>
                <c:pt idx="21">
                  <c:v>-0.87693999999999994</c:v>
                </c:pt>
                <c:pt idx="22">
                  <c:v>-0.95369000000000004</c:v>
                </c:pt>
                <c:pt idx="23">
                  <c:v>-1.03024</c:v>
                </c:pt>
                <c:pt idx="24">
                  <c:v>-1.10649</c:v>
                </c:pt>
                <c:pt idx="25">
                  <c:v>-1.18255</c:v>
                </c:pt>
                <c:pt idx="26">
                  <c:v>-1.2564099999999998</c:v>
                </c:pt>
                <c:pt idx="27">
                  <c:v>-1.3277700000000001</c:v>
                </c:pt>
                <c:pt idx="28">
                  <c:v>-1.3984399999999999</c:v>
                </c:pt>
                <c:pt idx="29">
                  <c:v>-1.46929</c:v>
                </c:pt>
                <c:pt idx="30">
                  <c:v>-1.53895</c:v>
                </c:pt>
                <c:pt idx="31">
                  <c:v>-1.6069899999999999</c:v>
                </c:pt>
                <c:pt idx="32">
                  <c:v>-1.67079</c:v>
                </c:pt>
                <c:pt idx="33">
                  <c:v>-1.7316799999999999</c:v>
                </c:pt>
                <c:pt idx="34">
                  <c:v>-1.7889200000000001</c:v>
                </c:pt>
                <c:pt idx="35">
                  <c:v>-1.84239</c:v>
                </c:pt>
                <c:pt idx="36">
                  <c:v>-1.8950099999999999</c:v>
                </c:pt>
                <c:pt idx="37">
                  <c:v>-1.9423000000000001</c:v>
                </c:pt>
                <c:pt idx="38">
                  <c:v>-1.98505</c:v>
                </c:pt>
                <c:pt idx="39">
                  <c:v>-2.02589</c:v>
                </c:pt>
                <c:pt idx="40">
                  <c:v>-2.0621900000000002</c:v>
                </c:pt>
                <c:pt idx="41">
                  <c:v>-2.0961399999999997</c:v>
                </c:pt>
                <c:pt idx="42">
                  <c:v>-2.1215700000000002</c:v>
                </c:pt>
                <c:pt idx="43">
                  <c:v>-2.14873</c:v>
                </c:pt>
                <c:pt idx="44">
                  <c:v>-2.16927</c:v>
                </c:pt>
                <c:pt idx="45">
                  <c:v>-2.1859100000000002</c:v>
                </c:pt>
                <c:pt idx="46">
                  <c:v>-2.1932299999999998</c:v>
                </c:pt>
                <c:pt idx="47">
                  <c:v>-2.1976599999999999</c:v>
                </c:pt>
                <c:pt idx="48">
                  <c:v>-2.1939199999999999</c:v>
                </c:pt>
                <c:pt idx="49">
                  <c:v>-2.18838</c:v>
                </c:pt>
                <c:pt idx="50">
                  <c:v>-2.1783699999999997</c:v>
                </c:pt>
                <c:pt idx="51">
                  <c:v>-2.1619700000000002</c:v>
                </c:pt>
                <c:pt idx="52">
                  <c:v>-2.1379900000000003</c:v>
                </c:pt>
                <c:pt idx="53">
                  <c:v>-2.1090900000000001</c:v>
                </c:pt>
                <c:pt idx="54">
                  <c:v>-2.07416</c:v>
                </c:pt>
                <c:pt idx="55">
                  <c:v>-2.02833</c:v>
                </c:pt>
                <c:pt idx="56">
                  <c:v>-1.9761700000000002</c:v>
                </c:pt>
                <c:pt idx="57">
                  <c:v>-1.9218299999999999</c:v>
                </c:pt>
                <c:pt idx="58">
                  <c:v>-1.85941</c:v>
                </c:pt>
                <c:pt idx="59">
                  <c:v>-1.7906</c:v>
                </c:pt>
                <c:pt idx="60">
                  <c:v>-1.71427</c:v>
                </c:pt>
                <c:pt idx="61">
                  <c:v>-1.63584</c:v>
                </c:pt>
                <c:pt idx="62">
                  <c:v>-1.56142</c:v>
                </c:pt>
                <c:pt idx="63">
                  <c:v>-1.4819900000000001</c:v>
                </c:pt>
                <c:pt idx="64">
                  <c:v>-1.40313</c:v>
                </c:pt>
                <c:pt idx="65">
                  <c:v>-1.3251599999999999</c:v>
                </c:pt>
                <c:pt idx="66">
                  <c:v>-1.2500499999999999</c:v>
                </c:pt>
                <c:pt idx="67">
                  <c:v>-1.17683</c:v>
                </c:pt>
                <c:pt idx="68">
                  <c:v>-1.10175</c:v>
                </c:pt>
                <c:pt idx="69">
                  <c:v>-1.03027</c:v>
                </c:pt>
                <c:pt idx="70">
                  <c:v>-0.95682</c:v>
                </c:pt>
                <c:pt idx="71">
                  <c:v>-0.88505999999999996</c:v>
                </c:pt>
                <c:pt idx="72">
                  <c:v>-0.81634000000000007</c:v>
                </c:pt>
                <c:pt idx="73">
                  <c:v>-0.75163000000000002</c:v>
                </c:pt>
                <c:pt idx="74">
                  <c:v>-0.69091000000000002</c:v>
                </c:pt>
                <c:pt idx="75">
                  <c:v>-0.63419999999999999</c:v>
                </c:pt>
                <c:pt idx="76">
                  <c:v>-0.58148</c:v>
                </c:pt>
                <c:pt idx="77">
                  <c:v>-0.53276999999999997</c:v>
                </c:pt>
                <c:pt idx="78">
                  <c:v>-0.48805000000000004</c:v>
                </c:pt>
                <c:pt idx="79">
                  <c:v>-0.44734000000000002</c:v>
                </c:pt>
                <c:pt idx="80">
                  <c:v>-0.41061999999999999</c:v>
                </c:pt>
                <c:pt idx="81">
                  <c:v>-0.37791000000000002</c:v>
                </c:pt>
                <c:pt idx="82">
                  <c:v>-0.34919999999999995</c:v>
                </c:pt>
                <c:pt idx="83">
                  <c:v>-0.31995000000000001</c:v>
                </c:pt>
                <c:pt idx="84">
                  <c:v>-0.28103999999999996</c:v>
                </c:pt>
                <c:pt idx="85">
                  <c:v>-0.24612000000000001</c:v>
                </c:pt>
                <c:pt idx="86">
                  <c:v>-0.21520999999999998</c:v>
                </c:pt>
                <c:pt idx="87">
                  <c:v>-0.18829000000000001</c:v>
                </c:pt>
                <c:pt idx="88">
                  <c:v>-0.16536999999999999</c:v>
                </c:pt>
                <c:pt idx="89">
                  <c:v>-0.14646000000000001</c:v>
                </c:pt>
                <c:pt idx="90">
                  <c:v>-0.13154000000000002</c:v>
                </c:pt>
                <c:pt idx="91">
                  <c:v>-0.12063</c:v>
                </c:pt>
                <c:pt idx="92">
                  <c:v>-0.11370999999999999</c:v>
                </c:pt>
                <c:pt idx="93">
                  <c:v>-0.11079</c:v>
                </c:pt>
                <c:pt idx="94">
                  <c:v>-0.11188000000000001</c:v>
                </c:pt>
                <c:pt idx="95">
                  <c:v>-0.11696000000000001</c:v>
                </c:pt>
                <c:pt idx="96">
                  <c:v>-0.12604000000000001</c:v>
                </c:pt>
                <c:pt idx="97">
                  <c:v>-0.13913</c:v>
                </c:pt>
                <c:pt idx="98">
                  <c:v>-0.15620999999999999</c:v>
                </c:pt>
                <c:pt idx="99">
                  <c:v>-0.17730000000000001</c:v>
                </c:pt>
                <c:pt idx="100">
                  <c:v>-0.20238</c:v>
                </c:pt>
                <c:pt idx="101">
                  <c:v>-0.23146</c:v>
                </c:pt>
                <c:pt idx="102">
                  <c:v>-0.26455000000000001</c:v>
                </c:pt>
                <c:pt idx="103">
                  <c:v>-0.30163000000000001</c:v>
                </c:pt>
                <c:pt idx="104">
                  <c:v>-0.34270999999999996</c:v>
                </c:pt>
                <c:pt idx="105">
                  <c:v>-0.38779999999999998</c:v>
                </c:pt>
                <c:pt idx="106">
                  <c:v>-0.43687999999999999</c:v>
                </c:pt>
                <c:pt idx="107">
                  <c:v>-0.48997000000000007</c:v>
                </c:pt>
                <c:pt idx="108">
                  <c:v>-0.54705000000000004</c:v>
                </c:pt>
                <c:pt idx="109">
                  <c:v>-0.60813000000000006</c:v>
                </c:pt>
                <c:pt idx="110">
                  <c:v>-0.67321999999999993</c:v>
                </c:pt>
                <c:pt idx="111">
                  <c:v>-0.74207999999999996</c:v>
                </c:pt>
                <c:pt idx="112">
                  <c:v>-0.80986999999999998</c:v>
                </c:pt>
                <c:pt idx="113">
                  <c:v>-0.87670999999999999</c:v>
                </c:pt>
                <c:pt idx="114">
                  <c:v>-0.94012000000000007</c:v>
                </c:pt>
                <c:pt idx="115">
                  <c:v>-1.0024199999999999</c:v>
                </c:pt>
                <c:pt idx="116">
                  <c:v>-1.0581</c:v>
                </c:pt>
                <c:pt idx="117">
                  <c:v>-1.1094900000000001</c:v>
                </c:pt>
                <c:pt idx="118">
                  <c:v>-1.1571199999999999</c:v>
                </c:pt>
                <c:pt idx="119">
                  <c:v>-1.1981400000000002</c:v>
                </c:pt>
                <c:pt idx="120">
                  <c:v>-1.2313000000000001</c:v>
                </c:pt>
                <c:pt idx="121">
                  <c:v>-1.2635800000000001</c:v>
                </c:pt>
                <c:pt idx="122">
                  <c:v>-1.2909600000000001</c:v>
                </c:pt>
                <c:pt idx="123">
                  <c:v>-1.3222399999999999</c:v>
                </c:pt>
                <c:pt idx="124">
                  <c:v>-1.3575300000000001</c:v>
                </c:pt>
                <c:pt idx="125">
                  <c:v>-1.3968100000000001</c:v>
                </c:pt>
                <c:pt idx="126">
                  <c:v>-1.4400999999999999</c:v>
                </c:pt>
                <c:pt idx="127">
                  <c:v>-1.48739</c:v>
                </c:pt>
                <c:pt idx="128">
                  <c:v>-1.5322100000000001</c:v>
                </c:pt>
                <c:pt idx="129">
                  <c:v>-1.57714</c:v>
                </c:pt>
                <c:pt idx="130">
                  <c:v>-1.61276</c:v>
                </c:pt>
                <c:pt idx="131">
                  <c:v>-1.64232</c:v>
                </c:pt>
                <c:pt idx="132">
                  <c:v>-1.67588</c:v>
                </c:pt>
                <c:pt idx="133">
                  <c:v>-1.70926</c:v>
                </c:pt>
                <c:pt idx="134">
                  <c:v>-1.746</c:v>
                </c:pt>
                <c:pt idx="135">
                  <c:v>-1.7755500000000002</c:v>
                </c:pt>
                <c:pt idx="136">
                  <c:v>-1.8079400000000001</c:v>
                </c:pt>
                <c:pt idx="137">
                  <c:v>-1.83073</c:v>
                </c:pt>
                <c:pt idx="138">
                  <c:v>-1.8507899999999999</c:v>
                </c:pt>
                <c:pt idx="139">
                  <c:v>-1.87486</c:v>
                </c:pt>
                <c:pt idx="140">
                  <c:v>-1.8901199999999998</c:v>
                </c:pt>
                <c:pt idx="141">
                  <c:v>-1.9015099999999998</c:v>
                </c:pt>
                <c:pt idx="142">
                  <c:v>-1.9066000000000001</c:v>
                </c:pt>
                <c:pt idx="143">
                  <c:v>-1.8944000000000001</c:v>
                </c:pt>
                <c:pt idx="144">
                  <c:v>-1.8862099999999999</c:v>
                </c:pt>
                <c:pt idx="145">
                  <c:v>-1.8655299999999999</c:v>
                </c:pt>
                <c:pt idx="146">
                  <c:v>-1.8259699999999999</c:v>
                </c:pt>
                <c:pt idx="147">
                  <c:v>-1.7904100000000001</c:v>
                </c:pt>
                <c:pt idx="148">
                  <c:v>-1.7483599999999999</c:v>
                </c:pt>
                <c:pt idx="149">
                  <c:v>-1.69739</c:v>
                </c:pt>
                <c:pt idx="150">
                  <c:v>-1.6382099999999999</c:v>
                </c:pt>
                <c:pt idx="151">
                  <c:v>-1.57172</c:v>
                </c:pt>
                <c:pt idx="152">
                  <c:v>-1.50336</c:v>
                </c:pt>
                <c:pt idx="153">
                  <c:v>-1.43164</c:v>
                </c:pt>
                <c:pt idx="154">
                  <c:v>-1.36392</c:v>
                </c:pt>
                <c:pt idx="155">
                  <c:v>-1.2976999999999999</c:v>
                </c:pt>
                <c:pt idx="156">
                  <c:v>-1.23308</c:v>
                </c:pt>
                <c:pt idx="157">
                  <c:v>-1.1724600000000001</c:v>
                </c:pt>
                <c:pt idx="158">
                  <c:v>-1.1158400000000002</c:v>
                </c:pt>
                <c:pt idx="159">
                  <c:v>-1.0632199999999998</c:v>
                </c:pt>
                <c:pt idx="160">
                  <c:v>-1.0145999999999999</c:v>
                </c:pt>
                <c:pt idx="161">
                  <c:v>-0.96997999999999995</c:v>
                </c:pt>
                <c:pt idx="162">
                  <c:v>-0.92935999999999996</c:v>
                </c:pt>
                <c:pt idx="163">
                  <c:v>-0.89273000000000002</c:v>
                </c:pt>
                <c:pt idx="164">
                  <c:v>-0.86010999999999993</c:v>
                </c:pt>
                <c:pt idx="165">
                  <c:v>-0.83149000000000006</c:v>
                </c:pt>
                <c:pt idx="166">
                  <c:v>-0.80139000000000005</c:v>
                </c:pt>
                <c:pt idx="167">
                  <c:v>-0.74890999999999996</c:v>
                </c:pt>
                <c:pt idx="168">
                  <c:v>-0.69275999999999993</c:v>
                </c:pt>
                <c:pt idx="169">
                  <c:v>-0.64061000000000001</c:v>
                </c:pt>
                <c:pt idx="170">
                  <c:v>-0.59245999999999999</c:v>
                </c:pt>
                <c:pt idx="171">
                  <c:v>-0.54830999999999996</c:v>
                </c:pt>
                <c:pt idx="172">
                  <c:v>-0.50816000000000006</c:v>
                </c:pt>
                <c:pt idx="173">
                  <c:v>-0.46471000000000001</c:v>
                </c:pt>
                <c:pt idx="174">
                  <c:v>-0.40945999999999999</c:v>
                </c:pt>
                <c:pt idx="175">
                  <c:v>-0.35819999999999996</c:v>
                </c:pt>
                <c:pt idx="176">
                  <c:v>-0.31095</c:v>
                </c:pt>
                <c:pt idx="177">
                  <c:v>-0.26768999999999998</c:v>
                </c:pt>
                <c:pt idx="178">
                  <c:v>-0.22844</c:v>
                </c:pt>
                <c:pt idx="179">
                  <c:v>-0.19317999999999999</c:v>
                </c:pt>
                <c:pt idx="180">
                  <c:v>-0.16192000000000001</c:v>
                </c:pt>
                <c:pt idx="181">
                  <c:v>-0.13467000000000001</c:v>
                </c:pt>
                <c:pt idx="182">
                  <c:v>-0.11141000000000001</c:v>
                </c:pt>
                <c:pt idx="183">
                  <c:v>-9.2159999999999992E-2</c:v>
                </c:pt>
                <c:pt idx="184">
                  <c:v>-7.6899999999999996E-2</c:v>
                </c:pt>
                <c:pt idx="185">
                  <c:v>-6.5640000000000004E-2</c:v>
                </c:pt>
                <c:pt idx="186">
                  <c:v>-5.8390000000000004E-2</c:v>
                </c:pt>
                <c:pt idx="187">
                  <c:v>-5.5130000000000005E-2</c:v>
                </c:pt>
                <c:pt idx="188">
                  <c:v>-5.5879999999999999E-2</c:v>
                </c:pt>
                <c:pt idx="189">
                  <c:v>-6.062E-2</c:v>
                </c:pt>
                <c:pt idx="190">
                  <c:v>-6.9370000000000001E-2</c:v>
                </c:pt>
                <c:pt idx="191">
                  <c:v>-8.2110000000000002E-2</c:v>
                </c:pt>
                <c:pt idx="192">
                  <c:v>-9.8850000000000007E-2</c:v>
                </c:pt>
                <c:pt idx="193">
                  <c:v>-0.1196</c:v>
                </c:pt>
                <c:pt idx="194">
                  <c:v>-0.14434</c:v>
                </c:pt>
                <c:pt idx="195">
                  <c:v>-0.17309000000000002</c:v>
                </c:pt>
                <c:pt idx="196">
                  <c:v>-0.20583000000000001</c:v>
                </c:pt>
                <c:pt idx="197">
                  <c:v>-0.24257999999999999</c:v>
                </c:pt>
                <c:pt idx="198">
                  <c:v>-0.28332000000000002</c:v>
                </c:pt>
                <c:pt idx="199">
                  <c:v>-0.32806000000000002</c:v>
                </c:pt>
                <c:pt idx="200">
                  <c:v>-0.37680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A3E-4A46-B601-1196E40406B2}"/>
            </c:ext>
          </c:extLst>
        </c:ser>
        <c:ser>
          <c:idx val="2"/>
          <c:order val="2"/>
          <c:tx>
            <c:v>elastic</c:v>
          </c:tx>
          <c:spPr>
            <a:ln w="3810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BB$3:$BB$203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I$3:$BI$203</c:f>
              <c:numCache>
                <c:formatCode>General</c:formatCode>
                <c:ptCount val="2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.40068999999999999</c:v>
                </c:pt>
                <c:pt idx="22">
                  <c:v>0.36243999999999998</c:v>
                </c:pt>
                <c:pt idx="23">
                  <c:v>0.70680999999999994</c:v>
                </c:pt>
                <c:pt idx="24">
                  <c:v>0.67988000000000004</c:v>
                </c:pt>
                <c:pt idx="25">
                  <c:v>0.79157</c:v>
                </c:pt>
                <c:pt idx="26">
                  <c:v>0.99090999999999996</c:v>
                </c:pt>
                <c:pt idx="27">
                  <c:v>1.3533900000000001</c:v>
                </c:pt>
                <c:pt idx="28">
                  <c:v>1.6179199999999998</c:v>
                </c:pt>
                <c:pt idx="29">
                  <c:v>1.7703899999999999</c:v>
                </c:pt>
                <c:pt idx="30">
                  <c:v>1.76345</c:v>
                </c:pt>
                <c:pt idx="31">
                  <c:v>1.9457599999999999</c:v>
                </c:pt>
                <c:pt idx="32">
                  <c:v>2.3850699999999998</c:v>
                </c:pt>
                <c:pt idx="33">
                  <c:v>2.98048</c:v>
                </c:pt>
                <c:pt idx="34">
                  <c:v>2.7941900000000004</c:v>
                </c:pt>
                <c:pt idx="35">
                  <c:v>3.2273200000000002</c:v>
                </c:pt>
                <c:pt idx="36">
                  <c:v>3.5644999999999998</c:v>
                </c:pt>
                <c:pt idx="37">
                  <c:v>3.8897200000000001</c:v>
                </c:pt>
                <c:pt idx="38">
                  <c:v>5.0644599999999995</c:v>
                </c:pt>
                <c:pt idx="39">
                  <c:v>4.8583699999999999</c:v>
                </c:pt>
                <c:pt idx="40">
                  <c:v>5.6798900000000003</c:v>
                </c:pt>
                <c:pt idx="41">
                  <c:v>7.6303299999999998</c:v>
                </c:pt>
                <c:pt idx="42">
                  <c:v>7.0988800000000003</c:v>
                </c:pt>
                <c:pt idx="43">
                  <c:v>6.7864899999999997</c:v>
                </c:pt>
                <c:pt idx="44">
                  <c:v>7.44956</c:v>
                </c:pt>
                <c:pt idx="45">
                  <c:v>7.1037499999999998</c:v>
                </c:pt>
                <c:pt idx="46">
                  <c:v>8.3310899999999997</c:v>
                </c:pt>
                <c:pt idx="47">
                  <c:v>8.8359400000000008</c:v>
                </c:pt>
                <c:pt idx="48">
                  <c:v>10.194609999999999</c:v>
                </c:pt>
                <c:pt idx="49">
                  <c:v>9.6241000000000003</c:v>
                </c:pt>
                <c:pt idx="50">
                  <c:v>10.562790000000001</c:v>
                </c:pt>
                <c:pt idx="51">
                  <c:v>10.690810000000001</c:v>
                </c:pt>
                <c:pt idx="52">
                  <c:v>12.335050000000001</c:v>
                </c:pt>
                <c:pt idx="53">
                  <c:v>9.85229</c:v>
                </c:pt>
                <c:pt idx="54">
                  <c:v>9.5590399999999995</c:v>
                </c:pt>
                <c:pt idx="55">
                  <c:v>13.288650000000001</c:v>
                </c:pt>
                <c:pt idx="56">
                  <c:v>12.884819999999999</c:v>
                </c:pt>
                <c:pt idx="57">
                  <c:v>12.71593</c:v>
                </c:pt>
                <c:pt idx="58">
                  <c:v>10.512459999999999</c:v>
                </c:pt>
                <c:pt idx="59">
                  <c:v>11.433109999999999</c:v>
                </c:pt>
                <c:pt idx="60">
                  <c:v>14.982519999999999</c:v>
                </c:pt>
                <c:pt idx="61">
                  <c:v>13.94223</c:v>
                </c:pt>
                <c:pt idx="62">
                  <c:v>10.87387</c:v>
                </c:pt>
                <c:pt idx="63">
                  <c:v>10.644839999999999</c:v>
                </c:pt>
                <c:pt idx="64">
                  <c:v>12.29278</c:v>
                </c:pt>
                <c:pt idx="65">
                  <c:v>15.52599</c:v>
                </c:pt>
                <c:pt idx="66">
                  <c:v>14.7415</c:v>
                </c:pt>
                <c:pt idx="67">
                  <c:v>11.62555</c:v>
                </c:pt>
                <c:pt idx="68">
                  <c:v>11.94745</c:v>
                </c:pt>
                <c:pt idx="69">
                  <c:v>14.225569999999999</c:v>
                </c:pt>
                <c:pt idx="70">
                  <c:v>15.294729999999999</c:v>
                </c:pt>
                <c:pt idx="71">
                  <c:v>11.433590000000001</c:v>
                </c:pt>
                <c:pt idx="72">
                  <c:v>9.6127599999999997</c:v>
                </c:pt>
                <c:pt idx="73">
                  <c:v>9.6409300000000009</c:v>
                </c:pt>
                <c:pt idx="74">
                  <c:v>15.701529999999998</c:v>
                </c:pt>
                <c:pt idx="75">
                  <c:v>12.039440000000001</c:v>
                </c:pt>
                <c:pt idx="76">
                  <c:v>10.444369999999999</c:v>
                </c:pt>
                <c:pt idx="77">
                  <c:v>10.644600000000001</c:v>
                </c:pt>
                <c:pt idx="78">
                  <c:v>12.86957</c:v>
                </c:pt>
                <c:pt idx="79">
                  <c:v>15.030109999999999</c:v>
                </c:pt>
                <c:pt idx="80">
                  <c:v>13.42787</c:v>
                </c:pt>
                <c:pt idx="81">
                  <c:v>10.323459999999999</c:v>
                </c:pt>
                <c:pt idx="82">
                  <c:v>12.088669999999999</c:v>
                </c:pt>
                <c:pt idx="83">
                  <c:v>12.888760000000001</c:v>
                </c:pt>
                <c:pt idx="84">
                  <c:v>13.27539</c:v>
                </c:pt>
                <c:pt idx="85">
                  <c:v>11.982200000000001</c:v>
                </c:pt>
                <c:pt idx="86">
                  <c:v>12.237019999999999</c:v>
                </c:pt>
                <c:pt idx="87">
                  <c:v>11.492230000000001</c:v>
                </c:pt>
                <c:pt idx="88">
                  <c:v>10.8888</c:v>
                </c:pt>
                <c:pt idx="89">
                  <c:v>12.50642</c:v>
                </c:pt>
                <c:pt idx="90">
                  <c:v>12.568899999999999</c:v>
                </c:pt>
                <c:pt idx="91">
                  <c:v>11.365200000000002</c:v>
                </c:pt>
                <c:pt idx="92">
                  <c:v>9.3185800000000008</c:v>
                </c:pt>
                <c:pt idx="93">
                  <c:v>12.23551</c:v>
                </c:pt>
                <c:pt idx="94">
                  <c:v>12.244639999999999</c:v>
                </c:pt>
                <c:pt idx="95">
                  <c:v>10.45661</c:v>
                </c:pt>
                <c:pt idx="96">
                  <c:v>9.3161200000000015</c:v>
                </c:pt>
                <c:pt idx="97">
                  <c:v>11.41262</c:v>
                </c:pt>
                <c:pt idx="98">
                  <c:v>15.456859999999999</c:v>
                </c:pt>
                <c:pt idx="99">
                  <c:v>11.671799999999999</c:v>
                </c:pt>
                <c:pt idx="100">
                  <c:v>9.4050399999999996</c:v>
                </c:pt>
                <c:pt idx="101">
                  <c:v>10.313030000000001</c:v>
                </c:pt>
                <c:pt idx="102">
                  <c:v>11.31991</c:v>
                </c:pt>
                <c:pt idx="103">
                  <c:v>13.227640000000001</c:v>
                </c:pt>
                <c:pt idx="104">
                  <c:v>10.450469999999999</c:v>
                </c:pt>
                <c:pt idx="105">
                  <c:v>11.31894</c:v>
                </c:pt>
                <c:pt idx="106">
                  <c:v>11.019889999999998</c:v>
                </c:pt>
                <c:pt idx="107">
                  <c:v>10.564959999999999</c:v>
                </c:pt>
                <c:pt idx="108">
                  <c:v>11.67352</c:v>
                </c:pt>
                <c:pt idx="109">
                  <c:v>10.704939999999999</c:v>
                </c:pt>
                <c:pt idx="110">
                  <c:v>10.017190000000001</c:v>
                </c:pt>
                <c:pt idx="111">
                  <c:v>11.183729999999999</c:v>
                </c:pt>
                <c:pt idx="112">
                  <c:v>11.688880000000001</c:v>
                </c:pt>
                <c:pt idx="113">
                  <c:v>15.44843</c:v>
                </c:pt>
                <c:pt idx="114">
                  <c:v>14.03201</c:v>
                </c:pt>
                <c:pt idx="115">
                  <c:v>10.957319999999999</c:v>
                </c:pt>
                <c:pt idx="116">
                  <c:v>13.40354</c:v>
                </c:pt>
                <c:pt idx="117">
                  <c:v>13.276120000000001</c:v>
                </c:pt>
                <c:pt idx="118">
                  <c:v>13.771510000000001</c:v>
                </c:pt>
                <c:pt idx="119">
                  <c:v>14.24902</c:v>
                </c:pt>
                <c:pt idx="120">
                  <c:v>9.9246700000000008</c:v>
                </c:pt>
                <c:pt idx="121">
                  <c:v>15.969000000000001</c:v>
                </c:pt>
                <c:pt idx="122">
                  <c:v>18.07067</c:v>
                </c:pt>
                <c:pt idx="123">
                  <c:v>14.36077</c:v>
                </c:pt>
                <c:pt idx="124">
                  <c:v>16.751110000000001</c:v>
                </c:pt>
                <c:pt idx="125">
                  <c:v>14.552610000000001</c:v>
                </c:pt>
                <c:pt idx="126">
                  <c:v>17.188680000000002</c:v>
                </c:pt>
                <c:pt idx="127">
                  <c:v>14.63475</c:v>
                </c:pt>
                <c:pt idx="128">
                  <c:v>15.514699999999999</c:v>
                </c:pt>
                <c:pt idx="129">
                  <c:v>16.942319999999999</c:v>
                </c:pt>
                <c:pt idx="130">
                  <c:v>17.25778</c:v>
                </c:pt>
                <c:pt idx="131">
                  <c:v>16.199570000000001</c:v>
                </c:pt>
                <c:pt idx="132">
                  <c:v>16.54815</c:v>
                </c:pt>
                <c:pt idx="133">
                  <c:v>19.191880000000001</c:v>
                </c:pt>
                <c:pt idx="134">
                  <c:v>16.663640000000001</c:v>
                </c:pt>
                <c:pt idx="135">
                  <c:v>13.76319</c:v>
                </c:pt>
                <c:pt idx="136">
                  <c:v>16.359490000000001</c:v>
                </c:pt>
                <c:pt idx="137">
                  <c:v>18.095799999999997</c:v>
                </c:pt>
                <c:pt idx="138">
                  <c:v>19.021979999999999</c:v>
                </c:pt>
                <c:pt idx="139">
                  <c:v>18.123549999999998</c:v>
                </c:pt>
                <c:pt idx="140">
                  <c:v>18.293779999999998</c:v>
                </c:pt>
                <c:pt idx="141">
                  <c:v>19.94558</c:v>
                </c:pt>
                <c:pt idx="142">
                  <c:v>29.6585</c:v>
                </c:pt>
                <c:pt idx="143">
                  <c:v>26.716650000000001</c:v>
                </c:pt>
                <c:pt idx="144">
                  <c:v>28.204129999999999</c:v>
                </c:pt>
                <c:pt idx="145">
                  <c:v>35.050329999999995</c:v>
                </c:pt>
                <c:pt idx="146">
                  <c:v>29.361339999999998</c:v>
                </c:pt>
                <c:pt idx="147">
                  <c:v>33.113900000000001</c:v>
                </c:pt>
                <c:pt idx="148">
                  <c:v>32.840530000000001</c:v>
                </c:pt>
                <c:pt idx="149">
                  <c:v>32.105349999999994</c:v>
                </c:pt>
                <c:pt idx="150">
                  <c:v>33.169260000000001</c:v>
                </c:pt>
                <c:pt idx="151">
                  <c:v>33.822850000000003</c:v>
                </c:pt>
                <c:pt idx="152">
                  <c:v>36.533560000000001</c:v>
                </c:pt>
                <c:pt idx="153">
                  <c:v>31.078120000000002</c:v>
                </c:pt>
                <c:pt idx="154">
                  <c:v>34.909040000000005</c:v>
                </c:pt>
                <c:pt idx="155">
                  <c:v>34.173639999999999</c:v>
                </c:pt>
                <c:pt idx="156">
                  <c:v>35.693930000000002</c:v>
                </c:pt>
                <c:pt idx="157">
                  <c:v>34.913550000000001</c:v>
                </c:pt>
                <c:pt idx="158">
                  <c:v>35.773560000000003</c:v>
                </c:pt>
                <c:pt idx="159">
                  <c:v>32.867170000000002</c:v>
                </c:pt>
                <c:pt idx="160">
                  <c:v>33.883789999999998</c:v>
                </c:pt>
                <c:pt idx="161">
                  <c:v>33.358379999999997</c:v>
                </c:pt>
                <c:pt idx="162">
                  <c:v>30.73563</c:v>
                </c:pt>
                <c:pt idx="163">
                  <c:v>36.289070000000002</c:v>
                </c:pt>
                <c:pt idx="164">
                  <c:v>34.007660000000001</c:v>
                </c:pt>
                <c:pt idx="165">
                  <c:v>30.848520000000001</c:v>
                </c:pt>
                <c:pt idx="166">
                  <c:v>25.18178</c:v>
                </c:pt>
                <c:pt idx="167">
                  <c:v>40.589269999999999</c:v>
                </c:pt>
                <c:pt idx="168">
                  <c:v>38.103650000000002</c:v>
                </c:pt>
                <c:pt idx="169">
                  <c:v>34.407769999999999</c:v>
                </c:pt>
                <c:pt idx="170">
                  <c:v>35.755469999999995</c:v>
                </c:pt>
                <c:pt idx="171">
                  <c:v>35.721060000000001</c:v>
                </c:pt>
                <c:pt idx="172">
                  <c:v>37.483490000000003</c:v>
                </c:pt>
                <c:pt idx="173">
                  <c:v>35.24165</c:v>
                </c:pt>
                <c:pt idx="174">
                  <c:v>40.442550000000004</c:v>
                </c:pt>
                <c:pt idx="175">
                  <c:v>46.147390000000001</c:v>
                </c:pt>
                <c:pt idx="176">
                  <c:v>35.527650000000001</c:v>
                </c:pt>
                <c:pt idx="177">
                  <c:v>37.736840000000001</c:v>
                </c:pt>
                <c:pt idx="178">
                  <c:v>41.58287</c:v>
                </c:pt>
                <c:pt idx="179">
                  <c:v>35.421889999999998</c:v>
                </c:pt>
                <c:pt idx="180">
                  <c:v>33.988699999999994</c:v>
                </c:pt>
                <c:pt idx="181">
                  <c:v>43.378340000000001</c:v>
                </c:pt>
                <c:pt idx="182">
                  <c:v>39.321199999999997</c:v>
                </c:pt>
                <c:pt idx="183">
                  <c:v>37.05003</c:v>
                </c:pt>
                <c:pt idx="184">
                  <c:v>35.854480000000002</c:v>
                </c:pt>
                <c:pt idx="185">
                  <c:v>36.628869999999999</c:v>
                </c:pt>
                <c:pt idx="186">
                  <c:v>39.496110000000002</c:v>
                </c:pt>
                <c:pt idx="187">
                  <c:v>42.312719999999999</c:v>
                </c:pt>
                <c:pt idx="188">
                  <c:v>40.44717</c:v>
                </c:pt>
                <c:pt idx="189">
                  <c:v>38.095219999999998</c:v>
                </c:pt>
                <c:pt idx="190">
                  <c:v>41.837629999999997</c:v>
                </c:pt>
                <c:pt idx="191">
                  <c:v>38.00629</c:v>
                </c:pt>
                <c:pt idx="192">
                  <c:v>42.509590000000003</c:v>
                </c:pt>
                <c:pt idx="193">
                  <c:v>35.359929999999999</c:v>
                </c:pt>
                <c:pt idx="194">
                  <c:v>34.602460000000001</c:v>
                </c:pt>
                <c:pt idx="195">
                  <c:v>33.765349999999998</c:v>
                </c:pt>
                <c:pt idx="196">
                  <c:v>32.643549999999998</c:v>
                </c:pt>
                <c:pt idx="197">
                  <c:v>34.376390000000001</c:v>
                </c:pt>
                <c:pt idx="198">
                  <c:v>37.389480000000006</c:v>
                </c:pt>
                <c:pt idx="199">
                  <c:v>34.973400000000005</c:v>
                </c:pt>
                <c:pt idx="200">
                  <c:v>37.19227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A3E-4A46-B601-1196E40406B2}"/>
            </c:ext>
          </c:extLst>
        </c:ser>
        <c:ser>
          <c:idx val="3"/>
          <c:order val="3"/>
          <c:tx>
            <c:v>total</c:v>
          </c:tx>
          <c:spPr>
            <a:ln w="3810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cat>
            <c:numRef>
              <c:f>List1!$BB$3:$BB$203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J$3:$BJ$203</c:f>
              <c:numCache>
                <c:formatCode>General</c:formatCode>
                <c:ptCount val="2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-1.0000000000000001E-5</c:v>
                </c:pt>
                <c:pt idx="14">
                  <c:v>-1.0000000000000001E-5</c:v>
                </c:pt>
                <c:pt idx="15">
                  <c:v>-1.0000000000000001E-5</c:v>
                </c:pt>
                <c:pt idx="16">
                  <c:v>-1.0000000000000001E-5</c:v>
                </c:pt>
                <c:pt idx="17">
                  <c:v>-1.0000000000000001E-5</c:v>
                </c:pt>
                <c:pt idx="18">
                  <c:v>-1.0000000000000001E-5</c:v>
                </c:pt>
                <c:pt idx="19">
                  <c:v>-1.0000000000000001E-5</c:v>
                </c:pt>
                <c:pt idx="20">
                  <c:v>5.9990000000000002E-2</c:v>
                </c:pt>
                <c:pt idx="21">
                  <c:v>0.50538000000000005</c:v>
                </c:pt>
                <c:pt idx="22">
                  <c:v>0.69538</c:v>
                </c:pt>
                <c:pt idx="23">
                  <c:v>0.97579000000000005</c:v>
                </c:pt>
                <c:pt idx="24">
                  <c:v>0.96759000000000006</c:v>
                </c:pt>
                <c:pt idx="25">
                  <c:v>1.3835299999999999</c:v>
                </c:pt>
                <c:pt idx="26">
                  <c:v>1.3806999999999998</c:v>
                </c:pt>
                <c:pt idx="27">
                  <c:v>1.9691000000000001</c:v>
                </c:pt>
                <c:pt idx="28">
                  <c:v>2.2623000000000002</c:v>
                </c:pt>
                <c:pt idx="29">
                  <c:v>2.3019600000000002</c:v>
                </c:pt>
                <c:pt idx="30">
                  <c:v>2.2717299999999998</c:v>
                </c:pt>
                <c:pt idx="31">
                  <c:v>2.3883700000000001</c:v>
                </c:pt>
                <c:pt idx="32">
                  <c:v>2.7778899999999997</c:v>
                </c:pt>
                <c:pt idx="33">
                  <c:v>3.5483699999999998</c:v>
                </c:pt>
                <c:pt idx="34">
                  <c:v>4.4432700000000001</c:v>
                </c:pt>
                <c:pt idx="35">
                  <c:v>4.4346500000000004</c:v>
                </c:pt>
                <c:pt idx="36">
                  <c:v>4.2957700000000001</c:v>
                </c:pt>
                <c:pt idx="37">
                  <c:v>5.0785900000000002</c:v>
                </c:pt>
                <c:pt idx="38">
                  <c:v>6.6412600000000008</c:v>
                </c:pt>
                <c:pt idx="39">
                  <c:v>6.8943000000000003</c:v>
                </c:pt>
                <c:pt idx="40">
                  <c:v>7.2699199999999999</c:v>
                </c:pt>
                <c:pt idx="41">
                  <c:v>9.9244299999999992</c:v>
                </c:pt>
                <c:pt idx="42">
                  <c:v>9.9031500000000001</c:v>
                </c:pt>
                <c:pt idx="43">
                  <c:v>9.8709100000000003</c:v>
                </c:pt>
                <c:pt idx="44">
                  <c:v>10.513480000000001</c:v>
                </c:pt>
                <c:pt idx="45">
                  <c:v>10.402420000000001</c:v>
                </c:pt>
                <c:pt idx="46">
                  <c:v>12.2491</c:v>
                </c:pt>
                <c:pt idx="47">
                  <c:v>12.735069999999999</c:v>
                </c:pt>
                <c:pt idx="48">
                  <c:v>16.19791</c:v>
                </c:pt>
                <c:pt idx="49">
                  <c:v>16.166349999999998</c:v>
                </c:pt>
                <c:pt idx="50">
                  <c:v>17.528470000000002</c:v>
                </c:pt>
                <c:pt idx="51">
                  <c:v>17.310769999999998</c:v>
                </c:pt>
                <c:pt idx="52">
                  <c:v>19.032579999999999</c:v>
                </c:pt>
                <c:pt idx="53">
                  <c:v>18.6553</c:v>
                </c:pt>
                <c:pt idx="54">
                  <c:v>19.16508</c:v>
                </c:pt>
                <c:pt idx="55">
                  <c:v>21.59412</c:v>
                </c:pt>
                <c:pt idx="56">
                  <c:v>22.57208</c:v>
                </c:pt>
                <c:pt idx="57">
                  <c:v>22.476510000000001</c:v>
                </c:pt>
                <c:pt idx="58">
                  <c:v>22.40213</c:v>
                </c:pt>
                <c:pt idx="59">
                  <c:v>22.24446</c:v>
                </c:pt>
                <c:pt idx="60">
                  <c:v>22.49119</c:v>
                </c:pt>
                <c:pt idx="61">
                  <c:v>22.450530000000001</c:v>
                </c:pt>
                <c:pt idx="62">
                  <c:v>22.408719999999999</c:v>
                </c:pt>
                <c:pt idx="63">
                  <c:v>23.437110000000001</c:v>
                </c:pt>
                <c:pt idx="64">
                  <c:v>23.387560000000001</c:v>
                </c:pt>
                <c:pt idx="65">
                  <c:v>23.38092</c:v>
                </c:pt>
                <c:pt idx="66">
                  <c:v>23.335090000000001</c:v>
                </c:pt>
                <c:pt idx="67">
                  <c:v>24.10868</c:v>
                </c:pt>
                <c:pt idx="68">
                  <c:v>24.059090000000001</c:v>
                </c:pt>
                <c:pt idx="69">
                  <c:v>24.011480000000002</c:v>
                </c:pt>
                <c:pt idx="70">
                  <c:v>24.16723</c:v>
                </c:pt>
                <c:pt idx="71">
                  <c:v>24.135159999999999</c:v>
                </c:pt>
                <c:pt idx="72">
                  <c:v>24.085829999999998</c:v>
                </c:pt>
                <c:pt idx="73">
                  <c:v>24.037949999999999</c:v>
                </c:pt>
                <c:pt idx="74">
                  <c:v>23.990649999999999</c:v>
                </c:pt>
                <c:pt idx="75">
                  <c:v>23.943940000000001</c:v>
                </c:pt>
                <c:pt idx="76">
                  <c:v>23.895860000000003</c:v>
                </c:pt>
                <c:pt idx="77">
                  <c:v>23.850240000000003</c:v>
                </c:pt>
                <c:pt idx="78">
                  <c:v>23.800129999999999</c:v>
                </c:pt>
                <c:pt idx="79">
                  <c:v>23.75319</c:v>
                </c:pt>
                <c:pt idx="80">
                  <c:v>23.70823</c:v>
                </c:pt>
                <c:pt idx="81">
                  <c:v>23.6632</c:v>
                </c:pt>
                <c:pt idx="82">
                  <c:v>23.614449999999998</c:v>
                </c:pt>
                <c:pt idx="83">
                  <c:v>23.743580000000001</c:v>
                </c:pt>
                <c:pt idx="84">
                  <c:v>23.701449999999998</c:v>
                </c:pt>
                <c:pt idx="85">
                  <c:v>23.651979999999998</c:v>
                </c:pt>
                <c:pt idx="86">
                  <c:v>23.60229</c:v>
                </c:pt>
                <c:pt idx="87">
                  <c:v>23.552799999999998</c:v>
                </c:pt>
                <c:pt idx="88">
                  <c:v>23.501850000000001</c:v>
                </c:pt>
                <c:pt idx="89">
                  <c:v>23.454000000000001</c:v>
                </c:pt>
                <c:pt idx="90">
                  <c:v>23.409050000000001</c:v>
                </c:pt>
                <c:pt idx="91">
                  <c:v>23.35737</c:v>
                </c:pt>
                <c:pt idx="92">
                  <c:v>23.309290000000001</c:v>
                </c:pt>
                <c:pt idx="93">
                  <c:v>23.25902</c:v>
                </c:pt>
                <c:pt idx="94">
                  <c:v>23.213889999999999</c:v>
                </c:pt>
                <c:pt idx="95">
                  <c:v>23.165419999999997</c:v>
                </c:pt>
                <c:pt idx="96">
                  <c:v>23.11674</c:v>
                </c:pt>
                <c:pt idx="97">
                  <c:v>23.068660000000001</c:v>
                </c:pt>
                <c:pt idx="98">
                  <c:v>23.022040000000001</c:v>
                </c:pt>
                <c:pt idx="99">
                  <c:v>22.974999999999998</c:v>
                </c:pt>
                <c:pt idx="100">
                  <c:v>22.927620000000001</c:v>
                </c:pt>
                <c:pt idx="101">
                  <c:v>22.88092</c:v>
                </c:pt>
                <c:pt idx="102">
                  <c:v>22.831679999999999</c:v>
                </c:pt>
                <c:pt idx="103">
                  <c:v>22.784309999999998</c:v>
                </c:pt>
                <c:pt idx="104">
                  <c:v>22.739410000000003</c:v>
                </c:pt>
                <c:pt idx="105">
                  <c:v>22.696349999999999</c:v>
                </c:pt>
                <c:pt idx="106">
                  <c:v>22.646360000000001</c:v>
                </c:pt>
                <c:pt idx="107">
                  <c:v>22.598130000000001</c:v>
                </c:pt>
                <c:pt idx="108">
                  <c:v>22.552</c:v>
                </c:pt>
                <c:pt idx="109">
                  <c:v>22.507659999999998</c:v>
                </c:pt>
                <c:pt idx="110">
                  <c:v>22.46339</c:v>
                </c:pt>
                <c:pt idx="111">
                  <c:v>22.781420000000001</c:v>
                </c:pt>
                <c:pt idx="112">
                  <c:v>22.735150000000001</c:v>
                </c:pt>
                <c:pt idx="113">
                  <c:v>24.671279999999999</c:v>
                </c:pt>
                <c:pt idx="114">
                  <c:v>24.619350000000001</c:v>
                </c:pt>
                <c:pt idx="115">
                  <c:v>24.404979999999998</c:v>
                </c:pt>
                <c:pt idx="116">
                  <c:v>24.620280000000001</c:v>
                </c:pt>
                <c:pt idx="117">
                  <c:v>24.49183</c:v>
                </c:pt>
                <c:pt idx="118">
                  <c:v>24.792819999999999</c:v>
                </c:pt>
                <c:pt idx="119">
                  <c:v>27.985099999999999</c:v>
                </c:pt>
                <c:pt idx="120">
                  <c:v>27.933009999999999</c:v>
                </c:pt>
                <c:pt idx="121">
                  <c:v>29.891919999999999</c:v>
                </c:pt>
                <c:pt idx="122">
                  <c:v>29.798290000000001</c:v>
                </c:pt>
                <c:pt idx="123">
                  <c:v>29.735060000000001</c:v>
                </c:pt>
                <c:pt idx="124">
                  <c:v>29.675650000000001</c:v>
                </c:pt>
                <c:pt idx="125">
                  <c:v>29.613140000000001</c:v>
                </c:pt>
                <c:pt idx="126">
                  <c:v>29.551839999999999</c:v>
                </c:pt>
                <c:pt idx="127">
                  <c:v>29.490039999999997</c:v>
                </c:pt>
                <c:pt idx="128">
                  <c:v>30.146630000000002</c:v>
                </c:pt>
                <c:pt idx="129">
                  <c:v>30.085560000000001</c:v>
                </c:pt>
                <c:pt idx="130">
                  <c:v>30.02805</c:v>
                </c:pt>
                <c:pt idx="131">
                  <c:v>29.964480000000002</c:v>
                </c:pt>
                <c:pt idx="132">
                  <c:v>29.90457</c:v>
                </c:pt>
                <c:pt idx="133">
                  <c:v>30.091539999999998</c:v>
                </c:pt>
                <c:pt idx="134">
                  <c:v>29.295379999999998</c:v>
                </c:pt>
                <c:pt idx="135">
                  <c:v>29.251570000000001</c:v>
                </c:pt>
                <c:pt idx="136">
                  <c:v>29.186019999999999</c:v>
                </c:pt>
                <c:pt idx="137">
                  <c:v>32.049719999999994</c:v>
                </c:pt>
                <c:pt idx="138">
                  <c:v>31.985029999999998</c:v>
                </c:pt>
                <c:pt idx="139">
                  <c:v>31.919620000000002</c:v>
                </c:pt>
                <c:pt idx="140">
                  <c:v>38.205509999999997</c:v>
                </c:pt>
                <c:pt idx="141">
                  <c:v>38.121839999999999</c:v>
                </c:pt>
                <c:pt idx="142">
                  <c:v>48.085500000000003</c:v>
                </c:pt>
                <c:pt idx="143">
                  <c:v>47.951729999999998</c:v>
                </c:pt>
                <c:pt idx="144">
                  <c:v>47.837360000000004</c:v>
                </c:pt>
                <c:pt idx="145">
                  <c:v>61.285209999999999</c:v>
                </c:pt>
                <c:pt idx="146">
                  <c:v>61.14622</c:v>
                </c:pt>
                <c:pt idx="147">
                  <c:v>61.011990000000004</c:v>
                </c:pt>
                <c:pt idx="148">
                  <c:v>64.159170000000003</c:v>
                </c:pt>
                <c:pt idx="149">
                  <c:v>63.609209999999997</c:v>
                </c:pt>
                <c:pt idx="150">
                  <c:v>63.692349999999998</c:v>
                </c:pt>
                <c:pt idx="151">
                  <c:v>63.560259999999992</c:v>
                </c:pt>
                <c:pt idx="152">
                  <c:v>65.398040000000009</c:v>
                </c:pt>
                <c:pt idx="153">
                  <c:v>65.261719999999997</c:v>
                </c:pt>
                <c:pt idx="154">
                  <c:v>65.125920000000008</c:v>
                </c:pt>
                <c:pt idx="155">
                  <c:v>65.225130000000007</c:v>
                </c:pt>
                <c:pt idx="156">
                  <c:v>65.087400000000002</c:v>
                </c:pt>
                <c:pt idx="157">
                  <c:v>64.950199999999995</c:v>
                </c:pt>
                <c:pt idx="158">
                  <c:v>64.814220000000006</c:v>
                </c:pt>
                <c:pt idx="159">
                  <c:v>64.685400000000001</c:v>
                </c:pt>
                <c:pt idx="160">
                  <c:v>64.552660000000003</c:v>
                </c:pt>
                <c:pt idx="161">
                  <c:v>64.40992</c:v>
                </c:pt>
                <c:pt idx="162">
                  <c:v>64.271649999999994</c:v>
                </c:pt>
                <c:pt idx="163">
                  <c:v>64.135419999999996</c:v>
                </c:pt>
                <c:pt idx="164">
                  <c:v>63.997299999999996</c:v>
                </c:pt>
                <c:pt idx="165">
                  <c:v>63.857220000000005</c:v>
                </c:pt>
                <c:pt idx="166">
                  <c:v>63.480969999999999</c:v>
                </c:pt>
                <c:pt idx="167">
                  <c:v>68.726579999999998</c:v>
                </c:pt>
                <c:pt idx="168">
                  <c:v>68.585700000000003</c:v>
                </c:pt>
                <c:pt idx="169">
                  <c:v>68.441839999999999</c:v>
                </c:pt>
                <c:pt idx="170">
                  <c:v>68.297759999999997</c:v>
                </c:pt>
                <c:pt idx="171">
                  <c:v>68.163899999999998</c:v>
                </c:pt>
                <c:pt idx="172">
                  <c:v>68.012959999999993</c:v>
                </c:pt>
                <c:pt idx="173">
                  <c:v>75.837850000000003</c:v>
                </c:pt>
                <c:pt idx="174">
                  <c:v>75.673199999999994</c:v>
                </c:pt>
                <c:pt idx="175">
                  <c:v>75.51961</c:v>
                </c:pt>
                <c:pt idx="176">
                  <c:v>75.350860000000011</c:v>
                </c:pt>
                <c:pt idx="177">
                  <c:v>75.17213000000001</c:v>
                </c:pt>
                <c:pt idx="178">
                  <c:v>75.009450000000001</c:v>
                </c:pt>
                <c:pt idx="179">
                  <c:v>74.860060000000004</c:v>
                </c:pt>
                <c:pt idx="180">
                  <c:v>74.693709999999996</c:v>
                </c:pt>
                <c:pt idx="181">
                  <c:v>74.52619</c:v>
                </c:pt>
                <c:pt idx="182">
                  <c:v>74.36636</c:v>
                </c:pt>
                <c:pt idx="183">
                  <c:v>74.211370000000002</c:v>
                </c:pt>
                <c:pt idx="184">
                  <c:v>74.041579999999996</c:v>
                </c:pt>
                <c:pt idx="185">
                  <c:v>73.896349999999998</c:v>
                </c:pt>
                <c:pt idx="186">
                  <c:v>73.741020000000006</c:v>
                </c:pt>
                <c:pt idx="187">
                  <c:v>73.564939999999993</c:v>
                </c:pt>
                <c:pt idx="188">
                  <c:v>73.411320000000003</c:v>
                </c:pt>
                <c:pt idx="189">
                  <c:v>73.255139999999997</c:v>
                </c:pt>
                <c:pt idx="190">
                  <c:v>73.107389999999995</c:v>
                </c:pt>
                <c:pt idx="191">
                  <c:v>72.942229999999995</c:v>
                </c:pt>
                <c:pt idx="192">
                  <c:v>72.795450000000002</c:v>
                </c:pt>
                <c:pt idx="193">
                  <c:v>72.630979999999994</c:v>
                </c:pt>
                <c:pt idx="194">
                  <c:v>72.478740000000002</c:v>
                </c:pt>
                <c:pt idx="195">
                  <c:v>72.312210000000007</c:v>
                </c:pt>
                <c:pt idx="196">
                  <c:v>72.169250000000005</c:v>
                </c:pt>
                <c:pt idx="197">
                  <c:v>72.009529999999998</c:v>
                </c:pt>
                <c:pt idx="198">
                  <c:v>71.857140000000001</c:v>
                </c:pt>
                <c:pt idx="199">
                  <c:v>71.720030000000008</c:v>
                </c:pt>
                <c:pt idx="200">
                  <c:v>71.5572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9A3E-4A46-B601-1196E40406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497695264"/>
        <c:axId val="497700256"/>
      </c:lineChart>
      <c:catAx>
        <c:axId val="49769526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time</a:t>
                </a:r>
                <a:r>
                  <a:rPr lang="cs-CZ" dirty="0"/>
                  <a:t> [</a:t>
                </a:r>
                <a:r>
                  <a:rPr lang="cs-CZ" dirty="0" err="1"/>
                  <a:t>ms</a:t>
                </a:r>
                <a:r>
                  <a:rPr lang="cs-CZ" dirty="0"/>
                  <a:t>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497700256"/>
        <c:crosses val="autoZero"/>
        <c:auto val="1"/>
        <c:lblAlgn val="ctr"/>
        <c:lblOffset val="100"/>
        <c:tickLblSkip val="20"/>
        <c:tickMarkSkip val="20"/>
        <c:noMultiLvlLbl val="0"/>
      </c:catAx>
      <c:valAx>
        <c:axId val="4977002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e</a:t>
                </a:r>
                <a:r>
                  <a:rPr lang="cs-CZ" dirty="0" err="1"/>
                  <a:t>nergy</a:t>
                </a:r>
                <a:r>
                  <a:rPr lang="cs-CZ" dirty="0"/>
                  <a:t> </a:t>
                </a:r>
                <a:r>
                  <a:rPr lang="en-US" dirty="0"/>
                  <a:t>[</a:t>
                </a:r>
                <a:r>
                  <a:rPr lang="en-US" dirty="0" err="1"/>
                  <a:t>mJ</a:t>
                </a:r>
                <a:r>
                  <a:rPr lang="en-US" dirty="0"/>
                  <a:t>]</a:t>
                </a:r>
                <a:endParaRPr lang="cs-CZ" dirty="0"/>
              </a:p>
            </c:rich>
          </c:tx>
          <c:layout>
            <c:manualLayout>
              <c:xMode val="edge"/>
              <c:yMode val="edge"/>
              <c:x val="8.617104680096804E-3"/>
              <c:y val="0.3625575212189385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4976952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cs-CZ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cs-CZ"/>
    </a:p>
  </c:txPr>
  <c:externalData r:id="rId3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cs-CZ" i="1" dirty="0"/>
              <a:t>K</a:t>
            </a:r>
            <a:r>
              <a:rPr lang="cs-CZ" dirty="0"/>
              <a:t> = 0.01kN.mm</a:t>
            </a:r>
            <a:r>
              <a:rPr lang="cs-CZ" baseline="30000" dirty="0"/>
              <a:t>-1</a:t>
            </a:r>
          </a:p>
        </c:rich>
      </c:tx>
      <c:layout>
        <c:manualLayout>
          <c:xMode val="edge"/>
          <c:yMode val="edge"/>
          <c:x val="1.9279597626054322E-2"/>
          <c:y val="4.710490734112782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cs-CZ"/>
        </a:p>
      </c:txPr>
    </c:title>
    <c:autoTitleDeleted val="0"/>
    <c:plotArea>
      <c:layout>
        <c:manualLayout>
          <c:layoutTarget val="inner"/>
          <c:xMode val="edge"/>
          <c:yMode val="edge"/>
          <c:x val="0.20940299129275508"/>
          <c:y val="0.17581403060123685"/>
          <c:w val="0.73785435911420172"/>
          <c:h val="0.7509555789229837"/>
        </c:manualLayout>
      </c:layout>
      <c:lineChart>
        <c:grouping val="standard"/>
        <c:varyColors val="0"/>
        <c:ser>
          <c:idx val="0"/>
          <c:order val="0"/>
          <c:spPr>
            <a:ln w="3810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cat>
            <c:numRef>
              <c:f>List1!$A$1:$A$201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$1:$B$201</c:f>
              <c:numCache>
                <c:formatCode>General</c:formatCode>
                <c:ptCount val="201"/>
                <c:pt idx="0">
                  <c:v>0</c:v>
                </c:pt>
                <c:pt idx="1">
                  <c:v>-1E-3</c:v>
                </c:pt>
                <c:pt idx="2">
                  <c:v>-2E-3</c:v>
                </c:pt>
                <c:pt idx="3">
                  <c:v>-5.0000000000000001E-3</c:v>
                </c:pt>
                <c:pt idx="4">
                  <c:v>-8.0000000000000002E-3</c:v>
                </c:pt>
                <c:pt idx="5">
                  <c:v>-1.2999999999999999E-2</c:v>
                </c:pt>
                <c:pt idx="6">
                  <c:v>-1.7999999999999999E-2</c:v>
                </c:pt>
                <c:pt idx="7">
                  <c:v>-2.5000000000000001E-2</c:v>
                </c:pt>
                <c:pt idx="8">
                  <c:v>-3.2000000000000001E-2</c:v>
                </c:pt>
                <c:pt idx="9">
                  <c:v>-4.1000000000000002E-2</c:v>
                </c:pt>
                <c:pt idx="10">
                  <c:v>-0.05</c:v>
                </c:pt>
                <c:pt idx="11">
                  <c:v>-6.0999999999999999E-2</c:v>
                </c:pt>
                <c:pt idx="12">
                  <c:v>-7.1999999999999995E-2</c:v>
                </c:pt>
                <c:pt idx="13">
                  <c:v>-8.5000000000000006E-2</c:v>
                </c:pt>
                <c:pt idx="14">
                  <c:v>-9.8000000000000004E-2</c:v>
                </c:pt>
                <c:pt idx="15">
                  <c:v>-0.113</c:v>
                </c:pt>
                <c:pt idx="16">
                  <c:v>-0.128</c:v>
                </c:pt>
                <c:pt idx="17">
                  <c:v>-0.14499999999999999</c:v>
                </c:pt>
                <c:pt idx="18">
                  <c:v>-0.16200000000000001</c:v>
                </c:pt>
                <c:pt idx="19">
                  <c:v>-0.18099999999999999</c:v>
                </c:pt>
                <c:pt idx="20">
                  <c:v>-0.2</c:v>
                </c:pt>
                <c:pt idx="21">
                  <c:v>-0.22</c:v>
                </c:pt>
                <c:pt idx="22">
                  <c:v>-0.24</c:v>
                </c:pt>
                <c:pt idx="23">
                  <c:v>-0.26</c:v>
                </c:pt>
                <c:pt idx="24">
                  <c:v>-0.28000000000000003</c:v>
                </c:pt>
                <c:pt idx="25">
                  <c:v>-0.3</c:v>
                </c:pt>
                <c:pt idx="26">
                  <c:v>-0.32</c:v>
                </c:pt>
                <c:pt idx="27">
                  <c:v>-0.34</c:v>
                </c:pt>
                <c:pt idx="28">
                  <c:v>-0.36</c:v>
                </c:pt>
                <c:pt idx="29">
                  <c:v>-0.38</c:v>
                </c:pt>
                <c:pt idx="30">
                  <c:v>-0.4</c:v>
                </c:pt>
                <c:pt idx="31">
                  <c:v>-0.42</c:v>
                </c:pt>
                <c:pt idx="32">
                  <c:v>-0.44</c:v>
                </c:pt>
                <c:pt idx="33">
                  <c:v>-0.46</c:v>
                </c:pt>
                <c:pt idx="34">
                  <c:v>-0.48</c:v>
                </c:pt>
                <c:pt idx="35">
                  <c:v>-0.5</c:v>
                </c:pt>
                <c:pt idx="36">
                  <c:v>-0.52</c:v>
                </c:pt>
                <c:pt idx="37">
                  <c:v>-0.54</c:v>
                </c:pt>
                <c:pt idx="38">
                  <c:v>-0.56000000000000005</c:v>
                </c:pt>
                <c:pt idx="39">
                  <c:v>-0.57999999999999996</c:v>
                </c:pt>
                <c:pt idx="40">
                  <c:v>-0.6</c:v>
                </c:pt>
                <c:pt idx="41">
                  <c:v>-0.62</c:v>
                </c:pt>
                <c:pt idx="42">
                  <c:v>-0.64</c:v>
                </c:pt>
                <c:pt idx="43">
                  <c:v>-0.66</c:v>
                </c:pt>
                <c:pt idx="44">
                  <c:v>-0.68</c:v>
                </c:pt>
                <c:pt idx="45">
                  <c:v>-0.7</c:v>
                </c:pt>
                <c:pt idx="46">
                  <c:v>-0.72</c:v>
                </c:pt>
                <c:pt idx="47">
                  <c:v>-0.74</c:v>
                </c:pt>
                <c:pt idx="48">
                  <c:v>-0.76</c:v>
                </c:pt>
                <c:pt idx="49">
                  <c:v>-0.78</c:v>
                </c:pt>
                <c:pt idx="50">
                  <c:v>-0.8</c:v>
                </c:pt>
                <c:pt idx="51">
                  <c:v>-0.82</c:v>
                </c:pt>
                <c:pt idx="52">
                  <c:v>-0.84</c:v>
                </c:pt>
                <c:pt idx="53">
                  <c:v>-0.86</c:v>
                </c:pt>
                <c:pt idx="54">
                  <c:v>-0.88</c:v>
                </c:pt>
                <c:pt idx="55">
                  <c:v>-0.9</c:v>
                </c:pt>
                <c:pt idx="56">
                  <c:v>-0.92</c:v>
                </c:pt>
                <c:pt idx="57">
                  <c:v>-0.94</c:v>
                </c:pt>
                <c:pt idx="58">
                  <c:v>-0.96</c:v>
                </c:pt>
                <c:pt idx="59">
                  <c:v>-0.98</c:v>
                </c:pt>
                <c:pt idx="60">
                  <c:v>-1</c:v>
                </c:pt>
                <c:pt idx="61">
                  <c:v>-1.0189999999999999</c:v>
                </c:pt>
                <c:pt idx="62">
                  <c:v>-1.036</c:v>
                </c:pt>
                <c:pt idx="63">
                  <c:v>-1.052</c:v>
                </c:pt>
                <c:pt idx="64">
                  <c:v>-1.0649999999999999</c:v>
                </c:pt>
                <c:pt idx="65">
                  <c:v>-1.077</c:v>
                </c:pt>
                <c:pt idx="66">
                  <c:v>-1.087</c:v>
                </c:pt>
                <c:pt idx="67">
                  <c:v>-1.0960000000000001</c:v>
                </c:pt>
                <c:pt idx="68">
                  <c:v>-1.1040000000000001</c:v>
                </c:pt>
                <c:pt idx="69">
                  <c:v>-1.1100000000000001</c:v>
                </c:pt>
                <c:pt idx="70">
                  <c:v>-1.115</c:v>
                </c:pt>
                <c:pt idx="71">
                  <c:v>-1.1180000000000001</c:v>
                </c:pt>
                <c:pt idx="72">
                  <c:v>-1.121</c:v>
                </c:pt>
                <c:pt idx="73">
                  <c:v>-1.1220000000000001</c:v>
                </c:pt>
                <c:pt idx="74">
                  <c:v>-1.123</c:v>
                </c:pt>
                <c:pt idx="75">
                  <c:v>-1.1220000000000001</c:v>
                </c:pt>
                <c:pt idx="76">
                  <c:v>-1.121</c:v>
                </c:pt>
                <c:pt idx="77">
                  <c:v>-1.1180000000000001</c:v>
                </c:pt>
                <c:pt idx="78">
                  <c:v>-1.115</c:v>
                </c:pt>
                <c:pt idx="79">
                  <c:v>-1.111</c:v>
                </c:pt>
                <c:pt idx="80">
                  <c:v>-1.1060000000000001</c:v>
                </c:pt>
                <c:pt idx="81">
                  <c:v>-1.1000000000000001</c:v>
                </c:pt>
                <c:pt idx="82">
                  <c:v>-1.0940000000000001</c:v>
                </c:pt>
                <c:pt idx="83">
                  <c:v>-1.087</c:v>
                </c:pt>
                <c:pt idx="84">
                  <c:v>-1.079</c:v>
                </c:pt>
                <c:pt idx="85">
                  <c:v>-1.071</c:v>
                </c:pt>
                <c:pt idx="86">
                  <c:v>-1.0620000000000001</c:v>
                </c:pt>
                <c:pt idx="87">
                  <c:v>-1.0529999999999999</c:v>
                </c:pt>
                <c:pt idx="88">
                  <c:v>-1.0429999999999999</c:v>
                </c:pt>
                <c:pt idx="89">
                  <c:v>-1.032</c:v>
                </c:pt>
                <c:pt idx="90">
                  <c:v>-1.0209999999999999</c:v>
                </c:pt>
                <c:pt idx="91">
                  <c:v>-1.01</c:v>
                </c:pt>
                <c:pt idx="92">
                  <c:v>-0.998</c:v>
                </c:pt>
                <c:pt idx="93">
                  <c:v>-0.98599999999999999</c:v>
                </c:pt>
                <c:pt idx="94">
                  <c:v>-0.97399999999999998</c:v>
                </c:pt>
                <c:pt idx="95">
                  <c:v>-0.96099999999999997</c:v>
                </c:pt>
                <c:pt idx="96">
                  <c:v>-0.94799999999999995</c:v>
                </c:pt>
                <c:pt idx="97">
                  <c:v>-0.93400000000000005</c:v>
                </c:pt>
                <c:pt idx="98">
                  <c:v>-0.92</c:v>
                </c:pt>
                <c:pt idx="99">
                  <c:v>-0.90600000000000003</c:v>
                </c:pt>
                <c:pt idx="100">
                  <c:v>-0.89200000000000002</c:v>
                </c:pt>
                <c:pt idx="101">
                  <c:v>-0.876</c:v>
                </c:pt>
                <c:pt idx="102">
                  <c:v>-0.85799999999999998</c:v>
                </c:pt>
                <c:pt idx="103">
                  <c:v>-0.83899999999999997</c:v>
                </c:pt>
                <c:pt idx="104">
                  <c:v>-0.81799999999999995</c:v>
                </c:pt>
                <c:pt idx="105">
                  <c:v>-0.79600000000000004</c:v>
                </c:pt>
                <c:pt idx="106">
                  <c:v>-0.77300000000000002</c:v>
                </c:pt>
                <c:pt idx="107">
                  <c:v>-0.749</c:v>
                </c:pt>
                <c:pt idx="108">
                  <c:v>-0.72499999999999998</c:v>
                </c:pt>
                <c:pt idx="109">
                  <c:v>-0.7</c:v>
                </c:pt>
                <c:pt idx="110">
                  <c:v>-0.67500000000000004</c:v>
                </c:pt>
                <c:pt idx="111">
                  <c:v>-0.65</c:v>
                </c:pt>
                <c:pt idx="112">
                  <c:v>-0.624</c:v>
                </c:pt>
                <c:pt idx="113">
                  <c:v>-0.59899999999999998</c:v>
                </c:pt>
                <c:pt idx="114">
                  <c:v>-0.57399999999999995</c:v>
                </c:pt>
                <c:pt idx="115">
                  <c:v>-0.54900000000000004</c:v>
                </c:pt>
                <c:pt idx="116">
                  <c:v>-0.52500000000000002</c:v>
                </c:pt>
                <c:pt idx="117">
                  <c:v>-0.501</c:v>
                </c:pt>
                <c:pt idx="118">
                  <c:v>-0.47699999999999998</c:v>
                </c:pt>
                <c:pt idx="119">
                  <c:v>-0.45400000000000001</c:v>
                </c:pt>
                <c:pt idx="120">
                  <c:v>-0.432</c:v>
                </c:pt>
                <c:pt idx="121">
                  <c:v>-0.41</c:v>
                </c:pt>
                <c:pt idx="122">
                  <c:v>-0.38900000000000001</c:v>
                </c:pt>
                <c:pt idx="123">
                  <c:v>-0.36799999999999999</c:v>
                </c:pt>
                <c:pt idx="124">
                  <c:v>-0.34799999999999998</c:v>
                </c:pt>
                <c:pt idx="125">
                  <c:v>-0.32900000000000001</c:v>
                </c:pt>
                <c:pt idx="126">
                  <c:v>-0.311</c:v>
                </c:pt>
                <c:pt idx="127">
                  <c:v>-0.29399999999999998</c:v>
                </c:pt>
                <c:pt idx="128">
                  <c:v>-0.27700000000000002</c:v>
                </c:pt>
                <c:pt idx="129">
                  <c:v>-0.26200000000000001</c:v>
                </c:pt>
                <c:pt idx="130">
                  <c:v>-0.247</c:v>
                </c:pt>
                <c:pt idx="131">
                  <c:v>-0.23300000000000001</c:v>
                </c:pt>
                <c:pt idx="132">
                  <c:v>-0.219</c:v>
                </c:pt>
                <c:pt idx="133">
                  <c:v>-0.20699999999999999</c:v>
                </c:pt>
                <c:pt idx="134">
                  <c:v>-0.19500000000000001</c:v>
                </c:pt>
                <c:pt idx="135">
                  <c:v>-0.184</c:v>
                </c:pt>
                <c:pt idx="136">
                  <c:v>-0.17299999999999999</c:v>
                </c:pt>
                <c:pt idx="137">
                  <c:v>-0.16300000000000001</c:v>
                </c:pt>
                <c:pt idx="138">
                  <c:v>-0.152</c:v>
                </c:pt>
                <c:pt idx="139">
                  <c:v>-0.14299999999999999</c:v>
                </c:pt>
                <c:pt idx="140">
                  <c:v>-0.13300000000000001</c:v>
                </c:pt>
                <c:pt idx="141">
                  <c:v>-0.123</c:v>
                </c:pt>
                <c:pt idx="142">
                  <c:v>-0.113</c:v>
                </c:pt>
                <c:pt idx="143">
                  <c:v>-0.10100000000000001</c:v>
                </c:pt>
                <c:pt idx="144">
                  <c:v>-8.7999999999999995E-2</c:v>
                </c:pt>
                <c:pt idx="145">
                  <c:v>-7.5999999999999998E-2</c:v>
                </c:pt>
                <c:pt idx="146">
                  <c:v>-6.4000000000000001E-2</c:v>
                </c:pt>
                <c:pt idx="147">
                  <c:v>-5.1999999999999998E-2</c:v>
                </c:pt>
                <c:pt idx="148">
                  <c:v>-4.1000000000000002E-2</c:v>
                </c:pt>
                <c:pt idx="149">
                  <c:v>-0.03</c:v>
                </c:pt>
                <c:pt idx="150">
                  <c:v>-2.1000000000000001E-2</c:v>
                </c:pt>
                <c:pt idx="151">
                  <c:v>-1.2E-2</c:v>
                </c:pt>
                <c:pt idx="152">
                  <c:v>-5.0000000000000001E-3</c:v>
                </c:pt>
                <c:pt idx="153">
                  <c:v>1E-3</c:v>
                </c:pt>
                <c:pt idx="154">
                  <c:v>5.0000000000000001E-3</c:v>
                </c:pt>
                <c:pt idx="155">
                  <c:v>8.0000000000000002E-3</c:v>
                </c:pt>
                <c:pt idx="156">
                  <c:v>8.9999999999999993E-3</c:v>
                </c:pt>
                <c:pt idx="157">
                  <c:v>8.9999999999999993E-3</c:v>
                </c:pt>
                <c:pt idx="158">
                  <c:v>7.0000000000000001E-3</c:v>
                </c:pt>
                <c:pt idx="159">
                  <c:v>4.0000000000000001E-3</c:v>
                </c:pt>
                <c:pt idx="160">
                  <c:v>-2E-3</c:v>
                </c:pt>
                <c:pt idx="161">
                  <c:v>-8.9999999999999993E-3</c:v>
                </c:pt>
                <c:pt idx="162">
                  <c:v>-1.7999999999999999E-2</c:v>
                </c:pt>
                <c:pt idx="163">
                  <c:v>-2.9000000000000001E-2</c:v>
                </c:pt>
                <c:pt idx="164">
                  <c:v>-4.1000000000000002E-2</c:v>
                </c:pt>
                <c:pt idx="165">
                  <c:v>-5.5E-2</c:v>
                </c:pt>
                <c:pt idx="166">
                  <c:v>-7.0999999999999994E-2</c:v>
                </c:pt>
                <c:pt idx="167">
                  <c:v>-8.7999999999999995E-2</c:v>
                </c:pt>
                <c:pt idx="168">
                  <c:v>-0.108</c:v>
                </c:pt>
                <c:pt idx="169">
                  <c:v>-0.128</c:v>
                </c:pt>
                <c:pt idx="170">
                  <c:v>-0.151</c:v>
                </c:pt>
                <c:pt idx="171">
                  <c:v>-0.17499999999999999</c:v>
                </c:pt>
                <c:pt idx="172">
                  <c:v>-0.2</c:v>
                </c:pt>
                <c:pt idx="173">
                  <c:v>-0.22600000000000001</c:v>
                </c:pt>
                <c:pt idx="174">
                  <c:v>-0.253</c:v>
                </c:pt>
                <c:pt idx="175">
                  <c:v>-0.27800000000000002</c:v>
                </c:pt>
                <c:pt idx="176">
                  <c:v>-0.30299999999999999</c:v>
                </c:pt>
                <c:pt idx="177">
                  <c:v>-0.32600000000000001</c:v>
                </c:pt>
                <c:pt idx="178">
                  <c:v>-0.34899999999999998</c:v>
                </c:pt>
                <c:pt idx="179">
                  <c:v>-0.371</c:v>
                </c:pt>
                <c:pt idx="180">
                  <c:v>-0.39300000000000002</c:v>
                </c:pt>
                <c:pt idx="181">
                  <c:v>-0.41299999999999998</c:v>
                </c:pt>
                <c:pt idx="182">
                  <c:v>-0.43099999999999999</c:v>
                </c:pt>
                <c:pt idx="183">
                  <c:v>-0.44700000000000001</c:v>
                </c:pt>
                <c:pt idx="184">
                  <c:v>-0.46200000000000002</c:v>
                </c:pt>
                <c:pt idx="185">
                  <c:v>-0.47599999999999998</c:v>
                </c:pt>
                <c:pt idx="186">
                  <c:v>-0.49</c:v>
                </c:pt>
                <c:pt idx="187">
                  <c:v>-0.503</c:v>
                </c:pt>
                <c:pt idx="188">
                  <c:v>-0.51600000000000001</c:v>
                </c:pt>
                <c:pt idx="189">
                  <c:v>-0.53</c:v>
                </c:pt>
                <c:pt idx="190">
                  <c:v>-0.54300000000000004</c:v>
                </c:pt>
                <c:pt idx="191">
                  <c:v>-0.55800000000000005</c:v>
                </c:pt>
                <c:pt idx="192">
                  <c:v>-0.57199999999999995</c:v>
                </c:pt>
                <c:pt idx="193">
                  <c:v>-0.58699999999999997</c:v>
                </c:pt>
                <c:pt idx="194">
                  <c:v>-0.60299999999999998</c:v>
                </c:pt>
                <c:pt idx="195">
                  <c:v>-0.62</c:v>
                </c:pt>
                <c:pt idx="196">
                  <c:v>-0.63700000000000001</c:v>
                </c:pt>
                <c:pt idx="197">
                  <c:v>-0.65500000000000003</c:v>
                </c:pt>
                <c:pt idx="198">
                  <c:v>-0.67400000000000004</c:v>
                </c:pt>
                <c:pt idx="199">
                  <c:v>-0.69299999999999995</c:v>
                </c:pt>
                <c:pt idx="200">
                  <c:v>-0.7129999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FBE-4D29-A8CB-6BA98FF886BA}"/>
            </c:ext>
          </c:extLst>
        </c:ser>
        <c:ser>
          <c:idx val="1"/>
          <c:order val="1"/>
          <c:spPr>
            <a:ln w="381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A$1:$A$201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C$1:$C$201</c:f>
              <c:numCache>
                <c:formatCode>General</c:formatCode>
                <c:ptCount val="201"/>
                <c:pt idx="0">
                  <c:v>0</c:v>
                </c:pt>
                <c:pt idx="1">
                  <c:v>-1E-3</c:v>
                </c:pt>
                <c:pt idx="2">
                  <c:v>-2E-3</c:v>
                </c:pt>
                <c:pt idx="3">
                  <c:v>-5.0000000000000001E-3</c:v>
                </c:pt>
                <c:pt idx="4">
                  <c:v>-8.0000000000000002E-3</c:v>
                </c:pt>
                <c:pt idx="5">
                  <c:v>-1.2999999999999999E-2</c:v>
                </c:pt>
                <c:pt idx="6">
                  <c:v>-1.7999999999999999E-2</c:v>
                </c:pt>
                <c:pt idx="7">
                  <c:v>-2.5000000000000001E-2</c:v>
                </c:pt>
                <c:pt idx="8">
                  <c:v>-3.2000000000000001E-2</c:v>
                </c:pt>
                <c:pt idx="9">
                  <c:v>-4.1000000000000002E-2</c:v>
                </c:pt>
                <c:pt idx="10">
                  <c:v>-0.05</c:v>
                </c:pt>
                <c:pt idx="11">
                  <c:v>-6.0999999999999999E-2</c:v>
                </c:pt>
                <c:pt idx="12">
                  <c:v>-7.1999999999999995E-2</c:v>
                </c:pt>
                <c:pt idx="13">
                  <c:v>-8.5000000000000006E-2</c:v>
                </c:pt>
                <c:pt idx="14">
                  <c:v>-9.8000000000000004E-2</c:v>
                </c:pt>
                <c:pt idx="15">
                  <c:v>-0.113</c:v>
                </c:pt>
                <c:pt idx="16">
                  <c:v>-0.128</c:v>
                </c:pt>
                <c:pt idx="17">
                  <c:v>-0.14499999999999999</c:v>
                </c:pt>
                <c:pt idx="18">
                  <c:v>-0.16200000000000001</c:v>
                </c:pt>
                <c:pt idx="19">
                  <c:v>-0.18099999999999999</c:v>
                </c:pt>
                <c:pt idx="20">
                  <c:v>-0.2</c:v>
                </c:pt>
                <c:pt idx="21">
                  <c:v>-0.221</c:v>
                </c:pt>
                <c:pt idx="22">
                  <c:v>-0.24199999999999999</c:v>
                </c:pt>
                <c:pt idx="23">
                  <c:v>-0.26500000000000001</c:v>
                </c:pt>
                <c:pt idx="24">
                  <c:v>-0.28799999999999998</c:v>
                </c:pt>
                <c:pt idx="25">
                  <c:v>-0.313</c:v>
                </c:pt>
                <c:pt idx="26">
                  <c:v>-0.33800000000000002</c:v>
                </c:pt>
                <c:pt idx="27">
                  <c:v>-0.36499999999999999</c:v>
                </c:pt>
                <c:pt idx="28">
                  <c:v>-0.39200000000000002</c:v>
                </c:pt>
                <c:pt idx="29">
                  <c:v>-0.42099999999999999</c:v>
                </c:pt>
                <c:pt idx="30">
                  <c:v>-0.45</c:v>
                </c:pt>
                <c:pt idx="31">
                  <c:v>-0.48099999999999998</c:v>
                </c:pt>
                <c:pt idx="32">
                  <c:v>-0.51200000000000001</c:v>
                </c:pt>
                <c:pt idx="33">
                  <c:v>-0.54500000000000004</c:v>
                </c:pt>
                <c:pt idx="34">
                  <c:v>-0.57799999999999996</c:v>
                </c:pt>
                <c:pt idx="35">
                  <c:v>-0.61299999999999999</c:v>
                </c:pt>
                <c:pt idx="36">
                  <c:v>-0.64800000000000002</c:v>
                </c:pt>
                <c:pt idx="37">
                  <c:v>-0.68500000000000005</c:v>
                </c:pt>
                <c:pt idx="38">
                  <c:v>-0.72199999999999998</c:v>
                </c:pt>
                <c:pt idx="39">
                  <c:v>-0.76100000000000001</c:v>
                </c:pt>
                <c:pt idx="40">
                  <c:v>-0.8</c:v>
                </c:pt>
                <c:pt idx="41">
                  <c:v>-0.84</c:v>
                </c:pt>
                <c:pt idx="42">
                  <c:v>-0.878</c:v>
                </c:pt>
                <c:pt idx="43">
                  <c:v>-0.91600000000000004</c:v>
                </c:pt>
                <c:pt idx="44">
                  <c:v>-0.95199999999999996</c:v>
                </c:pt>
                <c:pt idx="45">
                  <c:v>-0.98799999999999999</c:v>
                </c:pt>
                <c:pt idx="46">
                  <c:v>-1.022</c:v>
                </c:pt>
                <c:pt idx="47">
                  <c:v>-1.056</c:v>
                </c:pt>
                <c:pt idx="48">
                  <c:v>-1.0880000000000001</c:v>
                </c:pt>
                <c:pt idx="49">
                  <c:v>-1.119</c:v>
                </c:pt>
                <c:pt idx="50">
                  <c:v>-1.1499999999999999</c:v>
                </c:pt>
                <c:pt idx="51">
                  <c:v>-1.179</c:v>
                </c:pt>
                <c:pt idx="52">
                  <c:v>-1.208</c:v>
                </c:pt>
                <c:pt idx="53">
                  <c:v>-1.2350000000000001</c:v>
                </c:pt>
                <c:pt idx="54">
                  <c:v>-1.262</c:v>
                </c:pt>
                <c:pt idx="55">
                  <c:v>-1.2869999999999999</c:v>
                </c:pt>
                <c:pt idx="56">
                  <c:v>-1.3120000000000001</c:v>
                </c:pt>
                <c:pt idx="57">
                  <c:v>-1.335</c:v>
                </c:pt>
                <c:pt idx="58">
                  <c:v>-1.3580000000000001</c:v>
                </c:pt>
                <c:pt idx="59">
                  <c:v>-1.379</c:v>
                </c:pt>
                <c:pt idx="60">
                  <c:v>-1.4</c:v>
                </c:pt>
                <c:pt idx="61">
                  <c:v>-1.419</c:v>
                </c:pt>
                <c:pt idx="62">
                  <c:v>-1.4379999999999999</c:v>
                </c:pt>
                <c:pt idx="63">
                  <c:v>-1.4550000000000001</c:v>
                </c:pt>
                <c:pt idx="64">
                  <c:v>-1.472</c:v>
                </c:pt>
                <c:pt idx="65">
                  <c:v>-1.4870000000000001</c:v>
                </c:pt>
                <c:pt idx="66">
                  <c:v>-1.502</c:v>
                </c:pt>
                <c:pt idx="67">
                  <c:v>-1.5149999999999999</c:v>
                </c:pt>
                <c:pt idx="68">
                  <c:v>-1.528</c:v>
                </c:pt>
                <c:pt idx="69">
                  <c:v>-1.5389999999999999</c:v>
                </c:pt>
                <c:pt idx="70">
                  <c:v>-1.55</c:v>
                </c:pt>
                <c:pt idx="71">
                  <c:v>-1.5589999999999999</c:v>
                </c:pt>
                <c:pt idx="72">
                  <c:v>-1.5680000000000001</c:v>
                </c:pt>
                <c:pt idx="73">
                  <c:v>-1.575</c:v>
                </c:pt>
                <c:pt idx="74">
                  <c:v>-1.5820000000000001</c:v>
                </c:pt>
                <c:pt idx="75">
                  <c:v>-1.587</c:v>
                </c:pt>
                <c:pt idx="76">
                  <c:v>-1.5920000000000001</c:v>
                </c:pt>
                <c:pt idx="77">
                  <c:v>-1.595</c:v>
                </c:pt>
                <c:pt idx="78">
                  <c:v>-1.5980000000000001</c:v>
                </c:pt>
                <c:pt idx="79">
                  <c:v>-1.599</c:v>
                </c:pt>
                <c:pt idx="80">
                  <c:v>-1.6</c:v>
                </c:pt>
                <c:pt idx="81">
                  <c:v>-1.5980000000000001</c:v>
                </c:pt>
                <c:pt idx="82">
                  <c:v>-1.5940000000000001</c:v>
                </c:pt>
                <c:pt idx="83">
                  <c:v>-1.587</c:v>
                </c:pt>
                <c:pt idx="84">
                  <c:v>-1.5780000000000001</c:v>
                </c:pt>
                <c:pt idx="85">
                  <c:v>-1.5660000000000001</c:v>
                </c:pt>
                <c:pt idx="86">
                  <c:v>-1.5529999999999999</c:v>
                </c:pt>
                <c:pt idx="87">
                  <c:v>-1.5369999999999999</c:v>
                </c:pt>
                <c:pt idx="88">
                  <c:v>-1.5189999999999999</c:v>
                </c:pt>
                <c:pt idx="89">
                  <c:v>-1.5</c:v>
                </c:pt>
                <c:pt idx="90">
                  <c:v>-1.4790000000000001</c:v>
                </c:pt>
                <c:pt idx="91">
                  <c:v>-1.4570000000000001</c:v>
                </c:pt>
                <c:pt idx="92">
                  <c:v>-1.4339999999999999</c:v>
                </c:pt>
                <c:pt idx="93">
                  <c:v>-1.409</c:v>
                </c:pt>
                <c:pt idx="94">
                  <c:v>-1.383</c:v>
                </c:pt>
                <c:pt idx="95">
                  <c:v>-1.357</c:v>
                </c:pt>
                <c:pt idx="96">
                  <c:v>-1.329</c:v>
                </c:pt>
                <c:pt idx="97">
                  <c:v>-1.3</c:v>
                </c:pt>
                <c:pt idx="98">
                  <c:v>-1.2709999999999999</c:v>
                </c:pt>
                <c:pt idx="99">
                  <c:v>-1.2410000000000001</c:v>
                </c:pt>
                <c:pt idx="100">
                  <c:v>-1.2110000000000001</c:v>
                </c:pt>
                <c:pt idx="101">
                  <c:v>-1.18</c:v>
                </c:pt>
                <c:pt idx="102">
                  <c:v>-1.149</c:v>
                </c:pt>
                <c:pt idx="103">
                  <c:v>-1.1180000000000001</c:v>
                </c:pt>
                <c:pt idx="104">
                  <c:v>-1.0860000000000001</c:v>
                </c:pt>
                <c:pt idx="105">
                  <c:v>-1.054</c:v>
                </c:pt>
                <c:pt idx="106">
                  <c:v>-1.022</c:v>
                </c:pt>
                <c:pt idx="107">
                  <c:v>-0.99</c:v>
                </c:pt>
                <c:pt idx="108">
                  <c:v>-0.95699999999999996</c:v>
                </c:pt>
                <c:pt idx="109">
                  <c:v>-0.92500000000000004</c:v>
                </c:pt>
                <c:pt idx="110">
                  <c:v>-0.89300000000000002</c:v>
                </c:pt>
                <c:pt idx="111">
                  <c:v>-0.86099999999999999</c:v>
                </c:pt>
                <c:pt idx="112">
                  <c:v>-0.82899999999999996</c:v>
                </c:pt>
                <c:pt idx="113">
                  <c:v>-0.79700000000000004</c:v>
                </c:pt>
                <c:pt idx="114">
                  <c:v>-0.76600000000000001</c:v>
                </c:pt>
                <c:pt idx="115">
                  <c:v>-0.73399999999999999</c:v>
                </c:pt>
                <c:pt idx="116">
                  <c:v>-0.70299999999999996</c:v>
                </c:pt>
                <c:pt idx="117">
                  <c:v>-0.67300000000000004</c:v>
                </c:pt>
                <c:pt idx="118">
                  <c:v>-0.64300000000000002</c:v>
                </c:pt>
                <c:pt idx="119">
                  <c:v>-0.61299999999999999</c:v>
                </c:pt>
                <c:pt idx="120">
                  <c:v>-0.58299999999999996</c:v>
                </c:pt>
                <c:pt idx="121">
                  <c:v>-0.55300000000000005</c:v>
                </c:pt>
                <c:pt idx="122">
                  <c:v>-0.52300000000000002</c:v>
                </c:pt>
                <c:pt idx="123">
                  <c:v>-0.49099999999999999</c:v>
                </c:pt>
                <c:pt idx="124">
                  <c:v>-0.45800000000000002</c:v>
                </c:pt>
                <c:pt idx="125">
                  <c:v>-0.42599999999999999</c:v>
                </c:pt>
                <c:pt idx="126">
                  <c:v>-0.39400000000000002</c:v>
                </c:pt>
                <c:pt idx="127">
                  <c:v>-0.36199999999999999</c:v>
                </c:pt>
                <c:pt idx="128">
                  <c:v>-0.33100000000000002</c:v>
                </c:pt>
                <c:pt idx="129">
                  <c:v>-0.3</c:v>
                </c:pt>
                <c:pt idx="130">
                  <c:v>-0.27100000000000002</c:v>
                </c:pt>
                <c:pt idx="131">
                  <c:v>-0.24199999999999999</c:v>
                </c:pt>
                <c:pt idx="132">
                  <c:v>-0.215</c:v>
                </c:pt>
                <c:pt idx="133">
                  <c:v>-0.189</c:v>
                </c:pt>
                <c:pt idx="134">
                  <c:v>-0.16500000000000001</c:v>
                </c:pt>
                <c:pt idx="135">
                  <c:v>-0.14199999999999999</c:v>
                </c:pt>
                <c:pt idx="136">
                  <c:v>-0.121</c:v>
                </c:pt>
                <c:pt idx="137">
                  <c:v>-0.10100000000000001</c:v>
                </c:pt>
                <c:pt idx="138">
                  <c:v>-8.3000000000000004E-2</c:v>
                </c:pt>
                <c:pt idx="139">
                  <c:v>-6.6000000000000003E-2</c:v>
                </c:pt>
                <c:pt idx="140">
                  <c:v>-5.1999999999999998E-2</c:v>
                </c:pt>
                <c:pt idx="141">
                  <c:v>-3.9E-2</c:v>
                </c:pt>
                <c:pt idx="142">
                  <c:v>-2.8000000000000001E-2</c:v>
                </c:pt>
                <c:pt idx="143">
                  <c:v>-1.9E-2</c:v>
                </c:pt>
                <c:pt idx="144">
                  <c:v>-1.0999999999999999E-2</c:v>
                </c:pt>
                <c:pt idx="145">
                  <c:v>-5.0000000000000001E-3</c:v>
                </c:pt>
                <c:pt idx="146">
                  <c:v>-1E-3</c:v>
                </c:pt>
                <c:pt idx="147">
                  <c:v>2E-3</c:v>
                </c:pt>
                <c:pt idx="148">
                  <c:v>2E-3</c:v>
                </c:pt>
                <c:pt idx="149">
                  <c:v>2E-3</c:v>
                </c:pt>
                <c:pt idx="150">
                  <c:v>-1E-3</c:v>
                </c:pt>
                <c:pt idx="151">
                  <c:v>-5.0000000000000001E-3</c:v>
                </c:pt>
                <c:pt idx="152">
                  <c:v>-0.01</c:v>
                </c:pt>
                <c:pt idx="153">
                  <c:v>-1.7000000000000001E-2</c:v>
                </c:pt>
                <c:pt idx="154">
                  <c:v>-2.5000000000000001E-2</c:v>
                </c:pt>
                <c:pt idx="155">
                  <c:v>-3.4000000000000002E-2</c:v>
                </c:pt>
                <c:pt idx="156">
                  <c:v>-4.2999999999999997E-2</c:v>
                </c:pt>
                <c:pt idx="157">
                  <c:v>-5.2999999999999999E-2</c:v>
                </c:pt>
                <c:pt idx="158">
                  <c:v>-6.2E-2</c:v>
                </c:pt>
                <c:pt idx="159">
                  <c:v>-7.2999999999999995E-2</c:v>
                </c:pt>
                <c:pt idx="160">
                  <c:v>-8.3000000000000004E-2</c:v>
                </c:pt>
                <c:pt idx="161">
                  <c:v>-9.2999999999999999E-2</c:v>
                </c:pt>
                <c:pt idx="162">
                  <c:v>-0.10199999999999999</c:v>
                </c:pt>
                <c:pt idx="163">
                  <c:v>-0.111</c:v>
                </c:pt>
                <c:pt idx="164">
                  <c:v>-0.11799999999999999</c:v>
                </c:pt>
                <c:pt idx="165">
                  <c:v>-0.126</c:v>
                </c:pt>
                <c:pt idx="166">
                  <c:v>-0.13400000000000001</c:v>
                </c:pt>
                <c:pt idx="167">
                  <c:v>-0.14199999999999999</c:v>
                </c:pt>
                <c:pt idx="168">
                  <c:v>-0.151</c:v>
                </c:pt>
                <c:pt idx="169">
                  <c:v>-0.16</c:v>
                </c:pt>
                <c:pt idx="170">
                  <c:v>-0.17100000000000001</c:v>
                </c:pt>
                <c:pt idx="171">
                  <c:v>-0.182</c:v>
                </c:pt>
                <c:pt idx="172">
                  <c:v>-0.19500000000000001</c:v>
                </c:pt>
                <c:pt idx="173">
                  <c:v>-0.20899999999999999</c:v>
                </c:pt>
                <c:pt idx="174">
                  <c:v>-0.22500000000000001</c:v>
                </c:pt>
                <c:pt idx="175">
                  <c:v>-0.24199999999999999</c:v>
                </c:pt>
                <c:pt idx="176">
                  <c:v>-0.26</c:v>
                </c:pt>
                <c:pt idx="177">
                  <c:v>-0.28100000000000003</c:v>
                </c:pt>
                <c:pt idx="178">
                  <c:v>-0.30299999999999999</c:v>
                </c:pt>
                <c:pt idx="179">
                  <c:v>-0.32600000000000001</c:v>
                </c:pt>
                <c:pt idx="180">
                  <c:v>-0.35199999999999998</c:v>
                </c:pt>
                <c:pt idx="181">
                  <c:v>-0.379</c:v>
                </c:pt>
                <c:pt idx="182">
                  <c:v>-0.40799999999999997</c:v>
                </c:pt>
                <c:pt idx="183">
                  <c:v>-0.438</c:v>
                </c:pt>
                <c:pt idx="184">
                  <c:v>-0.47099999999999997</c:v>
                </c:pt>
                <c:pt idx="185">
                  <c:v>-0.505</c:v>
                </c:pt>
                <c:pt idx="186">
                  <c:v>-0.54100000000000004</c:v>
                </c:pt>
                <c:pt idx="187">
                  <c:v>-0.57799999999999996</c:v>
                </c:pt>
                <c:pt idx="188">
                  <c:v>-0.61699999999999999</c:v>
                </c:pt>
                <c:pt idx="189">
                  <c:v>-0.65800000000000003</c:v>
                </c:pt>
                <c:pt idx="190">
                  <c:v>-0.70099999999999996</c:v>
                </c:pt>
                <c:pt idx="191">
                  <c:v>-0.745</c:v>
                </c:pt>
                <c:pt idx="192">
                  <c:v>-0.79</c:v>
                </c:pt>
                <c:pt idx="193">
                  <c:v>-0.83599999999999997</c:v>
                </c:pt>
                <c:pt idx="194">
                  <c:v>-0.88</c:v>
                </c:pt>
                <c:pt idx="195">
                  <c:v>-0.92200000000000004</c:v>
                </c:pt>
                <c:pt idx="196">
                  <c:v>-0.96199999999999997</c:v>
                </c:pt>
                <c:pt idx="197">
                  <c:v>-1</c:v>
                </c:pt>
                <c:pt idx="198">
                  <c:v>-1.036</c:v>
                </c:pt>
                <c:pt idx="199">
                  <c:v>-1.07</c:v>
                </c:pt>
                <c:pt idx="200">
                  <c:v>-1.102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FBE-4D29-A8CB-6BA98FF886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78198384"/>
        <c:axId val="178195888"/>
      </c:lineChart>
      <c:catAx>
        <c:axId val="1781983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time</a:t>
                </a:r>
                <a:r>
                  <a:rPr lang="cs-CZ" dirty="0"/>
                  <a:t> [</a:t>
                </a:r>
                <a:r>
                  <a:rPr lang="cs-CZ" dirty="0" err="1"/>
                  <a:t>ms</a:t>
                </a:r>
                <a:r>
                  <a:rPr lang="cs-CZ" dirty="0"/>
                  <a:t>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cross"/>
        <c:minorTickMark val="none"/>
        <c:tickLblPos val="high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178195888"/>
        <c:crosses val="autoZero"/>
        <c:auto val="1"/>
        <c:lblAlgn val="ctr"/>
        <c:lblOffset val="0"/>
        <c:tickLblSkip val="20"/>
        <c:tickMarkSkip val="20"/>
        <c:noMultiLvlLbl val="0"/>
      </c:catAx>
      <c:valAx>
        <c:axId val="1781958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displacement</a:t>
                </a:r>
                <a:r>
                  <a:rPr lang="cs-CZ" dirty="0"/>
                  <a:t> [mm]</a:t>
                </a:r>
              </a:p>
            </c:rich>
          </c:tx>
          <c:layout>
            <c:manualLayout>
              <c:xMode val="edge"/>
              <c:yMode val="edge"/>
              <c:x val="2.1698045320092565E-3"/>
              <c:y val="0.3505522037018100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17819838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cs-CZ"/>
    </a:p>
  </c:txPr>
  <c:externalData r:id="rId3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 algn="ctr" rtl="0">
              <a:defRPr sz="1440" b="0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cs-CZ" sz="1440" b="0" i="1" u="none" strike="noStrike" baseline="0" dirty="0">
                <a:effectLst/>
              </a:rPr>
              <a:t>K</a:t>
            </a:r>
            <a:r>
              <a:rPr lang="cs-CZ" dirty="0"/>
              <a:t> = 10kN.mm</a:t>
            </a:r>
            <a:r>
              <a:rPr lang="cs-CZ" baseline="30000" dirty="0"/>
              <a:t>-1</a:t>
            </a:r>
          </a:p>
        </c:rich>
      </c:tx>
      <c:layout>
        <c:manualLayout>
          <c:xMode val="edge"/>
          <c:yMode val="edge"/>
          <c:x val="1.0148542038305819E-2"/>
          <c:y val="3.796457261024190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algn="ctr" rtl="0">
            <a:defRPr sz="1440" b="0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cs-CZ"/>
        </a:p>
      </c:txPr>
    </c:title>
    <c:autoTitleDeleted val="0"/>
    <c:plotArea>
      <c:layout>
        <c:manualLayout>
          <c:layoutTarget val="inner"/>
          <c:xMode val="edge"/>
          <c:yMode val="edge"/>
          <c:x val="0.20427257198910742"/>
          <c:y val="0.17417387220536829"/>
          <c:w val="0.74746830888563176"/>
          <c:h val="0.74966500399571268"/>
        </c:manualLayout>
      </c:layout>
      <c:lineChart>
        <c:grouping val="standard"/>
        <c:varyColors val="0"/>
        <c:ser>
          <c:idx val="0"/>
          <c:order val="0"/>
          <c:spPr>
            <a:ln w="3810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cat>
            <c:numRef>
              <c:f>List1!$U$2:$U$202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V$2:$V$202</c:f>
              <c:numCache>
                <c:formatCode>General</c:formatCode>
                <c:ptCount val="201"/>
                <c:pt idx="0">
                  <c:v>0</c:v>
                </c:pt>
                <c:pt idx="1">
                  <c:v>-1E-3</c:v>
                </c:pt>
                <c:pt idx="2">
                  <c:v>-2E-3</c:v>
                </c:pt>
                <c:pt idx="3">
                  <c:v>-5.0000000000000001E-3</c:v>
                </c:pt>
                <c:pt idx="4">
                  <c:v>-8.0000000000000002E-3</c:v>
                </c:pt>
                <c:pt idx="5">
                  <c:v>-1.2999999999999999E-2</c:v>
                </c:pt>
                <c:pt idx="6">
                  <c:v>-1.7999999999999999E-2</c:v>
                </c:pt>
                <c:pt idx="7">
                  <c:v>-2.5000000000000001E-2</c:v>
                </c:pt>
                <c:pt idx="8">
                  <c:v>-3.2000000000000001E-2</c:v>
                </c:pt>
                <c:pt idx="9">
                  <c:v>-4.1000000000000002E-2</c:v>
                </c:pt>
                <c:pt idx="10">
                  <c:v>-0.05</c:v>
                </c:pt>
                <c:pt idx="11">
                  <c:v>-6.0999999999999999E-2</c:v>
                </c:pt>
                <c:pt idx="12">
                  <c:v>-7.1999999999999995E-2</c:v>
                </c:pt>
                <c:pt idx="13">
                  <c:v>-8.5000000000000006E-2</c:v>
                </c:pt>
                <c:pt idx="14">
                  <c:v>-9.8000000000000004E-2</c:v>
                </c:pt>
                <c:pt idx="15">
                  <c:v>-0.113</c:v>
                </c:pt>
                <c:pt idx="16">
                  <c:v>-0.128</c:v>
                </c:pt>
                <c:pt idx="17">
                  <c:v>-0.14499999999999999</c:v>
                </c:pt>
                <c:pt idx="18">
                  <c:v>-0.16200000000000001</c:v>
                </c:pt>
                <c:pt idx="19">
                  <c:v>-0.18099999999999999</c:v>
                </c:pt>
                <c:pt idx="20">
                  <c:v>-0.2</c:v>
                </c:pt>
                <c:pt idx="21">
                  <c:v>-0.20100000000000001</c:v>
                </c:pt>
                <c:pt idx="22">
                  <c:v>-0.20100000000000001</c:v>
                </c:pt>
                <c:pt idx="23">
                  <c:v>-0.2</c:v>
                </c:pt>
                <c:pt idx="24">
                  <c:v>-0.2</c:v>
                </c:pt>
                <c:pt idx="25">
                  <c:v>-0.20100000000000001</c:v>
                </c:pt>
                <c:pt idx="26">
                  <c:v>-0.2</c:v>
                </c:pt>
                <c:pt idx="27">
                  <c:v>-0.20100000000000001</c:v>
                </c:pt>
                <c:pt idx="28">
                  <c:v>-0.2</c:v>
                </c:pt>
                <c:pt idx="29">
                  <c:v>-0.20100000000000001</c:v>
                </c:pt>
                <c:pt idx="30">
                  <c:v>-0.2</c:v>
                </c:pt>
                <c:pt idx="31">
                  <c:v>-0.2</c:v>
                </c:pt>
                <c:pt idx="32">
                  <c:v>-0.20100000000000001</c:v>
                </c:pt>
                <c:pt idx="33">
                  <c:v>-0.20100000000000001</c:v>
                </c:pt>
                <c:pt idx="34">
                  <c:v>-0.2</c:v>
                </c:pt>
                <c:pt idx="35">
                  <c:v>-0.20100000000000001</c:v>
                </c:pt>
                <c:pt idx="36">
                  <c:v>-0.20100000000000001</c:v>
                </c:pt>
                <c:pt idx="37">
                  <c:v>-0.2</c:v>
                </c:pt>
                <c:pt idx="38">
                  <c:v>-0.2</c:v>
                </c:pt>
                <c:pt idx="39">
                  <c:v>-0.20100000000000001</c:v>
                </c:pt>
                <c:pt idx="40">
                  <c:v>-0.20100000000000001</c:v>
                </c:pt>
                <c:pt idx="41">
                  <c:v>-0.2</c:v>
                </c:pt>
                <c:pt idx="42">
                  <c:v>-0.2</c:v>
                </c:pt>
                <c:pt idx="43">
                  <c:v>-0.20100000000000001</c:v>
                </c:pt>
                <c:pt idx="44">
                  <c:v>-0.20100000000000001</c:v>
                </c:pt>
                <c:pt idx="45">
                  <c:v>-0.2</c:v>
                </c:pt>
                <c:pt idx="46">
                  <c:v>-0.20100000000000001</c:v>
                </c:pt>
                <c:pt idx="47">
                  <c:v>-0.20100000000000001</c:v>
                </c:pt>
                <c:pt idx="48">
                  <c:v>-0.20100000000000001</c:v>
                </c:pt>
                <c:pt idx="49">
                  <c:v>-0.2</c:v>
                </c:pt>
                <c:pt idx="50">
                  <c:v>-0.20100000000000001</c:v>
                </c:pt>
                <c:pt idx="51">
                  <c:v>-0.20200000000000001</c:v>
                </c:pt>
                <c:pt idx="52">
                  <c:v>-0.20100000000000001</c:v>
                </c:pt>
                <c:pt idx="53">
                  <c:v>-0.20100000000000001</c:v>
                </c:pt>
                <c:pt idx="54">
                  <c:v>-0.20100000000000001</c:v>
                </c:pt>
                <c:pt idx="55">
                  <c:v>-0.20200000000000001</c:v>
                </c:pt>
                <c:pt idx="56">
                  <c:v>-0.20100000000000001</c:v>
                </c:pt>
                <c:pt idx="57">
                  <c:v>-0.20100000000000001</c:v>
                </c:pt>
                <c:pt idx="58">
                  <c:v>-0.20100000000000001</c:v>
                </c:pt>
                <c:pt idx="59">
                  <c:v>-0.20200000000000001</c:v>
                </c:pt>
                <c:pt idx="60">
                  <c:v>-0.20100000000000001</c:v>
                </c:pt>
                <c:pt idx="61">
                  <c:v>-0.2</c:v>
                </c:pt>
                <c:pt idx="62">
                  <c:v>-0.2</c:v>
                </c:pt>
                <c:pt idx="63">
                  <c:v>-0.2</c:v>
                </c:pt>
                <c:pt idx="64">
                  <c:v>-0.2</c:v>
                </c:pt>
                <c:pt idx="65">
                  <c:v>-0.20100000000000001</c:v>
                </c:pt>
                <c:pt idx="66">
                  <c:v>-0.2</c:v>
                </c:pt>
                <c:pt idx="67">
                  <c:v>-0.2</c:v>
                </c:pt>
                <c:pt idx="68">
                  <c:v>-0.20100000000000001</c:v>
                </c:pt>
                <c:pt idx="69">
                  <c:v>-0.2</c:v>
                </c:pt>
                <c:pt idx="70">
                  <c:v>-0.2</c:v>
                </c:pt>
                <c:pt idx="71">
                  <c:v>-0.2</c:v>
                </c:pt>
                <c:pt idx="72">
                  <c:v>-0.2</c:v>
                </c:pt>
                <c:pt idx="73">
                  <c:v>-0.20100000000000001</c:v>
                </c:pt>
                <c:pt idx="74">
                  <c:v>-0.2</c:v>
                </c:pt>
                <c:pt idx="75">
                  <c:v>-0.2</c:v>
                </c:pt>
                <c:pt idx="76">
                  <c:v>-0.19900000000000001</c:v>
                </c:pt>
                <c:pt idx="77">
                  <c:v>-0.2</c:v>
                </c:pt>
                <c:pt idx="78">
                  <c:v>-0.19900000000000001</c:v>
                </c:pt>
                <c:pt idx="79">
                  <c:v>-0.19900000000000001</c:v>
                </c:pt>
                <c:pt idx="80">
                  <c:v>-0.2</c:v>
                </c:pt>
                <c:pt idx="81">
                  <c:v>-0.19900000000000001</c:v>
                </c:pt>
                <c:pt idx="82">
                  <c:v>-0.19800000000000001</c:v>
                </c:pt>
                <c:pt idx="83">
                  <c:v>-0.19600000000000001</c:v>
                </c:pt>
                <c:pt idx="84">
                  <c:v>-0.192</c:v>
                </c:pt>
                <c:pt idx="85">
                  <c:v>-0.188</c:v>
                </c:pt>
                <c:pt idx="86">
                  <c:v>-0.182</c:v>
                </c:pt>
                <c:pt idx="87">
                  <c:v>-0.17599999999999999</c:v>
                </c:pt>
                <c:pt idx="88">
                  <c:v>-0.16800000000000001</c:v>
                </c:pt>
                <c:pt idx="89">
                  <c:v>-0.16</c:v>
                </c:pt>
                <c:pt idx="90">
                  <c:v>-0.15</c:v>
                </c:pt>
                <c:pt idx="91">
                  <c:v>-0.14000000000000001</c:v>
                </c:pt>
                <c:pt idx="92">
                  <c:v>-0.128</c:v>
                </c:pt>
                <c:pt idx="93">
                  <c:v>-0.11600000000000001</c:v>
                </c:pt>
                <c:pt idx="94">
                  <c:v>-0.10199999999999999</c:v>
                </c:pt>
                <c:pt idx="95">
                  <c:v>-8.7999999999999995E-2</c:v>
                </c:pt>
                <c:pt idx="96">
                  <c:v>-7.1999999999999995E-2</c:v>
                </c:pt>
                <c:pt idx="97">
                  <c:v>-5.6000000000000001E-2</c:v>
                </c:pt>
                <c:pt idx="98">
                  <c:v>-3.9E-2</c:v>
                </c:pt>
                <c:pt idx="99">
                  <c:v>-2.1000000000000001E-2</c:v>
                </c:pt>
                <c:pt idx="100">
                  <c:v>-8.0000000000000002E-3</c:v>
                </c:pt>
                <c:pt idx="101">
                  <c:v>-1.2999999999999999E-2</c:v>
                </c:pt>
                <c:pt idx="102">
                  <c:v>-4.1000000000000002E-2</c:v>
                </c:pt>
                <c:pt idx="103">
                  <c:v>-6.4000000000000001E-2</c:v>
                </c:pt>
                <c:pt idx="104">
                  <c:v>-8.5000000000000006E-2</c:v>
                </c:pt>
                <c:pt idx="105">
                  <c:v>-0.112</c:v>
                </c:pt>
                <c:pt idx="106">
                  <c:v>-0.13600000000000001</c:v>
                </c:pt>
                <c:pt idx="107">
                  <c:v>-0.16200000000000001</c:v>
                </c:pt>
                <c:pt idx="108">
                  <c:v>-0.191</c:v>
                </c:pt>
                <c:pt idx="109">
                  <c:v>-0.20100000000000001</c:v>
                </c:pt>
                <c:pt idx="110">
                  <c:v>-0.2</c:v>
                </c:pt>
                <c:pt idx="111">
                  <c:v>-0.2</c:v>
                </c:pt>
                <c:pt idx="112">
                  <c:v>-0.20100000000000001</c:v>
                </c:pt>
                <c:pt idx="113">
                  <c:v>-0.2</c:v>
                </c:pt>
                <c:pt idx="114">
                  <c:v>-0.20100000000000001</c:v>
                </c:pt>
                <c:pt idx="115">
                  <c:v>-0.2</c:v>
                </c:pt>
                <c:pt idx="116">
                  <c:v>-0.20100000000000001</c:v>
                </c:pt>
                <c:pt idx="117">
                  <c:v>-0.20100000000000001</c:v>
                </c:pt>
                <c:pt idx="118">
                  <c:v>-0.2</c:v>
                </c:pt>
                <c:pt idx="119">
                  <c:v>-0.20100000000000001</c:v>
                </c:pt>
                <c:pt idx="120">
                  <c:v>-0.20200000000000001</c:v>
                </c:pt>
                <c:pt idx="121">
                  <c:v>-0.2</c:v>
                </c:pt>
                <c:pt idx="122">
                  <c:v>-0.2</c:v>
                </c:pt>
                <c:pt idx="123">
                  <c:v>-0.20200000000000001</c:v>
                </c:pt>
                <c:pt idx="124">
                  <c:v>-0.20100000000000001</c:v>
                </c:pt>
                <c:pt idx="125">
                  <c:v>-0.2</c:v>
                </c:pt>
                <c:pt idx="126">
                  <c:v>-0.20100000000000001</c:v>
                </c:pt>
                <c:pt idx="127">
                  <c:v>-0.20100000000000001</c:v>
                </c:pt>
                <c:pt idx="128">
                  <c:v>-0.2</c:v>
                </c:pt>
                <c:pt idx="129">
                  <c:v>-0.20100000000000001</c:v>
                </c:pt>
                <c:pt idx="130">
                  <c:v>-0.2</c:v>
                </c:pt>
                <c:pt idx="131">
                  <c:v>-0.2</c:v>
                </c:pt>
                <c:pt idx="132">
                  <c:v>-0.20100000000000001</c:v>
                </c:pt>
                <c:pt idx="133">
                  <c:v>-0.2</c:v>
                </c:pt>
                <c:pt idx="134">
                  <c:v>-0.20100000000000001</c:v>
                </c:pt>
                <c:pt idx="135">
                  <c:v>-0.2</c:v>
                </c:pt>
                <c:pt idx="136">
                  <c:v>-0.20100000000000001</c:v>
                </c:pt>
                <c:pt idx="137">
                  <c:v>-0.2</c:v>
                </c:pt>
                <c:pt idx="138">
                  <c:v>-0.20100000000000001</c:v>
                </c:pt>
                <c:pt idx="139">
                  <c:v>-0.2</c:v>
                </c:pt>
                <c:pt idx="140">
                  <c:v>-0.20100000000000001</c:v>
                </c:pt>
                <c:pt idx="141">
                  <c:v>-0.20100000000000001</c:v>
                </c:pt>
                <c:pt idx="142">
                  <c:v>-0.20100000000000001</c:v>
                </c:pt>
                <c:pt idx="143">
                  <c:v>-0.20100000000000001</c:v>
                </c:pt>
                <c:pt idx="144">
                  <c:v>-0.20200000000000001</c:v>
                </c:pt>
                <c:pt idx="145">
                  <c:v>-0.20100000000000001</c:v>
                </c:pt>
                <c:pt idx="146">
                  <c:v>-0.20100000000000001</c:v>
                </c:pt>
                <c:pt idx="147">
                  <c:v>-0.20200000000000001</c:v>
                </c:pt>
                <c:pt idx="148">
                  <c:v>-0.20200000000000001</c:v>
                </c:pt>
                <c:pt idx="149">
                  <c:v>-0.2</c:v>
                </c:pt>
                <c:pt idx="150">
                  <c:v>-0.19600000000000001</c:v>
                </c:pt>
                <c:pt idx="151">
                  <c:v>-0.2</c:v>
                </c:pt>
                <c:pt idx="152">
                  <c:v>-0.2</c:v>
                </c:pt>
                <c:pt idx="153">
                  <c:v>-0.2</c:v>
                </c:pt>
                <c:pt idx="154">
                  <c:v>-0.2</c:v>
                </c:pt>
                <c:pt idx="155">
                  <c:v>-0.2</c:v>
                </c:pt>
                <c:pt idx="156">
                  <c:v>-0.2</c:v>
                </c:pt>
                <c:pt idx="157">
                  <c:v>-0.2</c:v>
                </c:pt>
                <c:pt idx="158">
                  <c:v>-0.2</c:v>
                </c:pt>
                <c:pt idx="159">
                  <c:v>-0.19900000000000001</c:v>
                </c:pt>
                <c:pt idx="160">
                  <c:v>-0.19900000000000001</c:v>
                </c:pt>
                <c:pt idx="161">
                  <c:v>-0.19900000000000001</c:v>
                </c:pt>
                <c:pt idx="162">
                  <c:v>-0.2</c:v>
                </c:pt>
                <c:pt idx="163">
                  <c:v>-0.2</c:v>
                </c:pt>
                <c:pt idx="164">
                  <c:v>-0.2</c:v>
                </c:pt>
                <c:pt idx="165">
                  <c:v>-0.2</c:v>
                </c:pt>
                <c:pt idx="166">
                  <c:v>-0.2</c:v>
                </c:pt>
                <c:pt idx="167">
                  <c:v>-0.2</c:v>
                </c:pt>
                <c:pt idx="168">
                  <c:v>-0.2</c:v>
                </c:pt>
                <c:pt idx="169">
                  <c:v>-0.2</c:v>
                </c:pt>
                <c:pt idx="170">
                  <c:v>-0.2</c:v>
                </c:pt>
                <c:pt idx="171">
                  <c:v>-0.2</c:v>
                </c:pt>
                <c:pt idx="172">
                  <c:v>-0.2</c:v>
                </c:pt>
                <c:pt idx="173">
                  <c:v>-0.2</c:v>
                </c:pt>
                <c:pt idx="174">
                  <c:v>-0.2</c:v>
                </c:pt>
                <c:pt idx="175">
                  <c:v>-0.2</c:v>
                </c:pt>
                <c:pt idx="176">
                  <c:v>-0.20100000000000001</c:v>
                </c:pt>
                <c:pt idx="177">
                  <c:v>-0.2</c:v>
                </c:pt>
                <c:pt idx="178">
                  <c:v>-0.2</c:v>
                </c:pt>
                <c:pt idx="179">
                  <c:v>-0.2</c:v>
                </c:pt>
                <c:pt idx="180">
                  <c:v>-0.2</c:v>
                </c:pt>
                <c:pt idx="181">
                  <c:v>-0.19600000000000001</c:v>
                </c:pt>
                <c:pt idx="182">
                  <c:v>-0.17299999999999999</c:v>
                </c:pt>
                <c:pt idx="183">
                  <c:v>-0.14199999999999999</c:v>
                </c:pt>
                <c:pt idx="184">
                  <c:v>-0.122</c:v>
                </c:pt>
                <c:pt idx="185">
                  <c:v>-0.1</c:v>
                </c:pt>
                <c:pt idx="186">
                  <c:v>-7.0999999999999994E-2</c:v>
                </c:pt>
                <c:pt idx="187">
                  <c:v>-4.8000000000000001E-2</c:v>
                </c:pt>
                <c:pt idx="188">
                  <c:v>-2.3E-2</c:v>
                </c:pt>
                <c:pt idx="189">
                  <c:v>-1.9E-2</c:v>
                </c:pt>
                <c:pt idx="190">
                  <c:v>-4.4999999999999998E-2</c:v>
                </c:pt>
                <c:pt idx="191">
                  <c:v>-8.6999999999999994E-2</c:v>
                </c:pt>
                <c:pt idx="192">
                  <c:v>-0.113</c:v>
                </c:pt>
                <c:pt idx="193">
                  <c:v>-0.14899999999999999</c:v>
                </c:pt>
                <c:pt idx="194">
                  <c:v>-0.18</c:v>
                </c:pt>
                <c:pt idx="195">
                  <c:v>-0.20200000000000001</c:v>
                </c:pt>
                <c:pt idx="196">
                  <c:v>-0.20200000000000001</c:v>
                </c:pt>
                <c:pt idx="197">
                  <c:v>-0.20200000000000001</c:v>
                </c:pt>
                <c:pt idx="198">
                  <c:v>-0.20200000000000001</c:v>
                </c:pt>
                <c:pt idx="199">
                  <c:v>-0.20200000000000001</c:v>
                </c:pt>
                <c:pt idx="200">
                  <c:v>-0.202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04B-40DA-8596-4B8B0A3EF2C0}"/>
            </c:ext>
          </c:extLst>
        </c:ser>
        <c:ser>
          <c:idx val="1"/>
          <c:order val="1"/>
          <c:spPr>
            <a:ln w="381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U$2:$U$202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W$2:$W$202</c:f>
              <c:numCache>
                <c:formatCode>General</c:formatCode>
                <c:ptCount val="201"/>
                <c:pt idx="0">
                  <c:v>0</c:v>
                </c:pt>
                <c:pt idx="1">
                  <c:v>-1E-3</c:v>
                </c:pt>
                <c:pt idx="2">
                  <c:v>-2E-3</c:v>
                </c:pt>
                <c:pt idx="3">
                  <c:v>-5.0000000000000001E-3</c:v>
                </c:pt>
                <c:pt idx="4">
                  <c:v>-8.0000000000000002E-3</c:v>
                </c:pt>
                <c:pt idx="5">
                  <c:v>-1.2999999999999999E-2</c:v>
                </c:pt>
                <c:pt idx="6">
                  <c:v>-1.7999999999999999E-2</c:v>
                </c:pt>
                <c:pt idx="7">
                  <c:v>-2.5000000000000001E-2</c:v>
                </c:pt>
                <c:pt idx="8">
                  <c:v>-3.2000000000000001E-2</c:v>
                </c:pt>
                <c:pt idx="9">
                  <c:v>-4.1000000000000002E-2</c:v>
                </c:pt>
                <c:pt idx="10">
                  <c:v>-0.05</c:v>
                </c:pt>
                <c:pt idx="11">
                  <c:v>-6.0999999999999999E-2</c:v>
                </c:pt>
                <c:pt idx="12">
                  <c:v>-7.1999999999999995E-2</c:v>
                </c:pt>
                <c:pt idx="13">
                  <c:v>-8.5000000000000006E-2</c:v>
                </c:pt>
                <c:pt idx="14">
                  <c:v>-9.8000000000000004E-2</c:v>
                </c:pt>
                <c:pt idx="15">
                  <c:v>-0.113</c:v>
                </c:pt>
                <c:pt idx="16">
                  <c:v>-0.128</c:v>
                </c:pt>
                <c:pt idx="17">
                  <c:v>-0.14499999999999999</c:v>
                </c:pt>
                <c:pt idx="18">
                  <c:v>-0.16200000000000001</c:v>
                </c:pt>
                <c:pt idx="19">
                  <c:v>-0.18099999999999999</c:v>
                </c:pt>
                <c:pt idx="20">
                  <c:v>-0.2</c:v>
                </c:pt>
                <c:pt idx="21">
                  <c:v>-0.221</c:v>
                </c:pt>
                <c:pt idx="22">
                  <c:v>-0.24199999999999999</c:v>
                </c:pt>
                <c:pt idx="23">
                  <c:v>-0.26500000000000001</c:v>
                </c:pt>
                <c:pt idx="24">
                  <c:v>-0.28799999999999998</c:v>
                </c:pt>
                <c:pt idx="25">
                  <c:v>-0.313</c:v>
                </c:pt>
                <c:pt idx="26">
                  <c:v>-0.33800000000000002</c:v>
                </c:pt>
                <c:pt idx="27">
                  <c:v>-0.36499999999999999</c:v>
                </c:pt>
                <c:pt idx="28">
                  <c:v>-0.39200000000000002</c:v>
                </c:pt>
                <c:pt idx="29">
                  <c:v>-0.42099999999999999</c:v>
                </c:pt>
                <c:pt idx="30">
                  <c:v>-0.45</c:v>
                </c:pt>
                <c:pt idx="31">
                  <c:v>-0.48099999999999998</c:v>
                </c:pt>
                <c:pt idx="32">
                  <c:v>-0.51200000000000001</c:v>
                </c:pt>
                <c:pt idx="33">
                  <c:v>-0.54500000000000004</c:v>
                </c:pt>
                <c:pt idx="34">
                  <c:v>-0.57799999999999996</c:v>
                </c:pt>
                <c:pt idx="35">
                  <c:v>-0.61299999999999999</c:v>
                </c:pt>
                <c:pt idx="36">
                  <c:v>-0.64800000000000002</c:v>
                </c:pt>
                <c:pt idx="37">
                  <c:v>-0.68500000000000005</c:v>
                </c:pt>
                <c:pt idx="38">
                  <c:v>-0.72199999999999998</c:v>
                </c:pt>
                <c:pt idx="39">
                  <c:v>-0.76</c:v>
                </c:pt>
                <c:pt idx="40">
                  <c:v>-0.79500000000000004</c:v>
                </c:pt>
                <c:pt idx="41">
                  <c:v>-0.80200000000000005</c:v>
                </c:pt>
                <c:pt idx="42">
                  <c:v>-0.79800000000000004</c:v>
                </c:pt>
                <c:pt idx="43">
                  <c:v>-0.79500000000000004</c:v>
                </c:pt>
                <c:pt idx="44">
                  <c:v>-0.79200000000000004</c:v>
                </c:pt>
                <c:pt idx="45">
                  <c:v>-0.78800000000000003</c:v>
                </c:pt>
                <c:pt idx="46">
                  <c:v>-0.78300000000000003</c:v>
                </c:pt>
                <c:pt idx="47">
                  <c:v>-0.77600000000000002</c:v>
                </c:pt>
                <c:pt idx="48">
                  <c:v>-0.76900000000000002</c:v>
                </c:pt>
                <c:pt idx="49">
                  <c:v>-0.76</c:v>
                </c:pt>
                <c:pt idx="50">
                  <c:v>-0.751</c:v>
                </c:pt>
                <c:pt idx="51">
                  <c:v>-0.74099999999999999</c:v>
                </c:pt>
                <c:pt idx="52">
                  <c:v>-0.72899999999999998</c:v>
                </c:pt>
                <c:pt idx="53">
                  <c:v>-0.71599999999999997</c:v>
                </c:pt>
                <c:pt idx="54">
                  <c:v>-0.70299999999999996</c:v>
                </c:pt>
                <c:pt idx="55">
                  <c:v>-0.68899999999999995</c:v>
                </c:pt>
                <c:pt idx="56">
                  <c:v>-0.67300000000000004</c:v>
                </c:pt>
                <c:pt idx="57">
                  <c:v>-0.65700000000000003</c:v>
                </c:pt>
                <c:pt idx="58">
                  <c:v>-0.63900000000000001</c:v>
                </c:pt>
                <c:pt idx="59">
                  <c:v>-0.621</c:v>
                </c:pt>
                <c:pt idx="60">
                  <c:v>-0.60099999999999998</c:v>
                </c:pt>
                <c:pt idx="61">
                  <c:v>-0.58099999999999996</c:v>
                </c:pt>
                <c:pt idx="62">
                  <c:v>-0.55900000000000005</c:v>
                </c:pt>
                <c:pt idx="63">
                  <c:v>-0.53700000000000003</c:v>
                </c:pt>
                <c:pt idx="64">
                  <c:v>-0.51300000000000001</c:v>
                </c:pt>
                <c:pt idx="65">
                  <c:v>-0.48899999999999999</c:v>
                </c:pt>
                <c:pt idx="66">
                  <c:v>-0.46400000000000002</c:v>
                </c:pt>
                <c:pt idx="67">
                  <c:v>-0.437</c:v>
                </c:pt>
                <c:pt idx="68">
                  <c:v>-0.41</c:v>
                </c:pt>
                <c:pt idx="69">
                  <c:v>-0.38100000000000001</c:v>
                </c:pt>
                <c:pt idx="70">
                  <c:v>-0.35199999999999998</c:v>
                </c:pt>
                <c:pt idx="71">
                  <c:v>-0.32100000000000001</c:v>
                </c:pt>
                <c:pt idx="72">
                  <c:v>-0.28999999999999998</c:v>
                </c:pt>
                <c:pt idx="73">
                  <c:v>-0.25700000000000001</c:v>
                </c:pt>
                <c:pt idx="74">
                  <c:v>-0.224</c:v>
                </c:pt>
                <c:pt idx="75">
                  <c:v>-0.189</c:v>
                </c:pt>
                <c:pt idx="76">
                  <c:v>-0.154</c:v>
                </c:pt>
                <c:pt idx="77">
                  <c:v>-0.11700000000000001</c:v>
                </c:pt>
                <c:pt idx="78">
                  <c:v>-0.08</c:v>
                </c:pt>
                <c:pt idx="79">
                  <c:v>-4.2000000000000003E-2</c:v>
                </c:pt>
                <c:pt idx="80">
                  <c:v>-8.9999999999999993E-3</c:v>
                </c:pt>
                <c:pt idx="81">
                  <c:v>5.0000000000000001E-3</c:v>
                </c:pt>
                <c:pt idx="82">
                  <c:v>-4.0000000000000001E-3</c:v>
                </c:pt>
                <c:pt idx="83">
                  <c:v>-4.0000000000000001E-3</c:v>
                </c:pt>
                <c:pt idx="84">
                  <c:v>-8.9999999999999993E-3</c:v>
                </c:pt>
                <c:pt idx="85">
                  <c:v>-1.0999999999999999E-2</c:v>
                </c:pt>
                <c:pt idx="86">
                  <c:v>-1.9E-2</c:v>
                </c:pt>
                <c:pt idx="87">
                  <c:v>-2.4E-2</c:v>
                </c:pt>
                <c:pt idx="88">
                  <c:v>-3.1E-2</c:v>
                </c:pt>
                <c:pt idx="89">
                  <c:v>-0.04</c:v>
                </c:pt>
                <c:pt idx="90">
                  <c:v>-0.05</c:v>
                </c:pt>
                <c:pt idx="91">
                  <c:v>-0.06</c:v>
                </c:pt>
                <c:pt idx="92">
                  <c:v>-7.0999999999999994E-2</c:v>
                </c:pt>
                <c:pt idx="93">
                  <c:v>-8.3000000000000004E-2</c:v>
                </c:pt>
                <c:pt idx="94">
                  <c:v>-9.6000000000000002E-2</c:v>
                </c:pt>
                <c:pt idx="95">
                  <c:v>-0.111</c:v>
                </c:pt>
                <c:pt idx="96">
                  <c:v>-0.126</c:v>
                </c:pt>
                <c:pt idx="97">
                  <c:v>-0.14199999999999999</c:v>
                </c:pt>
                <c:pt idx="98">
                  <c:v>-0.16</c:v>
                </c:pt>
                <c:pt idx="99">
                  <c:v>-0.17799999999999999</c:v>
                </c:pt>
                <c:pt idx="100">
                  <c:v>-0.19800000000000001</c:v>
                </c:pt>
                <c:pt idx="101">
                  <c:v>-0.218</c:v>
                </c:pt>
                <c:pt idx="102">
                  <c:v>-0.23699999999999999</c:v>
                </c:pt>
                <c:pt idx="103">
                  <c:v>-0.254</c:v>
                </c:pt>
                <c:pt idx="104">
                  <c:v>-0.27100000000000002</c:v>
                </c:pt>
                <c:pt idx="105">
                  <c:v>-0.28599999999999998</c:v>
                </c:pt>
                <c:pt idx="106">
                  <c:v>-0.30099999999999999</c:v>
                </c:pt>
                <c:pt idx="107">
                  <c:v>-0.314</c:v>
                </c:pt>
                <c:pt idx="108">
                  <c:v>-0.32700000000000001</c:v>
                </c:pt>
                <c:pt idx="109">
                  <c:v>-0.33800000000000002</c:v>
                </c:pt>
                <c:pt idx="110">
                  <c:v>-0.34899999999999998</c:v>
                </c:pt>
                <c:pt idx="111">
                  <c:v>-0.35799999999999998</c:v>
                </c:pt>
                <c:pt idx="112">
                  <c:v>-0.36699999999999999</c:v>
                </c:pt>
                <c:pt idx="113">
                  <c:v>-0.374</c:v>
                </c:pt>
                <c:pt idx="114">
                  <c:v>-0.38100000000000001</c:v>
                </c:pt>
                <c:pt idx="115">
                  <c:v>-0.38600000000000001</c:v>
                </c:pt>
                <c:pt idx="116">
                  <c:v>-0.39100000000000001</c:v>
                </c:pt>
                <c:pt idx="117">
                  <c:v>-0.39400000000000002</c:v>
                </c:pt>
                <c:pt idx="118">
                  <c:v>-0.39700000000000002</c:v>
                </c:pt>
                <c:pt idx="119">
                  <c:v>-0.4</c:v>
                </c:pt>
                <c:pt idx="120">
                  <c:v>-0.40699999999999997</c:v>
                </c:pt>
                <c:pt idx="121">
                  <c:v>-0.43099999999999999</c:v>
                </c:pt>
                <c:pt idx="122">
                  <c:v>-0.47799999999999998</c:v>
                </c:pt>
                <c:pt idx="123">
                  <c:v>-0.52400000000000002</c:v>
                </c:pt>
                <c:pt idx="124">
                  <c:v>-0.56299999999999994</c:v>
                </c:pt>
                <c:pt idx="125">
                  <c:v>-0.61099999999999999</c:v>
                </c:pt>
                <c:pt idx="126">
                  <c:v>-0.65300000000000002</c:v>
                </c:pt>
                <c:pt idx="127">
                  <c:v>-0.70199999999999996</c:v>
                </c:pt>
                <c:pt idx="128">
                  <c:v>-0.746</c:v>
                </c:pt>
                <c:pt idx="129">
                  <c:v>-0.76700000000000002</c:v>
                </c:pt>
                <c:pt idx="130">
                  <c:v>-0.749</c:v>
                </c:pt>
                <c:pt idx="131">
                  <c:v>-0.74199999999999999</c:v>
                </c:pt>
                <c:pt idx="132">
                  <c:v>-0.73099999999999998</c:v>
                </c:pt>
                <c:pt idx="133">
                  <c:v>-0.71799999999999997</c:v>
                </c:pt>
                <c:pt idx="134">
                  <c:v>-0.70499999999999996</c:v>
                </c:pt>
                <c:pt idx="135">
                  <c:v>-0.69099999999999995</c:v>
                </c:pt>
                <c:pt idx="136">
                  <c:v>-0.67500000000000004</c:v>
                </c:pt>
                <c:pt idx="137">
                  <c:v>-0.65900000000000003</c:v>
                </c:pt>
                <c:pt idx="138">
                  <c:v>-0.64100000000000001</c:v>
                </c:pt>
                <c:pt idx="139">
                  <c:v>-0.623</c:v>
                </c:pt>
                <c:pt idx="140">
                  <c:v>-0.60299999999999998</c:v>
                </c:pt>
                <c:pt idx="141">
                  <c:v>-0.58399999999999996</c:v>
                </c:pt>
                <c:pt idx="142">
                  <c:v>-0.56499999999999995</c:v>
                </c:pt>
                <c:pt idx="143">
                  <c:v>-0.54700000000000004</c:v>
                </c:pt>
                <c:pt idx="144">
                  <c:v>-0.53100000000000003</c:v>
                </c:pt>
                <c:pt idx="145">
                  <c:v>-0.51500000000000001</c:v>
                </c:pt>
                <c:pt idx="146">
                  <c:v>-0.5</c:v>
                </c:pt>
                <c:pt idx="147">
                  <c:v>-0.48699999999999999</c:v>
                </c:pt>
                <c:pt idx="148">
                  <c:v>-0.47399999999999998</c:v>
                </c:pt>
                <c:pt idx="149">
                  <c:v>-0.46200000000000002</c:v>
                </c:pt>
                <c:pt idx="150">
                  <c:v>-0.45200000000000001</c:v>
                </c:pt>
                <c:pt idx="151">
                  <c:v>-0.442</c:v>
                </c:pt>
                <c:pt idx="152">
                  <c:v>-0.434</c:v>
                </c:pt>
                <c:pt idx="153">
                  <c:v>-0.42699999999999999</c:v>
                </c:pt>
                <c:pt idx="154">
                  <c:v>-0.42</c:v>
                </c:pt>
                <c:pt idx="155">
                  <c:v>-0.41499999999999998</c:v>
                </c:pt>
                <c:pt idx="156">
                  <c:v>-0.41</c:v>
                </c:pt>
                <c:pt idx="157">
                  <c:v>-0.40600000000000003</c:v>
                </c:pt>
                <c:pt idx="158">
                  <c:v>-0.40400000000000003</c:v>
                </c:pt>
                <c:pt idx="159">
                  <c:v>-0.40100000000000002</c:v>
                </c:pt>
                <c:pt idx="160">
                  <c:v>-0.39300000000000002</c:v>
                </c:pt>
                <c:pt idx="161">
                  <c:v>-0.371</c:v>
                </c:pt>
                <c:pt idx="162">
                  <c:v>-0.32700000000000001</c:v>
                </c:pt>
                <c:pt idx="163">
                  <c:v>-0.27700000000000002</c:v>
                </c:pt>
                <c:pt idx="164">
                  <c:v>-0.23799999999999999</c:v>
                </c:pt>
                <c:pt idx="165">
                  <c:v>-0.193</c:v>
                </c:pt>
                <c:pt idx="166">
                  <c:v>-0.14599999999999999</c:v>
                </c:pt>
                <c:pt idx="167">
                  <c:v>-0.10299999999999999</c:v>
                </c:pt>
                <c:pt idx="168">
                  <c:v>-5.7000000000000002E-2</c:v>
                </c:pt>
                <c:pt idx="169">
                  <c:v>-3.3000000000000002E-2</c:v>
                </c:pt>
                <c:pt idx="170">
                  <c:v>-4.2000000000000003E-2</c:v>
                </c:pt>
                <c:pt idx="171">
                  <c:v>-5.8999999999999997E-2</c:v>
                </c:pt>
                <c:pt idx="172">
                  <c:v>-6.8000000000000005E-2</c:v>
                </c:pt>
                <c:pt idx="173">
                  <c:v>-8.5000000000000006E-2</c:v>
                </c:pt>
                <c:pt idx="174">
                  <c:v>-9.6000000000000002E-2</c:v>
                </c:pt>
                <c:pt idx="175">
                  <c:v>-0.108</c:v>
                </c:pt>
                <c:pt idx="176">
                  <c:v>-0.125</c:v>
                </c:pt>
                <c:pt idx="177">
                  <c:v>-0.14199999999999999</c:v>
                </c:pt>
                <c:pt idx="178">
                  <c:v>-0.158</c:v>
                </c:pt>
                <c:pt idx="179">
                  <c:v>-0.17599999999999999</c:v>
                </c:pt>
                <c:pt idx="180">
                  <c:v>-0.19500000000000001</c:v>
                </c:pt>
                <c:pt idx="181">
                  <c:v>-0.214</c:v>
                </c:pt>
                <c:pt idx="182">
                  <c:v>-0.23499999999999999</c:v>
                </c:pt>
                <c:pt idx="183">
                  <c:v>-0.253</c:v>
                </c:pt>
                <c:pt idx="184">
                  <c:v>-0.27</c:v>
                </c:pt>
                <c:pt idx="185">
                  <c:v>-0.28399999999999997</c:v>
                </c:pt>
                <c:pt idx="186">
                  <c:v>-0.29899999999999999</c:v>
                </c:pt>
                <c:pt idx="187">
                  <c:v>-0.313</c:v>
                </c:pt>
                <c:pt idx="188">
                  <c:v>-0.32500000000000001</c:v>
                </c:pt>
                <c:pt idx="189">
                  <c:v>-0.33700000000000002</c:v>
                </c:pt>
                <c:pt idx="190">
                  <c:v>-0.34799999999999998</c:v>
                </c:pt>
                <c:pt idx="191">
                  <c:v>-0.35799999999999998</c:v>
                </c:pt>
                <c:pt idx="192">
                  <c:v>-0.36699999999999999</c:v>
                </c:pt>
                <c:pt idx="193">
                  <c:v>-0.374</c:v>
                </c:pt>
                <c:pt idx="194">
                  <c:v>-0.38</c:v>
                </c:pt>
                <c:pt idx="195">
                  <c:v>-0.38700000000000001</c:v>
                </c:pt>
                <c:pt idx="196">
                  <c:v>-0.39100000000000001</c:v>
                </c:pt>
                <c:pt idx="197">
                  <c:v>-0.39500000000000002</c:v>
                </c:pt>
                <c:pt idx="198">
                  <c:v>-0.39700000000000002</c:v>
                </c:pt>
                <c:pt idx="199">
                  <c:v>-0.40100000000000002</c:v>
                </c:pt>
                <c:pt idx="200">
                  <c:v>-0.4079999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104B-40DA-8596-4B8B0A3EF2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015853744"/>
        <c:axId val="2015854160"/>
      </c:lineChart>
      <c:catAx>
        <c:axId val="20158537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time</a:t>
                </a:r>
                <a:r>
                  <a:rPr lang="cs-CZ" dirty="0"/>
                  <a:t> [</a:t>
                </a:r>
                <a:r>
                  <a:rPr lang="cs-CZ" dirty="0" err="1"/>
                  <a:t>ms</a:t>
                </a:r>
                <a:r>
                  <a:rPr lang="cs-CZ" dirty="0"/>
                  <a:t>]</a:t>
                </a:r>
              </a:p>
            </c:rich>
          </c:tx>
          <c:overlay val="0"/>
          <c:spPr>
            <a:solidFill>
              <a:schemeClr val="bg1"/>
            </a:solidFill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cross"/>
        <c:minorTickMark val="none"/>
        <c:tickLblPos val="high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2015854160"/>
        <c:crosses val="autoZero"/>
        <c:auto val="1"/>
        <c:lblAlgn val="ctr"/>
        <c:lblOffset val="0"/>
        <c:tickLblSkip val="20"/>
        <c:tickMarkSkip val="20"/>
        <c:noMultiLvlLbl val="0"/>
      </c:catAx>
      <c:valAx>
        <c:axId val="20158541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200" b="0" i="0" u="none" strike="noStrike" baseline="0" dirty="0">
                    <a:effectLst/>
                  </a:rPr>
                  <a:t>displacement</a:t>
                </a:r>
                <a:r>
                  <a:rPr lang="cs-CZ" dirty="0"/>
                  <a:t> [mm]</a:t>
                </a:r>
              </a:p>
            </c:rich>
          </c:tx>
          <c:layout>
            <c:manualLayout>
              <c:xMode val="edge"/>
              <c:yMode val="edge"/>
              <c:x val="9.7770275901008109E-3"/>
              <c:y val="0.359445669845774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20158537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cs-CZ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024105323892568"/>
          <c:y val="5.9929174611822393E-2"/>
          <c:w val="0.80304877220186111"/>
          <c:h val="0.76198692407424984"/>
        </c:manualLayout>
      </c:layout>
      <c:lineChart>
        <c:grouping val="standard"/>
        <c:varyColors val="0"/>
        <c:ser>
          <c:idx val="0"/>
          <c:order val="0"/>
          <c:tx>
            <c:v>kinetická</c:v>
          </c:tx>
          <c:spPr>
            <a:ln w="28575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cat>
            <c:numRef>
              <c:f>List1!$A$2:$A$382</c:f>
              <c:numCache>
                <c:formatCode>General</c:formatCode>
                <c:ptCount val="381"/>
                <c:pt idx="0">
                  <c:v>0</c:v>
                </c:pt>
                <c:pt idx="1">
                  <c:v>0.01</c:v>
                </c:pt>
                <c:pt idx="2">
                  <c:v>0.01</c:v>
                </c:pt>
                <c:pt idx="3">
                  <c:v>0.01</c:v>
                </c:pt>
                <c:pt idx="4">
                  <c:v>0.02</c:v>
                </c:pt>
                <c:pt idx="5">
                  <c:v>0.03</c:v>
                </c:pt>
                <c:pt idx="6">
                  <c:v>0.03</c:v>
                </c:pt>
                <c:pt idx="7">
                  <c:v>0.04</c:v>
                </c:pt>
                <c:pt idx="8">
                  <c:v>0.04</c:v>
                </c:pt>
                <c:pt idx="9">
                  <c:v>0.05</c:v>
                </c:pt>
                <c:pt idx="10">
                  <c:v>0.05</c:v>
                </c:pt>
                <c:pt idx="11">
                  <c:v>0.06</c:v>
                </c:pt>
                <c:pt idx="12">
                  <c:v>0.06</c:v>
                </c:pt>
                <c:pt idx="13">
                  <c:v>7.0000000000000007E-2</c:v>
                </c:pt>
                <c:pt idx="14">
                  <c:v>7.0000000000000007E-2</c:v>
                </c:pt>
                <c:pt idx="15">
                  <c:v>0.08</c:v>
                </c:pt>
                <c:pt idx="16">
                  <c:v>0.08</c:v>
                </c:pt>
                <c:pt idx="17">
                  <c:v>0.09</c:v>
                </c:pt>
                <c:pt idx="18">
                  <c:v>0.09</c:v>
                </c:pt>
                <c:pt idx="19">
                  <c:v>0.1</c:v>
                </c:pt>
                <c:pt idx="20">
                  <c:v>0.1</c:v>
                </c:pt>
                <c:pt idx="21">
                  <c:v>0.11</c:v>
                </c:pt>
                <c:pt idx="22">
                  <c:v>0.11</c:v>
                </c:pt>
                <c:pt idx="23">
                  <c:v>0.12</c:v>
                </c:pt>
                <c:pt idx="24">
                  <c:v>0.12</c:v>
                </c:pt>
                <c:pt idx="25">
                  <c:v>0.13</c:v>
                </c:pt>
                <c:pt idx="26">
                  <c:v>0.13</c:v>
                </c:pt>
                <c:pt idx="27">
                  <c:v>0.14000000000000001</c:v>
                </c:pt>
                <c:pt idx="28">
                  <c:v>0.14000000000000001</c:v>
                </c:pt>
                <c:pt idx="29">
                  <c:v>0.15</c:v>
                </c:pt>
                <c:pt idx="30">
                  <c:v>0.15</c:v>
                </c:pt>
                <c:pt idx="31">
                  <c:v>0.16</c:v>
                </c:pt>
                <c:pt idx="32">
                  <c:v>0.16</c:v>
                </c:pt>
                <c:pt idx="33">
                  <c:v>0.17</c:v>
                </c:pt>
                <c:pt idx="34">
                  <c:v>0.17</c:v>
                </c:pt>
                <c:pt idx="35">
                  <c:v>0.18</c:v>
                </c:pt>
                <c:pt idx="36">
                  <c:v>0.18</c:v>
                </c:pt>
                <c:pt idx="37">
                  <c:v>0.19</c:v>
                </c:pt>
                <c:pt idx="38">
                  <c:v>0.19</c:v>
                </c:pt>
                <c:pt idx="39">
                  <c:v>0.2</c:v>
                </c:pt>
                <c:pt idx="40">
                  <c:v>0.2</c:v>
                </c:pt>
                <c:pt idx="41">
                  <c:v>0.21</c:v>
                </c:pt>
                <c:pt idx="42">
                  <c:v>0.21</c:v>
                </c:pt>
                <c:pt idx="43">
                  <c:v>0.22</c:v>
                </c:pt>
                <c:pt idx="44">
                  <c:v>0.22</c:v>
                </c:pt>
                <c:pt idx="45">
                  <c:v>0.23</c:v>
                </c:pt>
                <c:pt idx="46">
                  <c:v>0.23</c:v>
                </c:pt>
                <c:pt idx="47">
                  <c:v>0.24</c:v>
                </c:pt>
                <c:pt idx="48">
                  <c:v>0.24</c:v>
                </c:pt>
                <c:pt idx="49">
                  <c:v>0.25</c:v>
                </c:pt>
                <c:pt idx="50">
                  <c:v>0.25</c:v>
                </c:pt>
                <c:pt idx="51">
                  <c:v>0.26</c:v>
                </c:pt>
                <c:pt idx="52">
                  <c:v>0.26</c:v>
                </c:pt>
                <c:pt idx="53">
                  <c:v>0.26</c:v>
                </c:pt>
                <c:pt idx="54">
                  <c:v>0.27</c:v>
                </c:pt>
                <c:pt idx="55">
                  <c:v>0.27</c:v>
                </c:pt>
                <c:pt idx="56">
                  <c:v>0.28000000000000003</c:v>
                </c:pt>
                <c:pt idx="57">
                  <c:v>0.28000000000000003</c:v>
                </c:pt>
                <c:pt idx="58">
                  <c:v>0.28999999999999998</c:v>
                </c:pt>
                <c:pt idx="59">
                  <c:v>0.28999999999999998</c:v>
                </c:pt>
                <c:pt idx="60">
                  <c:v>0.3</c:v>
                </c:pt>
                <c:pt idx="61">
                  <c:v>0.3</c:v>
                </c:pt>
                <c:pt idx="62">
                  <c:v>0.31</c:v>
                </c:pt>
                <c:pt idx="63">
                  <c:v>0.31</c:v>
                </c:pt>
                <c:pt idx="64">
                  <c:v>0.32</c:v>
                </c:pt>
                <c:pt idx="65">
                  <c:v>0.32</c:v>
                </c:pt>
                <c:pt idx="66">
                  <c:v>0.33</c:v>
                </c:pt>
                <c:pt idx="67">
                  <c:v>0.33</c:v>
                </c:pt>
                <c:pt idx="68">
                  <c:v>0.34</c:v>
                </c:pt>
                <c:pt idx="69">
                  <c:v>0.34</c:v>
                </c:pt>
                <c:pt idx="70">
                  <c:v>0.35</c:v>
                </c:pt>
                <c:pt idx="71">
                  <c:v>0.35</c:v>
                </c:pt>
                <c:pt idx="72">
                  <c:v>0.36</c:v>
                </c:pt>
                <c:pt idx="73">
                  <c:v>0.36</c:v>
                </c:pt>
                <c:pt idx="74">
                  <c:v>0.37</c:v>
                </c:pt>
                <c:pt idx="75">
                  <c:v>0.37</c:v>
                </c:pt>
                <c:pt idx="76">
                  <c:v>0.38</c:v>
                </c:pt>
                <c:pt idx="77">
                  <c:v>0.38</c:v>
                </c:pt>
                <c:pt idx="78">
                  <c:v>0.39</c:v>
                </c:pt>
                <c:pt idx="79">
                  <c:v>0.39</c:v>
                </c:pt>
                <c:pt idx="80">
                  <c:v>0.4</c:v>
                </c:pt>
                <c:pt idx="81">
                  <c:v>0.4</c:v>
                </c:pt>
                <c:pt idx="82">
                  <c:v>0.41</c:v>
                </c:pt>
                <c:pt idx="83">
                  <c:v>0.41</c:v>
                </c:pt>
                <c:pt idx="84">
                  <c:v>0.42</c:v>
                </c:pt>
                <c:pt idx="85">
                  <c:v>0.42</c:v>
                </c:pt>
                <c:pt idx="86">
                  <c:v>0.43</c:v>
                </c:pt>
                <c:pt idx="87">
                  <c:v>0.43</c:v>
                </c:pt>
                <c:pt idx="88">
                  <c:v>0.44</c:v>
                </c:pt>
                <c:pt idx="89">
                  <c:v>0.44</c:v>
                </c:pt>
                <c:pt idx="90">
                  <c:v>0.45</c:v>
                </c:pt>
                <c:pt idx="91">
                  <c:v>0.45</c:v>
                </c:pt>
                <c:pt idx="92">
                  <c:v>0.46</c:v>
                </c:pt>
                <c:pt idx="93">
                  <c:v>0.46</c:v>
                </c:pt>
                <c:pt idx="94">
                  <c:v>0.47</c:v>
                </c:pt>
                <c:pt idx="95">
                  <c:v>0.47</c:v>
                </c:pt>
                <c:pt idx="96">
                  <c:v>0.48</c:v>
                </c:pt>
                <c:pt idx="97">
                  <c:v>0.48</c:v>
                </c:pt>
                <c:pt idx="98">
                  <c:v>0.49</c:v>
                </c:pt>
                <c:pt idx="99">
                  <c:v>0.49</c:v>
                </c:pt>
                <c:pt idx="100">
                  <c:v>0.5</c:v>
                </c:pt>
                <c:pt idx="101">
                  <c:v>0.5</c:v>
                </c:pt>
                <c:pt idx="102">
                  <c:v>0.51</c:v>
                </c:pt>
                <c:pt idx="103">
                  <c:v>0.51</c:v>
                </c:pt>
                <c:pt idx="104">
                  <c:v>0.52</c:v>
                </c:pt>
                <c:pt idx="105">
                  <c:v>0.52</c:v>
                </c:pt>
                <c:pt idx="106">
                  <c:v>0.53</c:v>
                </c:pt>
                <c:pt idx="107">
                  <c:v>0.53</c:v>
                </c:pt>
                <c:pt idx="108">
                  <c:v>0.54</c:v>
                </c:pt>
                <c:pt idx="109">
                  <c:v>0.54</c:v>
                </c:pt>
                <c:pt idx="110">
                  <c:v>0.55000000000000004</c:v>
                </c:pt>
                <c:pt idx="111">
                  <c:v>0.55000000000000004</c:v>
                </c:pt>
                <c:pt idx="112">
                  <c:v>0.56000000000000005</c:v>
                </c:pt>
                <c:pt idx="113">
                  <c:v>0.56000000000000005</c:v>
                </c:pt>
                <c:pt idx="114">
                  <c:v>0.56999999999999995</c:v>
                </c:pt>
                <c:pt idx="115">
                  <c:v>0.56999999999999995</c:v>
                </c:pt>
                <c:pt idx="116">
                  <c:v>0.57999999999999996</c:v>
                </c:pt>
                <c:pt idx="117">
                  <c:v>0.57999999999999996</c:v>
                </c:pt>
                <c:pt idx="118">
                  <c:v>0.59</c:v>
                </c:pt>
                <c:pt idx="119">
                  <c:v>0.59</c:v>
                </c:pt>
                <c:pt idx="120">
                  <c:v>0.6</c:v>
                </c:pt>
                <c:pt idx="121">
                  <c:v>0.6</c:v>
                </c:pt>
                <c:pt idx="122">
                  <c:v>0.61</c:v>
                </c:pt>
                <c:pt idx="123">
                  <c:v>0.61</c:v>
                </c:pt>
                <c:pt idx="124">
                  <c:v>0.62</c:v>
                </c:pt>
                <c:pt idx="125">
                  <c:v>0.62</c:v>
                </c:pt>
                <c:pt idx="126">
                  <c:v>0.63</c:v>
                </c:pt>
                <c:pt idx="127">
                  <c:v>0.63</c:v>
                </c:pt>
                <c:pt idx="128">
                  <c:v>0.64</c:v>
                </c:pt>
                <c:pt idx="129">
                  <c:v>0.64</c:v>
                </c:pt>
                <c:pt idx="130">
                  <c:v>0.65</c:v>
                </c:pt>
                <c:pt idx="131">
                  <c:v>0.65</c:v>
                </c:pt>
                <c:pt idx="132">
                  <c:v>0.66</c:v>
                </c:pt>
                <c:pt idx="133">
                  <c:v>0.66</c:v>
                </c:pt>
                <c:pt idx="134">
                  <c:v>0.67</c:v>
                </c:pt>
                <c:pt idx="135">
                  <c:v>0.67</c:v>
                </c:pt>
                <c:pt idx="136">
                  <c:v>0.68</c:v>
                </c:pt>
                <c:pt idx="137">
                  <c:v>0.68</c:v>
                </c:pt>
                <c:pt idx="138">
                  <c:v>0.69</c:v>
                </c:pt>
                <c:pt idx="139">
                  <c:v>0.69</c:v>
                </c:pt>
                <c:pt idx="140">
                  <c:v>0.7</c:v>
                </c:pt>
                <c:pt idx="141">
                  <c:v>0.7</c:v>
                </c:pt>
                <c:pt idx="142">
                  <c:v>0.71</c:v>
                </c:pt>
                <c:pt idx="143">
                  <c:v>0.71</c:v>
                </c:pt>
                <c:pt idx="144">
                  <c:v>0.72</c:v>
                </c:pt>
                <c:pt idx="145">
                  <c:v>0.73</c:v>
                </c:pt>
                <c:pt idx="146">
                  <c:v>0.73</c:v>
                </c:pt>
                <c:pt idx="147">
                  <c:v>0.74</c:v>
                </c:pt>
                <c:pt idx="148">
                  <c:v>0.74</c:v>
                </c:pt>
                <c:pt idx="149">
                  <c:v>0.75</c:v>
                </c:pt>
                <c:pt idx="150">
                  <c:v>0.75</c:v>
                </c:pt>
                <c:pt idx="151">
                  <c:v>0.76</c:v>
                </c:pt>
                <c:pt idx="152">
                  <c:v>0.76</c:v>
                </c:pt>
                <c:pt idx="153">
                  <c:v>0.77</c:v>
                </c:pt>
                <c:pt idx="154">
                  <c:v>0.77</c:v>
                </c:pt>
                <c:pt idx="155">
                  <c:v>0.78</c:v>
                </c:pt>
                <c:pt idx="156">
                  <c:v>0.78</c:v>
                </c:pt>
                <c:pt idx="157">
                  <c:v>0.79</c:v>
                </c:pt>
                <c:pt idx="158">
                  <c:v>0.79</c:v>
                </c:pt>
                <c:pt idx="159">
                  <c:v>0.8</c:v>
                </c:pt>
                <c:pt idx="160">
                  <c:v>0.8</c:v>
                </c:pt>
                <c:pt idx="161">
                  <c:v>0.81</c:v>
                </c:pt>
                <c:pt idx="162">
                  <c:v>0.81</c:v>
                </c:pt>
                <c:pt idx="163">
                  <c:v>0.82</c:v>
                </c:pt>
                <c:pt idx="164">
                  <c:v>0.82</c:v>
                </c:pt>
                <c:pt idx="165">
                  <c:v>0.83</c:v>
                </c:pt>
                <c:pt idx="166">
                  <c:v>0.83</c:v>
                </c:pt>
                <c:pt idx="167">
                  <c:v>0.84</c:v>
                </c:pt>
                <c:pt idx="168">
                  <c:v>0.84</c:v>
                </c:pt>
                <c:pt idx="169">
                  <c:v>0.85</c:v>
                </c:pt>
                <c:pt idx="170">
                  <c:v>0.85</c:v>
                </c:pt>
                <c:pt idx="171">
                  <c:v>0.86</c:v>
                </c:pt>
                <c:pt idx="172">
                  <c:v>0.86</c:v>
                </c:pt>
                <c:pt idx="173">
                  <c:v>0.87</c:v>
                </c:pt>
                <c:pt idx="174">
                  <c:v>0.87</c:v>
                </c:pt>
                <c:pt idx="175">
                  <c:v>0.88</c:v>
                </c:pt>
                <c:pt idx="176">
                  <c:v>0.88</c:v>
                </c:pt>
                <c:pt idx="177">
                  <c:v>0.89</c:v>
                </c:pt>
                <c:pt idx="178">
                  <c:v>0.89</c:v>
                </c:pt>
                <c:pt idx="179">
                  <c:v>0.9</c:v>
                </c:pt>
                <c:pt idx="180">
                  <c:v>0.9</c:v>
                </c:pt>
                <c:pt idx="181">
                  <c:v>0.91</c:v>
                </c:pt>
                <c:pt idx="182">
                  <c:v>0.91</c:v>
                </c:pt>
                <c:pt idx="183">
                  <c:v>0.92</c:v>
                </c:pt>
                <c:pt idx="184">
                  <c:v>0.92</c:v>
                </c:pt>
                <c:pt idx="185">
                  <c:v>0.93</c:v>
                </c:pt>
                <c:pt idx="186">
                  <c:v>0.93</c:v>
                </c:pt>
                <c:pt idx="187">
                  <c:v>0.94</c:v>
                </c:pt>
                <c:pt idx="188">
                  <c:v>0.94</c:v>
                </c:pt>
                <c:pt idx="189">
                  <c:v>0.95</c:v>
                </c:pt>
                <c:pt idx="190">
                  <c:v>0.95</c:v>
                </c:pt>
                <c:pt idx="191">
                  <c:v>0.96</c:v>
                </c:pt>
                <c:pt idx="192">
                  <c:v>0.96</c:v>
                </c:pt>
                <c:pt idx="193">
                  <c:v>0.97</c:v>
                </c:pt>
                <c:pt idx="194">
                  <c:v>0.97</c:v>
                </c:pt>
                <c:pt idx="195">
                  <c:v>0.98</c:v>
                </c:pt>
                <c:pt idx="196">
                  <c:v>0.98</c:v>
                </c:pt>
                <c:pt idx="197">
                  <c:v>0.99</c:v>
                </c:pt>
                <c:pt idx="198">
                  <c:v>0.99</c:v>
                </c:pt>
                <c:pt idx="199">
                  <c:v>1</c:v>
                </c:pt>
                <c:pt idx="200">
                  <c:v>1</c:v>
                </c:pt>
                <c:pt idx="201">
                  <c:v>1.01</c:v>
                </c:pt>
                <c:pt idx="202">
                  <c:v>1.01</c:v>
                </c:pt>
                <c:pt idx="203">
                  <c:v>1.02</c:v>
                </c:pt>
                <c:pt idx="204">
                  <c:v>1.02</c:v>
                </c:pt>
                <c:pt idx="205">
                  <c:v>1.03</c:v>
                </c:pt>
                <c:pt idx="206">
                  <c:v>1.03</c:v>
                </c:pt>
                <c:pt idx="207">
                  <c:v>1.04</c:v>
                </c:pt>
                <c:pt idx="208">
                  <c:v>1.04</c:v>
                </c:pt>
                <c:pt idx="209">
                  <c:v>1.05</c:v>
                </c:pt>
                <c:pt idx="210">
                  <c:v>1.05</c:v>
                </c:pt>
                <c:pt idx="211">
                  <c:v>1.06</c:v>
                </c:pt>
                <c:pt idx="212">
                  <c:v>1.06</c:v>
                </c:pt>
                <c:pt idx="213">
                  <c:v>1.07</c:v>
                </c:pt>
                <c:pt idx="214">
                  <c:v>1.07</c:v>
                </c:pt>
                <c:pt idx="215">
                  <c:v>1.08</c:v>
                </c:pt>
                <c:pt idx="216">
                  <c:v>1.08</c:v>
                </c:pt>
                <c:pt idx="217">
                  <c:v>1.0900000000000001</c:v>
                </c:pt>
                <c:pt idx="218">
                  <c:v>1.0900000000000001</c:v>
                </c:pt>
                <c:pt idx="219">
                  <c:v>1.1000000000000001</c:v>
                </c:pt>
                <c:pt idx="220">
                  <c:v>1.1000000000000001</c:v>
                </c:pt>
                <c:pt idx="221">
                  <c:v>1.1000000000000001</c:v>
                </c:pt>
                <c:pt idx="222">
                  <c:v>1.1100000000000001</c:v>
                </c:pt>
                <c:pt idx="223">
                  <c:v>1.1100000000000001</c:v>
                </c:pt>
                <c:pt idx="224">
                  <c:v>1.1200000000000001</c:v>
                </c:pt>
                <c:pt idx="225">
                  <c:v>1.1200000000000001</c:v>
                </c:pt>
                <c:pt idx="226">
                  <c:v>1.1299999999999999</c:v>
                </c:pt>
                <c:pt idx="227">
                  <c:v>1.1299999999999999</c:v>
                </c:pt>
                <c:pt idx="228">
                  <c:v>1.1399999999999999</c:v>
                </c:pt>
                <c:pt idx="229">
                  <c:v>1.1399999999999999</c:v>
                </c:pt>
                <c:pt idx="230">
                  <c:v>1.1499999999999999</c:v>
                </c:pt>
                <c:pt idx="231">
                  <c:v>1.1499999999999999</c:v>
                </c:pt>
                <c:pt idx="232">
                  <c:v>1.1599999999999999</c:v>
                </c:pt>
                <c:pt idx="233">
                  <c:v>1.1599999999999999</c:v>
                </c:pt>
                <c:pt idx="234">
                  <c:v>1.17</c:v>
                </c:pt>
                <c:pt idx="235">
                  <c:v>1.17</c:v>
                </c:pt>
                <c:pt idx="236">
                  <c:v>1.18</c:v>
                </c:pt>
                <c:pt idx="237">
                  <c:v>1.18</c:v>
                </c:pt>
                <c:pt idx="238">
                  <c:v>1.19</c:v>
                </c:pt>
                <c:pt idx="239">
                  <c:v>1.19</c:v>
                </c:pt>
                <c:pt idx="240">
                  <c:v>1.2</c:v>
                </c:pt>
                <c:pt idx="241">
                  <c:v>1.2</c:v>
                </c:pt>
                <c:pt idx="242">
                  <c:v>1.21</c:v>
                </c:pt>
                <c:pt idx="243">
                  <c:v>1.21</c:v>
                </c:pt>
                <c:pt idx="244">
                  <c:v>1.22</c:v>
                </c:pt>
                <c:pt idx="245">
                  <c:v>1.22</c:v>
                </c:pt>
                <c:pt idx="246">
                  <c:v>1.23</c:v>
                </c:pt>
                <c:pt idx="247">
                  <c:v>1.23</c:v>
                </c:pt>
                <c:pt idx="248">
                  <c:v>1.24</c:v>
                </c:pt>
                <c:pt idx="249">
                  <c:v>1.24</c:v>
                </c:pt>
                <c:pt idx="250">
                  <c:v>1.25</c:v>
                </c:pt>
                <c:pt idx="251">
                  <c:v>1.25</c:v>
                </c:pt>
                <c:pt idx="252">
                  <c:v>1.26</c:v>
                </c:pt>
                <c:pt idx="253">
                  <c:v>1.26</c:v>
                </c:pt>
                <c:pt idx="254">
                  <c:v>1.27</c:v>
                </c:pt>
                <c:pt idx="255">
                  <c:v>1.27</c:v>
                </c:pt>
                <c:pt idx="256">
                  <c:v>1.28</c:v>
                </c:pt>
                <c:pt idx="257">
                  <c:v>1.28</c:v>
                </c:pt>
                <c:pt idx="258">
                  <c:v>1.29</c:v>
                </c:pt>
                <c:pt idx="259">
                  <c:v>1.29</c:v>
                </c:pt>
                <c:pt idx="260">
                  <c:v>1.3</c:v>
                </c:pt>
                <c:pt idx="261">
                  <c:v>1.3</c:v>
                </c:pt>
                <c:pt idx="262">
                  <c:v>1.31</c:v>
                </c:pt>
                <c:pt idx="263">
                  <c:v>1.31</c:v>
                </c:pt>
                <c:pt idx="264">
                  <c:v>1.32</c:v>
                </c:pt>
                <c:pt idx="265">
                  <c:v>1.32</c:v>
                </c:pt>
                <c:pt idx="266">
                  <c:v>1.33</c:v>
                </c:pt>
                <c:pt idx="267">
                  <c:v>1.33</c:v>
                </c:pt>
                <c:pt idx="268">
                  <c:v>1.34</c:v>
                </c:pt>
                <c:pt idx="269">
                  <c:v>1.34</c:v>
                </c:pt>
                <c:pt idx="270">
                  <c:v>1.35</c:v>
                </c:pt>
                <c:pt idx="271">
                  <c:v>1.35</c:v>
                </c:pt>
                <c:pt idx="272">
                  <c:v>1.36</c:v>
                </c:pt>
                <c:pt idx="273">
                  <c:v>1.36</c:v>
                </c:pt>
                <c:pt idx="274">
                  <c:v>1.37</c:v>
                </c:pt>
                <c:pt idx="275">
                  <c:v>1.37</c:v>
                </c:pt>
                <c:pt idx="276">
                  <c:v>1.38</c:v>
                </c:pt>
                <c:pt idx="277">
                  <c:v>1.38</c:v>
                </c:pt>
                <c:pt idx="278">
                  <c:v>1.39</c:v>
                </c:pt>
                <c:pt idx="279">
                  <c:v>1.39</c:v>
                </c:pt>
                <c:pt idx="280">
                  <c:v>1.4</c:v>
                </c:pt>
                <c:pt idx="281">
                  <c:v>1.4</c:v>
                </c:pt>
                <c:pt idx="282">
                  <c:v>1.41</c:v>
                </c:pt>
                <c:pt idx="283">
                  <c:v>1.41</c:v>
                </c:pt>
                <c:pt idx="284">
                  <c:v>1.42</c:v>
                </c:pt>
                <c:pt idx="285">
                  <c:v>1.42</c:v>
                </c:pt>
                <c:pt idx="286">
                  <c:v>1.43</c:v>
                </c:pt>
                <c:pt idx="287">
                  <c:v>1.43</c:v>
                </c:pt>
                <c:pt idx="288">
                  <c:v>1.44</c:v>
                </c:pt>
                <c:pt idx="289">
                  <c:v>1.44</c:v>
                </c:pt>
                <c:pt idx="290">
                  <c:v>1.45</c:v>
                </c:pt>
                <c:pt idx="291">
                  <c:v>1.45</c:v>
                </c:pt>
                <c:pt idx="292">
                  <c:v>1.46</c:v>
                </c:pt>
                <c:pt idx="293">
                  <c:v>1.46</c:v>
                </c:pt>
                <c:pt idx="294">
                  <c:v>1.47</c:v>
                </c:pt>
                <c:pt idx="295">
                  <c:v>1.47</c:v>
                </c:pt>
                <c:pt idx="296">
                  <c:v>1.48</c:v>
                </c:pt>
                <c:pt idx="297">
                  <c:v>1.48</c:v>
                </c:pt>
                <c:pt idx="298">
                  <c:v>1.49</c:v>
                </c:pt>
                <c:pt idx="299">
                  <c:v>1.49</c:v>
                </c:pt>
                <c:pt idx="300">
                  <c:v>1.5</c:v>
                </c:pt>
                <c:pt idx="301">
                  <c:v>1.5</c:v>
                </c:pt>
                <c:pt idx="302">
                  <c:v>1.51</c:v>
                </c:pt>
                <c:pt idx="303">
                  <c:v>1.51</c:v>
                </c:pt>
                <c:pt idx="304">
                  <c:v>1.52</c:v>
                </c:pt>
                <c:pt idx="305">
                  <c:v>1.52</c:v>
                </c:pt>
                <c:pt idx="306">
                  <c:v>1.53</c:v>
                </c:pt>
                <c:pt idx="307">
                  <c:v>1.53</c:v>
                </c:pt>
                <c:pt idx="308">
                  <c:v>1.54</c:v>
                </c:pt>
                <c:pt idx="309">
                  <c:v>1.54</c:v>
                </c:pt>
                <c:pt idx="310">
                  <c:v>1.55</c:v>
                </c:pt>
                <c:pt idx="311">
                  <c:v>1.55</c:v>
                </c:pt>
                <c:pt idx="312">
                  <c:v>1.56</c:v>
                </c:pt>
                <c:pt idx="313">
                  <c:v>1.56</c:v>
                </c:pt>
                <c:pt idx="314">
                  <c:v>1.57</c:v>
                </c:pt>
                <c:pt idx="315">
                  <c:v>1.57</c:v>
                </c:pt>
                <c:pt idx="316">
                  <c:v>1.58</c:v>
                </c:pt>
                <c:pt idx="317">
                  <c:v>1.58</c:v>
                </c:pt>
                <c:pt idx="318">
                  <c:v>1.59</c:v>
                </c:pt>
                <c:pt idx="319">
                  <c:v>1.59</c:v>
                </c:pt>
                <c:pt idx="320">
                  <c:v>1.6</c:v>
                </c:pt>
                <c:pt idx="321">
                  <c:v>1.6</c:v>
                </c:pt>
                <c:pt idx="322">
                  <c:v>1.61</c:v>
                </c:pt>
                <c:pt idx="323">
                  <c:v>1.61</c:v>
                </c:pt>
                <c:pt idx="324">
                  <c:v>1.62</c:v>
                </c:pt>
                <c:pt idx="325">
                  <c:v>1.62</c:v>
                </c:pt>
                <c:pt idx="326">
                  <c:v>1.63</c:v>
                </c:pt>
                <c:pt idx="327">
                  <c:v>1.63</c:v>
                </c:pt>
                <c:pt idx="328">
                  <c:v>1.64</c:v>
                </c:pt>
                <c:pt idx="329">
                  <c:v>1.64</c:v>
                </c:pt>
                <c:pt idx="330">
                  <c:v>1.65</c:v>
                </c:pt>
                <c:pt idx="331">
                  <c:v>1.65</c:v>
                </c:pt>
                <c:pt idx="332">
                  <c:v>1.66</c:v>
                </c:pt>
                <c:pt idx="333">
                  <c:v>1.66</c:v>
                </c:pt>
                <c:pt idx="334">
                  <c:v>1.67</c:v>
                </c:pt>
                <c:pt idx="335">
                  <c:v>1.67</c:v>
                </c:pt>
                <c:pt idx="336">
                  <c:v>1.68</c:v>
                </c:pt>
                <c:pt idx="337">
                  <c:v>1.68</c:v>
                </c:pt>
                <c:pt idx="338">
                  <c:v>1.69</c:v>
                </c:pt>
                <c:pt idx="339">
                  <c:v>1.69</c:v>
                </c:pt>
                <c:pt idx="340">
                  <c:v>1.7</c:v>
                </c:pt>
                <c:pt idx="341">
                  <c:v>1.7</c:v>
                </c:pt>
                <c:pt idx="342">
                  <c:v>1.71</c:v>
                </c:pt>
                <c:pt idx="343">
                  <c:v>1.71</c:v>
                </c:pt>
                <c:pt idx="344">
                  <c:v>1.72</c:v>
                </c:pt>
                <c:pt idx="345">
                  <c:v>1.72</c:v>
                </c:pt>
                <c:pt idx="346">
                  <c:v>1.73</c:v>
                </c:pt>
                <c:pt idx="347">
                  <c:v>1.73</c:v>
                </c:pt>
                <c:pt idx="348">
                  <c:v>1.74</c:v>
                </c:pt>
                <c:pt idx="349">
                  <c:v>1.74</c:v>
                </c:pt>
                <c:pt idx="350">
                  <c:v>1.75</c:v>
                </c:pt>
                <c:pt idx="351">
                  <c:v>1.75</c:v>
                </c:pt>
                <c:pt idx="352">
                  <c:v>1.76</c:v>
                </c:pt>
                <c:pt idx="353">
                  <c:v>1.76</c:v>
                </c:pt>
                <c:pt idx="354">
                  <c:v>1.77</c:v>
                </c:pt>
                <c:pt idx="355">
                  <c:v>1.77</c:v>
                </c:pt>
                <c:pt idx="356">
                  <c:v>1.78</c:v>
                </c:pt>
                <c:pt idx="357">
                  <c:v>1.78</c:v>
                </c:pt>
                <c:pt idx="358">
                  <c:v>1.79</c:v>
                </c:pt>
                <c:pt idx="359">
                  <c:v>1.79</c:v>
                </c:pt>
                <c:pt idx="360">
                  <c:v>1.8</c:v>
                </c:pt>
                <c:pt idx="361">
                  <c:v>1.8</c:v>
                </c:pt>
                <c:pt idx="362">
                  <c:v>1.81</c:v>
                </c:pt>
                <c:pt idx="363">
                  <c:v>1.81</c:v>
                </c:pt>
                <c:pt idx="364">
                  <c:v>1.82</c:v>
                </c:pt>
                <c:pt idx="365">
                  <c:v>1.82</c:v>
                </c:pt>
                <c:pt idx="366">
                  <c:v>1.83</c:v>
                </c:pt>
                <c:pt idx="367">
                  <c:v>1.83</c:v>
                </c:pt>
                <c:pt idx="368">
                  <c:v>1.84</c:v>
                </c:pt>
                <c:pt idx="369">
                  <c:v>1.84</c:v>
                </c:pt>
                <c:pt idx="370">
                  <c:v>1.85</c:v>
                </c:pt>
                <c:pt idx="371">
                  <c:v>1.85</c:v>
                </c:pt>
                <c:pt idx="372">
                  <c:v>1.86</c:v>
                </c:pt>
                <c:pt idx="373">
                  <c:v>1.86</c:v>
                </c:pt>
                <c:pt idx="374">
                  <c:v>1.87</c:v>
                </c:pt>
                <c:pt idx="375">
                  <c:v>1.87</c:v>
                </c:pt>
                <c:pt idx="376">
                  <c:v>1.88</c:v>
                </c:pt>
                <c:pt idx="377">
                  <c:v>1.88</c:v>
                </c:pt>
                <c:pt idx="378">
                  <c:v>1.89</c:v>
                </c:pt>
                <c:pt idx="379">
                  <c:v>1.89</c:v>
                </c:pt>
                <c:pt idx="380">
                  <c:v>1.9</c:v>
                </c:pt>
              </c:numCache>
            </c:numRef>
          </c:cat>
          <c:val>
            <c:numRef>
              <c:f>List1!$G$2:$G$382</c:f>
              <c:numCache>
                <c:formatCode>General</c:formatCode>
                <c:ptCount val="381"/>
                <c:pt idx="0">
                  <c:v>0</c:v>
                </c:pt>
                <c:pt idx="1">
                  <c:v>0.60170000000000001</c:v>
                </c:pt>
                <c:pt idx="2">
                  <c:v>2.4064000000000001</c:v>
                </c:pt>
                <c:pt idx="3">
                  <c:v>5.4139999999999997</c:v>
                </c:pt>
                <c:pt idx="4">
                  <c:v>9.6246000000000009</c:v>
                </c:pt>
                <c:pt idx="5">
                  <c:v>15.0381</c:v>
                </c:pt>
                <c:pt idx="6">
                  <c:v>21.654599999999999</c:v>
                </c:pt>
                <c:pt idx="7">
                  <c:v>29.474</c:v>
                </c:pt>
                <c:pt idx="8">
                  <c:v>38.496400000000001</c:v>
                </c:pt>
                <c:pt idx="9">
                  <c:v>48.721699999999998</c:v>
                </c:pt>
                <c:pt idx="10">
                  <c:v>60.15</c:v>
                </c:pt>
                <c:pt idx="11">
                  <c:v>72.781199999999998</c:v>
                </c:pt>
                <c:pt idx="12">
                  <c:v>86.615399999999994</c:v>
                </c:pt>
                <c:pt idx="13">
                  <c:v>101.6525</c:v>
                </c:pt>
                <c:pt idx="14">
                  <c:v>117.8926</c:v>
                </c:pt>
                <c:pt idx="15">
                  <c:v>135.3356</c:v>
                </c:pt>
                <c:pt idx="16">
                  <c:v>153.98160000000001</c:v>
                </c:pt>
                <c:pt idx="17">
                  <c:v>173.8305</c:v>
                </c:pt>
                <c:pt idx="18">
                  <c:v>194.88239999999999</c:v>
                </c:pt>
                <c:pt idx="19">
                  <c:v>217.13729999999998</c:v>
                </c:pt>
                <c:pt idx="20">
                  <c:v>240.5951</c:v>
                </c:pt>
                <c:pt idx="21">
                  <c:v>265.25579999999997</c:v>
                </c:pt>
                <c:pt idx="22">
                  <c:v>291.11950000000002</c:v>
                </c:pt>
                <c:pt idx="23">
                  <c:v>318.18609999999995</c:v>
                </c:pt>
                <c:pt idx="24">
                  <c:v>346.45570000000004</c:v>
                </c:pt>
                <c:pt idx="25">
                  <c:v>375.92829999999998</c:v>
                </c:pt>
                <c:pt idx="26">
                  <c:v>406.60379999999998</c:v>
                </c:pt>
                <c:pt idx="27">
                  <c:v>438.48220000000003</c:v>
                </c:pt>
                <c:pt idx="28">
                  <c:v>471.56359999999995</c:v>
                </c:pt>
                <c:pt idx="29">
                  <c:v>505.84800000000001</c:v>
                </c:pt>
                <c:pt idx="30">
                  <c:v>541.33530000000007</c:v>
                </c:pt>
                <c:pt idx="31">
                  <c:v>578.02549999999997</c:v>
                </c:pt>
                <c:pt idx="32">
                  <c:v>615.91869999999994</c:v>
                </c:pt>
                <c:pt idx="33">
                  <c:v>655.01490000000001</c:v>
                </c:pt>
                <c:pt idx="34">
                  <c:v>695.31399999999996</c:v>
                </c:pt>
                <c:pt idx="35">
                  <c:v>736.81610000000001</c:v>
                </c:pt>
                <c:pt idx="36">
                  <c:v>779.52109999999993</c:v>
                </c:pt>
                <c:pt idx="37">
                  <c:v>823.42899999999997</c:v>
                </c:pt>
                <c:pt idx="38">
                  <c:v>868.53989999999999</c:v>
                </c:pt>
                <c:pt idx="39">
                  <c:v>914.85380000000009</c:v>
                </c:pt>
                <c:pt idx="40">
                  <c:v>962.37059999999997</c:v>
                </c:pt>
                <c:pt idx="41">
                  <c:v>1011.0904</c:v>
                </c:pt>
                <c:pt idx="42">
                  <c:v>1061.0131000000001</c:v>
                </c:pt>
                <c:pt idx="43">
                  <c:v>1112.1387999999999</c:v>
                </c:pt>
                <c:pt idx="44">
                  <c:v>1164.4674</c:v>
                </c:pt>
                <c:pt idx="45">
                  <c:v>1217.999</c:v>
                </c:pt>
                <c:pt idx="46">
                  <c:v>1272.7335</c:v>
                </c:pt>
                <c:pt idx="47">
                  <c:v>1328.671</c:v>
                </c:pt>
                <c:pt idx="48">
                  <c:v>1385.8113999999998</c:v>
                </c:pt>
                <c:pt idx="49">
                  <c:v>1444.1548</c:v>
                </c:pt>
                <c:pt idx="50">
                  <c:v>1503.7011</c:v>
                </c:pt>
                <c:pt idx="51">
                  <c:v>1564.4503999999999</c:v>
                </c:pt>
                <c:pt idx="52">
                  <c:v>1626.4026000000001</c:v>
                </c:pt>
                <c:pt idx="53">
                  <c:v>1689.5578</c:v>
                </c:pt>
                <c:pt idx="54">
                  <c:v>1753.9159</c:v>
                </c:pt>
                <c:pt idx="55">
                  <c:v>1819.4770000000001</c:v>
                </c:pt>
                <c:pt idx="56">
                  <c:v>1886.241</c:v>
                </c:pt>
                <c:pt idx="57">
                  <c:v>1954.2080000000001</c:v>
                </c:pt>
                <c:pt idx="58">
                  <c:v>2023.3779999999999</c:v>
                </c:pt>
                <c:pt idx="59">
                  <c:v>2093.7508000000003</c:v>
                </c:pt>
                <c:pt idx="60">
                  <c:v>2165.3267000000001</c:v>
                </c:pt>
                <c:pt idx="61">
                  <c:v>2238.1055000000001</c:v>
                </c:pt>
                <c:pt idx="62">
                  <c:v>2312.0872000000004</c:v>
                </c:pt>
                <c:pt idx="63">
                  <c:v>2387.2718999999997</c:v>
                </c:pt>
                <c:pt idx="64">
                  <c:v>2441.3429999999998</c:v>
                </c:pt>
                <c:pt idx="65">
                  <c:v>2365.3047999999999</c:v>
                </c:pt>
                <c:pt idx="66">
                  <c:v>2290.4695999999999</c:v>
                </c:pt>
                <c:pt idx="67">
                  <c:v>2216.8373999999999</c:v>
                </c:pt>
                <c:pt idx="68">
                  <c:v>2144.4081000000001</c:v>
                </c:pt>
                <c:pt idx="69">
                  <c:v>2073.1817000000001</c:v>
                </c:pt>
                <c:pt idx="70">
                  <c:v>2003.1583000000001</c:v>
                </c:pt>
                <c:pt idx="71">
                  <c:v>1934.3379</c:v>
                </c:pt>
                <c:pt idx="72">
                  <c:v>1866.7203999999999</c:v>
                </c:pt>
                <c:pt idx="73">
                  <c:v>1800.3058000000001</c:v>
                </c:pt>
                <c:pt idx="74">
                  <c:v>1735.0942</c:v>
                </c:pt>
                <c:pt idx="75">
                  <c:v>1671.0856000000001</c:v>
                </c:pt>
                <c:pt idx="76">
                  <c:v>1608.2799</c:v>
                </c:pt>
                <c:pt idx="77">
                  <c:v>1546.6771999999999</c:v>
                </c:pt>
                <c:pt idx="78">
                  <c:v>1486.2773999999999</c:v>
                </c:pt>
                <c:pt idx="79">
                  <c:v>1427.0805</c:v>
                </c:pt>
                <c:pt idx="80">
                  <c:v>1369.0866000000001</c:v>
                </c:pt>
                <c:pt idx="81">
                  <c:v>1312.2956999999999</c:v>
                </c:pt>
                <c:pt idx="82">
                  <c:v>1256.7076999999999</c:v>
                </c:pt>
                <c:pt idx="83">
                  <c:v>1202.3226999999999</c:v>
                </c:pt>
                <c:pt idx="84">
                  <c:v>1149.1406000000002</c:v>
                </c:pt>
                <c:pt idx="85">
                  <c:v>1097.1614999999999</c:v>
                </c:pt>
                <c:pt idx="86">
                  <c:v>1046.3853000000001</c:v>
                </c:pt>
                <c:pt idx="87">
                  <c:v>996.81209999999999</c:v>
                </c:pt>
                <c:pt idx="88">
                  <c:v>948.44180000000006</c:v>
                </c:pt>
                <c:pt idx="89">
                  <c:v>901.27449999999999</c:v>
                </c:pt>
                <c:pt idx="90">
                  <c:v>855.31009999999992</c:v>
                </c:pt>
                <c:pt idx="91">
                  <c:v>810.54869999999994</c:v>
                </c:pt>
                <c:pt idx="92">
                  <c:v>766.99019999999996</c:v>
                </c:pt>
                <c:pt idx="93">
                  <c:v>724.63469999999995</c:v>
                </c:pt>
                <c:pt idx="94">
                  <c:v>683.48209999999995</c:v>
                </c:pt>
                <c:pt idx="95">
                  <c:v>643.53250000000003</c:v>
                </c:pt>
                <c:pt idx="96">
                  <c:v>604.78579999999999</c:v>
                </c:pt>
                <c:pt idx="97">
                  <c:v>567.24209999999994</c:v>
                </c:pt>
                <c:pt idx="98">
                  <c:v>530.90129999999999</c:v>
                </c:pt>
                <c:pt idx="99">
                  <c:v>495.76350000000002</c:v>
                </c:pt>
                <c:pt idx="100">
                  <c:v>461.82870000000003</c:v>
                </c:pt>
                <c:pt idx="101">
                  <c:v>429.0967</c:v>
                </c:pt>
                <c:pt idx="102">
                  <c:v>397.56779999999998</c:v>
                </c:pt>
                <c:pt idx="103">
                  <c:v>367.24180000000001</c:v>
                </c:pt>
                <c:pt idx="104">
                  <c:v>338.11869999999999</c:v>
                </c:pt>
                <c:pt idx="105">
                  <c:v>310.1986</c:v>
                </c:pt>
                <c:pt idx="106">
                  <c:v>283.48149999999998</c:v>
                </c:pt>
                <c:pt idx="107">
                  <c:v>257.96719999999999</c:v>
                </c:pt>
                <c:pt idx="108">
                  <c:v>233.65600000000001</c:v>
                </c:pt>
                <c:pt idx="109">
                  <c:v>210.54770000000002</c:v>
                </c:pt>
                <c:pt idx="110">
                  <c:v>188.64229999999998</c:v>
                </c:pt>
                <c:pt idx="111">
                  <c:v>167.93989999999999</c:v>
                </c:pt>
                <c:pt idx="112">
                  <c:v>148.44049999999999</c:v>
                </c:pt>
                <c:pt idx="113">
                  <c:v>130.14400000000001</c:v>
                </c:pt>
                <c:pt idx="114">
                  <c:v>113.0505</c:v>
                </c:pt>
                <c:pt idx="115">
                  <c:v>97.159899999999993</c:v>
                </c:pt>
                <c:pt idx="116">
                  <c:v>82.472200000000001</c:v>
                </c:pt>
                <c:pt idx="117">
                  <c:v>68.987499999999997</c:v>
                </c:pt>
                <c:pt idx="118">
                  <c:v>56.705800000000004</c:v>
                </c:pt>
                <c:pt idx="119">
                  <c:v>45.627000000000002</c:v>
                </c:pt>
                <c:pt idx="120">
                  <c:v>35.751199999999997</c:v>
                </c:pt>
                <c:pt idx="121">
                  <c:v>27.078299999999999</c:v>
                </c:pt>
                <c:pt idx="122">
                  <c:v>19.6083</c:v>
                </c:pt>
                <c:pt idx="123">
                  <c:v>13.341299999999999</c:v>
                </c:pt>
                <c:pt idx="124">
                  <c:v>8.2772999999999985</c:v>
                </c:pt>
                <c:pt idx="125">
                  <c:v>4.4161999999999999</c:v>
                </c:pt>
                <c:pt idx="126">
                  <c:v>1.7581</c:v>
                </c:pt>
                <c:pt idx="127">
                  <c:v>0.3029</c:v>
                </c:pt>
                <c:pt idx="128">
                  <c:v>5.0700000000000002E-2</c:v>
                </c:pt>
                <c:pt idx="129">
                  <c:v>1.0014000000000001</c:v>
                </c:pt>
                <c:pt idx="130">
                  <c:v>3.1551</c:v>
                </c:pt>
                <c:pt idx="131">
                  <c:v>6.5116999999999994</c:v>
                </c:pt>
                <c:pt idx="132">
                  <c:v>11.071299999999999</c:v>
                </c:pt>
                <c:pt idx="133">
                  <c:v>16.8338</c:v>
                </c:pt>
                <c:pt idx="134">
                  <c:v>23.799299999999999</c:v>
                </c:pt>
                <c:pt idx="135">
                  <c:v>31.967700000000001</c:v>
                </c:pt>
                <c:pt idx="136">
                  <c:v>41.339100000000002</c:v>
                </c:pt>
                <c:pt idx="137">
                  <c:v>51.913499999999999</c:v>
                </c:pt>
                <c:pt idx="138">
                  <c:v>63.6907</c:v>
                </c:pt>
                <c:pt idx="139">
                  <c:v>76.671000000000006</c:v>
                </c:pt>
                <c:pt idx="140">
                  <c:v>90.854199999999992</c:v>
                </c:pt>
                <c:pt idx="141">
                  <c:v>106.2403</c:v>
                </c:pt>
                <c:pt idx="142">
                  <c:v>122.82939999999999</c:v>
                </c:pt>
                <c:pt idx="143">
                  <c:v>140.62139999999999</c:v>
                </c:pt>
                <c:pt idx="144">
                  <c:v>159.6164</c:v>
                </c:pt>
                <c:pt idx="145">
                  <c:v>179.81440000000001</c:v>
                </c:pt>
                <c:pt idx="146">
                  <c:v>201.21529999999998</c:v>
                </c:pt>
                <c:pt idx="147">
                  <c:v>223.81909999999999</c:v>
                </c:pt>
                <c:pt idx="148">
                  <c:v>247.6259</c:v>
                </c:pt>
                <c:pt idx="149">
                  <c:v>272.63569999999999</c:v>
                </c:pt>
                <c:pt idx="150">
                  <c:v>298.84840000000003</c:v>
                </c:pt>
                <c:pt idx="151">
                  <c:v>326.26400000000001</c:v>
                </c:pt>
                <c:pt idx="152">
                  <c:v>354.88259999999997</c:v>
                </c:pt>
                <c:pt idx="153">
                  <c:v>384.70420000000001</c:v>
                </c:pt>
                <c:pt idx="154">
                  <c:v>415.7287</c:v>
                </c:pt>
                <c:pt idx="155">
                  <c:v>447.95609999999999</c:v>
                </c:pt>
                <c:pt idx="156">
                  <c:v>481.38650000000001</c:v>
                </c:pt>
                <c:pt idx="157">
                  <c:v>516.01990000000001</c:v>
                </c:pt>
                <c:pt idx="158">
                  <c:v>551.85619999999994</c:v>
                </c:pt>
                <c:pt idx="159">
                  <c:v>588.89549999999997</c:v>
                </c:pt>
                <c:pt idx="160">
                  <c:v>627.1377</c:v>
                </c:pt>
                <c:pt idx="161">
                  <c:v>666.58280000000002</c:v>
                </c:pt>
                <c:pt idx="162">
                  <c:v>707.23090000000002</c:v>
                </c:pt>
                <c:pt idx="163">
                  <c:v>749.08199999999999</c:v>
                </c:pt>
                <c:pt idx="164">
                  <c:v>792.13599999999997</c:v>
                </c:pt>
                <c:pt idx="165">
                  <c:v>836.39300000000003</c:v>
                </c:pt>
                <c:pt idx="166">
                  <c:v>881.85289999999998</c:v>
                </c:pt>
                <c:pt idx="167">
                  <c:v>928.51580000000001</c:v>
                </c:pt>
                <c:pt idx="168">
                  <c:v>976.38159999999993</c:v>
                </c:pt>
                <c:pt idx="169">
                  <c:v>1025.4503999999999</c:v>
                </c:pt>
                <c:pt idx="170">
                  <c:v>1075.7221000000002</c:v>
                </c:pt>
                <c:pt idx="171">
                  <c:v>1127.1967999999999</c:v>
                </c:pt>
                <c:pt idx="172">
                  <c:v>1179.8743999999999</c:v>
                </c:pt>
                <c:pt idx="173">
                  <c:v>1233.7550000000001</c:v>
                </c:pt>
                <c:pt idx="174">
                  <c:v>1288.8385000000001</c:v>
                </c:pt>
                <c:pt idx="175">
                  <c:v>1345.125</c:v>
                </c:pt>
                <c:pt idx="176">
                  <c:v>1402.6143999999999</c:v>
                </c:pt>
                <c:pt idx="177">
                  <c:v>1461.3068000000001</c:v>
                </c:pt>
                <c:pt idx="178">
                  <c:v>1521.2021000000002</c:v>
                </c:pt>
                <c:pt idx="179">
                  <c:v>1582.3003999999999</c:v>
                </c:pt>
                <c:pt idx="180">
                  <c:v>1644.6016999999999</c:v>
                </c:pt>
                <c:pt idx="181">
                  <c:v>1708.1059</c:v>
                </c:pt>
                <c:pt idx="182">
                  <c:v>1772.8130000000001</c:v>
                </c:pt>
                <c:pt idx="183">
                  <c:v>1838.7231000000002</c:v>
                </c:pt>
                <c:pt idx="184">
                  <c:v>1905.8361</c:v>
                </c:pt>
                <c:pt idx="185">
                  <c:v>1974.1521</c:v>
                </c:pt>
                <c:pt idx="186">
                  <c:v>2043.6711</c:v>
                </c:pt>
                <c:pt idx="187">
                  <c:v>2114.393</c:v>
                </c:pt>
                <c:pt idx="188">
                  <c:v>2186.3177999999998</c:v>
                </c:pt>
                <c:pt idx="189">
                  <c:v>2259.4456</c:v>
                </c:pt>
                <c:pt idx="190">
                  <c:v>2333.7763999999997</c:v>
                </c:pt>
                <c:pt idx="191">
                  <c:v>2409.3101000000001</c:v>
                </c:pt>
                <c:pt idx="192">
                  <c:v>2419.0777000000003</c:v>
                </c:pt>
                <c:pt idx="193">
                  <c:v>2343.3899000000001</c:v>
                </c:pt>
                <c:pt idx="194">
                  <c:v>2268.9049</c:v>
                </c:pt>
                <c:pt idx="195">
                  <c:v>2195.623</c:v>
                </c:pt>
                <c:pt idx="196">
                  <c:v>2123.5439000000001</c:v>
                </c:pt>
                <c:pt idx="197">
                  <c:v>2052.6678999999999</c:v>
                </c:pt>
                <c:pt idx="198">
                  <c:v>1982.9947</c:v>
                </c:pt>
                <c:pt idx="199">
                  <c:v>1914.5246000000002</c:v>
                </c:pt>
                <c:pt idx="200">
                  <c:v>1847.2574</c:v>
                </c:pt>
                <c:pt idx="201">
                  <c:v>1781.1931000000002</c:v>
                </c:pt>
                <c:pt idx="202">
                  <c:v>1716.3318000000002</c:v>
                </c:pt>
                <c:pt idx="203">
                  <c:v>1652.6733999999999</c:v>
                </c:pt>
                <c:pt idx="204">
                  <c:v>1590.2180000000001</c:v>
                </c:pt>
                <c:pt idx="205">
                  <c:v>1528.9655</c:v>
                </c:pt>
                <c:pt idx="206">
                  <c:v>1468.9159999999999</c:v>
                </c:pt>
                <c:pt idx="207">
                  <c:v>1410.0695000000001</c:v>
                </c:pt>
                <c:pt idx="208">
                  <c:v>1352.4259</c:v>
                </c:pt>
                <c:pt idx="209">
                  <c:v>1295.9851999999998</c:v>
                </c:pt>
                <c:pt idx="210">
                  <c:v>1240.7474999999999</c:v>
                </c:pt>
                <c:pt idx="211">
                  <c:v>1186.7128</c:v>
                </c:pt>
                <c:pt idx="212">
                  <c:v>1133.8810000000001</c:v>
                </c:pt>
                <c:pt idx="213">
                  <c:v>1082.2521000000002</c:v>
                </c:pt>
                <c:pt idx="214">
                  <c:v>1031.8262</c:v>
                </c:pt>
                <c:pt idx="215">
                  <c:v>982.60329999999999</c:v>
                </c:pt>
                <c:pt idx="216">
                  <c:v>934.58330000000001</c:v>
                </c:pt>
                <c:pt idx="217">
                  <c:v>887.76619999999991</c:v>
                </c:pt>
                <c:pt idx="218">
                  <c:v>842.15210000000002</c:v>
                </c:pt>
                <c:pt idx="219">
                  <c:v>797.74099999999999</c:v>
                </c:pt>
                <c:pt idx="220">
                  <c:v>754.53280000000007</c:v>
                </c:pt>
                <c:pt idx="221">
                  <c:v>712.52750000000003</c:v>
                </c:pt>
                <c:pt idx="222">
                  <c:v>671.72519999999997</c:v>
                </c:pt>
                <c:pt idx="223">
                  <c:v>632.1259</c:v>
                </c:pt>
                <c:pt idx="224">
                  <c:v>593.72950000000003</c:v>
                </c:pt>
                <c:pt idx="225">
                  <c:v>556.53610000000003</c:v>
                </c:pt>
                <c:pt idx="226">
                  <c:v>520.54559999999992</c:v>
                </c:pt>
                <c:pt idx="227">
                  <c:v>485.75809999999996</c:v>
                </c:pt>
                <c:pt idx="228">
                  <c:v>452.17349999999999</c:v>
                </c:pt>
                <c:pt idx="229">
                  <c:v>419.7919</c:v>
                </c:pt>
                <c:pt idx="230">
                  <c:v>388.61320000000001</c:v>
                </c:pt>
                <c:pt idx="231">
                  <c:v>358.63740000000001</c:v>
                </c:pt>
                <c:pt idx="232">
                  <c:v>329.86470000000003</c:v>
                </c:pt>
                <c:pt idx="233">
                  <c:v>302.29480000000001</c:v>
                </c:pt>
                <c:pt idx="234">
                  <c:v>275.928</c:v>
                </c:pt>
                <c:pt idx="235">
                  <c:v>250.76400000000001</c:v>
                </c:pt>
                <c:pt idx="236">
                  <c:v>226.8031</c:v>
                </c:pt>
                <c:pt idx="237">
                  <c:v>204.04510000000002</c:v>
                </c:pt>
                <c:pt idx="238">
                  <c:v>182.49</c:v>
                </c:pt>
                <c:pt idx="239">
                  <c:v>162.1379</c:v>
                </c:pt>
                <c:pt idx="240">
                  <c:v>142.98870000000002</c:v>
                </c:pt>
                <c:pt idx="241">
                  <c:v>125.0425</c:v>
                </c:pt>
                <c:pt idx="242">
                  <c:v>108.2992</c:v>
                </c:pt>
                <c:pt idx="243">
                  <c:v>92.758899999999997</c:v>
                </c:pt>
                <c:pt idx="244">
                  <c:v>78.421499999999995</c:v>
                </c:pt>
                <c:pt idx="245">
                  <c:v>65.287099999999995</c:v>
                </c:pt>
                <c:pt idx="246">
                  <c:v>53.355699999999999</c:v>
                </c:pt>
                <c:pt idx="247">
                  <c:v>42.627199999999995</c:v>
                </c:pt>
                <c:pt idx="248">
                  <c:v>33.101599999999998</c:v>
                </c:pt>
                <c:pt idx="249">
                  <c:v>24.779</c:v>
                </c:pt>
                <c:pt idx="250">
                  <c:v>17.659299999999998</c:v>
                </c:pt>
                <c:pt idx="251">
                  <c:v>11.742599999999999</c:v>
                </c:pt>
                <c:pt idx="252">
                  <c:v>7.0288999999999993</c:v>
                </c:pt>
                <c:pt idx="253">
                  <c:v>3.5181</c:v>
                </c:pt>
                <c:pt idx="254">
                  <c:v>1.2101999999999999</c:v>
                </c:pt>
                <c:pt idx="255">
                  <c:v>0.10529999999999999</c:v>
                </c:pt>
                <c:pt idx="256">
                  <c:v>0.2034</c:v>
                </c:pt>
                <c:pt idx="257">
                  <c:v>1.5044000000000002</c:v>
                </c:pt>
                <c:pt idx="258">
                  <c:v>4.0084</c:v>
                </c:pt>
                <c:pt idx="259">
                  <c:v>7.7153</c:v>
                </c:pt>
                <c:pt idx="260">
                  <c:v>12.6251</c:v>
                </c:pt>
                <c:pt idx="261">
                  <c:v>18.7379</c:v>
                </c:pt>
                <c:pt idx="262">
                  <c:v>26.053699999999999</c:v>
                </c:pt>
                <c:pt idx="263">
                  <c:v>34.572400000000002</c:v>
                </c:pt>
                <c:pt idx="264">
                  <c:v>44.2941</c:v>
                </c:pt>
                <c:pt idx="265">
                  <c:v>55.218699999999998</c:v>
                </c:pt>
                <c:pt idx="266">
                  <c:v>67.346199999999996</c:v>
                </c:pt>
                <c:pt idx="267">
                  <c:v>80.6768</c:v>
                </c:pt>
                <c:pt idx="268">
                  <c:v>95.2102</c:v>
                </c:pt>
                <c:pt idx="269">
                  <c:v>110.9466</c:v>
                </c:pt>
                <c:pt idx="270">
                  <c:v>127.886</c:v>
                </c:pt>
                <c:pt idx="271">
                  <c:v>146.0283</c:v>
                </c:pt>
                <c:pt idx="272">
                  <c:v>165.37360000000001</c:v>
                </c:pt>
                <c:pt idx="273">
                  <c:v>185.92179999999999</c:v>
                </c:pt>
                <c:pt idx="274">
                  <c:v>207.673</c:v>
                </c:pt>
                <c:pt idx="275">
                  <c:v>230.62710000000001</c:v>
                </c:pt>
                <c:pt idx="276">
                  <c:v>254.7842</c:v>
                </c:pt>
                <c:pt idx="277">
                  <c:v>280.14420000000001</c:v>
                </c:pt>
                <c:pt idx="278">
                  <c:v>306.7072</c:v>
                </c:pt>
                <c:pt idx="279">
                  <c:v>334.47309999999999</c:v>
                </c:pt>
                <c:pt idx="280">
                  <c:v>363.44200000000001</c:v>
                </c:pt>
                <c:pt idx="281">
                  <c:v>393.6139</c:v>
                </c:pt>
                <c:pt idx="282">
                  <c:v>424.98869999999999</c:v>
                </c:pt>
                <c:pt idx="283">
                  <c:v>457.56640000000004</c:v>
                </c:pt>
                <c:pt idx="284">
                  <c:v>491.34709999999995</c:v>
                </c:pt>
                <c:pt idx="285">
                  <c:v>526.33069999999998</c:v>
                </c:pt>
                <c:pt idx="286">
                  <c:v>562.51730000000009</c:v>
                </c:pt>
                <c:pt idx="287">
                  <c:v>599.90680000000009</c:v>
                </c:pt>
                <c:pt idx="288">
                  <c:v>638.49930000000006</c:v>
                </c:pt>
                <c:pt idx="289">
                  <c:v>678.29480000000001</c:v>
                </c:pt>
                <c:pt idx="290">
                  <c:v>719.29319999999996</c:v>
                </c:pt>
                <c:pt idx="291">
                  <c:v>761.49450000000002</c:v>
                </c:pt>
                <c:pt idx="292">
                  <c:v>804.89880000000005</c:v>
                </c:pt>
                <c:pt idx="293">
                  <c:v>849.50609999999995</c:v>
                </c:pt>
                <c:pt idx="294">
                  <c:v>895.31630000000007</c:v>
                </c:pt>
                <c:pt idx="295">
                  <c:v>942.32940000000008</c:v>
                </c:pt>
                <c:pt idx="296">
                  <c:v>990.54549999999995</c:v>
                </c:pt>
                <c:pt idx="297">
                  <c:v>1039.9646</c:v>
                </c:pt>
                <c:pt idx="298">
                  <c:v>1090.5866000000001</c:v>
                </c:pt>
                <c:pt idx="299">
                  <c:v>1142.4114999999999</c:v>
                </c:pt>
                <c:pt idx="300">
                  <c:v>1195.4394</c:v>
                </c:pt>
                <c:pt idx="301">
                  <c:v>1249.6703</c:v>
                </c:pt>
                <c:pt idx="302">
                  <c:v>1305.1041</c:v>
                </c:pt>
                <c:pt idx="303">
                  <c:v>1361.7409</c:v>
                </c:pt>
                <c:pt idx="304">
                  <c:v>1419.5806</c:v>
                </c:pt>
                <c:pt idx="305">
                  <c:v>1478.6233</c:v>
                </c:pt>
                <c:pt idx="306">
                  <c:v>1538.8688999999999</c:v>
                </c:pt>
                <c:pt idx="307">
                  <c:v>1600.3173999999999</c:v>
                </c:pt>
                <c:pt idx="308">
                  <c:v>1662.9690000000001</c:v>
                </c:pt>
                <c:pt idx="309">
                  <c:v>1726.8234</c:v>
                </c:pt>
                <c:pt idx="310">
                  <c:v>1791.8808000000001</c:v>
                </c:pt>
                <c:pt idx="311">
                  <c:v>1858.1412</c:v>
                </c:pt>
                <c:pt idx="312">
                  <c:v>1925.6044999999999</c:v>
                </c:pt>
                <c:pt idx="313">
                  <c:v>1994.2708</c:v>
                </c:pt>
                <c:pt idx="314">
                  <c:v>2064.14</c:v>
                </c:pt>
                <c:pt idx="315">
                  <c:v>2135.2122000000004</c:v>
                </c:pt>
                <c:pt idx="316">
                  <c:v>2207.4872999999998</c:v>
                </c:pt>
                <c:pt idx="317">
                  <c:v>2280.9654</c:v>
                </c:pt>
                <c:pt idx="318">
                  <c:v>2355.6464999999998</c:v>
                </c:pt>
                <c:pt idx="319">
                  <c:v>2431.5304000000001</c:v>
                </c:pt>
                <c:pt idx="320">
                  <c:v>2396.8666000000003</c:v>
                </c:pt>
                <c:pt idx="321">
                  <c:v>2321.5297999999998</c:v>
                </c:pt>
                <c:pt idx="322">
                  <c:v>2247.3959</c:v>
                </c:pt>
                <c:pt idx="323">
                  <c:v>2174.4648999999999</c:v>
                </c:pt>
                <c:pt idx="324">
                  <c:v>2102.7370000000001</c:v>
                </c:pt>
                <c:pt idx="325">
                  <c:v>2032.2119</c:v>
                </c:pt>
                <c:pt idx="326">
                  <c:v>1962.8898000000002</c:v>
                </c:pt>
                <c:pt idx="327">
                  <c:v>1894.7707</c:v>
                </c:pt>
                <c:pt idx="328">
                  <c:v>1827.8544999999999</c:v>
                </c:pt>
                <c:pt idx="329">
                  <c:v>1762.1413</c:v>
                </c:pt>
                <c:pt idx="330">
                  <c:v>1697.6310000000001</c:v>
                </c:pt>
                <c:pt idx="331">
                  <c:v>1634.3236999999999</c:v>
                </c:pt>
                <c:pt idx="332">
                  <c:v>1572.2193</c:v>
                </c:pt>
                <c:pt idx="333">
                  <c:v>1511.3179</c:v>
                </c:pt>
                <c:pt idx="334">
                  <c:v>1451.6193999999998</c:v>
                </c:pt>
                <c:pt idx="335">
                  <c:v>1393.1238999999998</c:v>
                </c:pt>
                <c:pt idx="336">
                  <c:v>1335.8313999999998</c:v>
                </c:pt>
                <c:pt idx="337">
                  <c:v>1279.7417</c:v>
                </c:pt>
                <c:pt idx="338">
                  <c:v>1224.8551</c:v>
                </c:pt>
                <c:pt idx="339">
                  <c:v>1171.1713999999999</c:v>
                </c:pt>
                <c:pt idx="340">
                  <c:v>1118.6906000000001</c:v>
                </c:pt>
                <c:pt idx="341">
                  <c:v>1067.4128000000001</c:v>
                </c:pt>
                <c:pt idx="342">
                  <c:v>1017.3379</c:v>
                </c:pt>
                <c:pt idx="343">
                  <c:v>968.46600000000001</c:v>
                </c:pt>
                <c:pt idx="344">
                  <c:v>920.7971</c:v>
                </c:pt>
                <c:pt idx="345">
                  <c:v>874.33100000000002</c:v>
                </c:pt>
                <c:pt idx="346">
                  <c:v>829.06799999999998</c:v>
                </c:pt>
                <c:pt idx="347">
                  <c:v>785.00790000000006</c:v>
                </c:pt>
                <c:pt idx="348">
                  <c:v>742.15069999999992</c:v>
                </c:pt>
                <c:pt idx="349">
                  <c:v>700.49649999999997</c:v>
                </c:pt>
                <c:pt idx="350">
                  <c:v>660.0453</c:v>
                </c:pt>
                <c:pt idx="351">
                  <c:v>620.79700000000003</c:v>
                </c:pt>
                <c:pt idx="352">
                  <c:v>582.75159999999994</c:v>
                </c:pt>
                <c:pt idx="353">
                  <c:v>545.90919999999994</c:v>
                </c:pt>
                <c:pt idx="354">
                  <c:v>510.26979999999998</c:v>
                </c:pt>
                <c:pt idx="355">
                  <c:v>475.83330000000001</c:v>
                </c:pt>
                <c:pt idx="356">
                  <c:v>442.59969999999998</c:v>
                </c:pt>
                <c:pt idx="357">
                  <c:v>410.56920000000002</c:v>
                </c:pt>
                <c:pt idx="358">
                  <c:v>379.74149999999997</c:v>
                </c:pt>
                <c:pt idx="359">
                  <c:v>350.11680000000001</c:v>
                </c:pt>
                <c:pt idx="360">
                  <c:v>321.69509999999997</c:v>
                </c:pt>
                <c:pt idx="361">
                  <c:v>294.47629999999998</c:v>
                </c:pt>
                <c:pt idx="362">
                  <c:v>268.46050000000002</c:v>
                </c:pt>
                <c:pt idx="363">
                  <c:v>243.64760000000001</c:v>
                </c:pt>
                <c:pt idx="364">
                  <c:v>220.0376</c:v>
                </c:pt>
                <c:pt idx="365">
                  <c:v>197.63070000000002</c:v>
                </c:pt>
                <c:pt idx="366">
                  <c:v>176.42660000000001</c:v>
                </c:pt>
                <c:pt idx="367">
                  <c:v>156.4256</c:v>
                </c:pt>
                <c:pt idx="368">
                  <c:v>137.62739999999999</c:v>
                </c:pt>
                <c:pt idx="369">
                  <c:v>120.0322</c:v>
                </c:pt>
                <c:pt idx="370">
                  <c:v>103.64</c:v>
                </c:pt>
                <c:pt idx="371">
                  <c:v>88.450699999999998</c:v>
                </c:pt>
                <c:pt idx="372">
                  <c:v>74.464399999999998</c:v>
                </c:pt>
                <c:pt idx="373">
                  <c:v>61.681100000000001</c:v>
                </c:pt>
                <c:pt idx="374">
                  <c:v>50.1006</c:v>
                </c:pt>
                <c:pt idx="375">
                  <c:v>39.723199999999999</c:v>
                </c:pt>
                <c:pt idx="376">
                  <c:v>30.548599999999997</c:v>
                </c:pt>
                <c:pt idx="377">
                  <c:v>22.577099999999998</c:v>
                </c:pt>
                <c:pt idx="378">
                  <c:v>15.8085</c:v>
                </c:pt>
                <c:pt idx="379">
                  <c:v>10.242799999999999</c:v>
                </c:pt>
                <c:pt idx="380">
                  <c:v>10.242799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3B6-4C1A-96A5-2EA143F489EC}"/>
            </c:ext>
          </c:extLst>
        </c:ser>
        <c:ser>
          <c:idx val="1"/>
          <c:order val="1"/>
          <c:tx>
            <c:v>polohová</c:v>
          </c:tx>
          <c:spPr>
            <a:ln w="28575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A$2:$A$382</c:f>
              <c:numCache>
                <c:formatCode>General</c:formatCode>
                <c:ptCount val="381"/>
                <c:pt idx="0">
                  <c:v>0</c:v>
                </c:pt>
                <c:pt idx="1">
                  <c:v>0.01</c:v>
                </c:pt>
                <c:pt idx="2">
                  <c:v>0.01</c:v>
                </c:pt>
                <c:pt idx="3">
                  <c:v>0.01</c:v>
                </c:pt>
                <c:pt idx="4">
                  <c:v>0.02</c:v>
                </c:pt>
                <c:pt idx="5">
                  <c:v>0.03</c:v>
                </c:pt>
                <c:pt idx="6">
                  <c:v>0.03</c:v>
                </c:pt>
                <c:pt idx="7">
                  <c:v>0.04</c:v>
                </c:pt>
                <c:pt idx="8">
                  <c:v>0.04</c:v>
                </c:pt>
                <c:pt idx="9">
                  <c:v>0.05</c:v>
                </c:pt>
                <c:pt idx="10">
                  <c:v>0.05</c:v>
                </c:pt>
                <c:pt idx="11">
                  <c:v>0.06</c:v>
                </c:pt>
                <c:pt idx="12">
                  <c:v>0.06</c:v>
                </c:pt>
                <c:pt idx="13">
                  <c:v>7.0000000000000007E-2</c:v>
                </c:pt>
                <c:pt idx="14">
                  <c:v>7.0000000000000007E-2</c:v>
                </c:pt>
                <c:pt idx="15">
                  <c:v>0.08</c:v>
                </c:pt>
                <c:pt idx="16">
                  <c:v>0.08</c:v>
                </c:pt>
                <c:pt idx="17">
                  <c:v>0.09</c:v>
                </c:pt>
                <c:pt idx="18">
                  <c:v>0.09</c:v>
                </c:pt>
                <c:pt idx="19">
                  <c:v>0.1</c:v>
                </c:pt>
                <c:pt idx="20">
                  <c:v>0.1</c:v>
                </c:pt>
                <c:pt idx="21">
                  <c:v>0.11</c:v>
                </c:pt>
                <c:pt idx="22">
                  <c:v>0.11</c:v>
                </c:pt>
                <c:pt idx="23">
                  <c:v>0.12</c:v>
                </c:pt>
                <c:pt idx="24">
                  <c:v>0.12</c:v>
                </c:pt>
                <c:pt idx="25">
                  <c:v>0.13</c:v>
                </c:pt>
                <c:pt idx="26">
                  <c:v>0.13</c:v>
                </c:pt>
                <c:pt idx="27">
                  <c:v>0.14000000000000001</c:v>
                </c:pt>
                <c:pt idx="28">
                  <c:v>0.14000000000000001</c:v>
                </c:pt>
                <c:pt idx="29">
                  <c:v>0.15</c:v>
                </c:pt>
                <c:pt idx="30">
                  <c:v>0.15</c:v>
                </c:pt>
                <c:pt idx="31">
                  <c:v>0.16</c:v>
                </c:pt>
                <c:pt idx="32">
                  <c:v>0.16</c:v>
                </c:pt>
                <c:pt idx="33">
                  <c:v>0.17</c:v>
                </c:pt>
                <c:pt idx="34">
                  <c:v>0.17</c:v>
                </c:pt>
                <c:pt idx="35">
                  <c:v>0.18</c:v>
                </c:pt>
                <c:pt idx="36">
                  <c:v>0.18</c:v>
                </c:pt>
                <c:pt idx="37">
                  <c:v>0.19</c:v>
                </c:pt>
                <c:pt idx="38">
                  <c:v>0.19</c:v>
                </c:pt>
                <c:pt idx="39">
                  <c:v>0.2</c:v>
                </c:pt>
                <c:pt idx="40">
                  <c:v>0.2</c:v>
                </c:pt>
                <c:pt idx="41">
                  <c:v>0.21</c:v>
                </c:pt>
                <c:pt idx="42">
                  <c:v>0.21</c:v>
                </c:pt>
                <c:pt idx="43">
                  <c:v>0.22</c:v>
                </c:pt>
                <c:pt idx="44">
                  <c:v>0.22</c:v>
                </c:pt>
                <c:pt idx="45">
                  <c:v>0.23</c:v>
                </c:pt>
                <c:pt idx="46">
                  <c:v>0.23</c:v>
                </c:pt>
                <c:pt idx="47">
                  <c:v>0.24</c:v>
                </c:pt>
                <c:pt idx="48">
                  <c:v>0.24</c:v>
                </c:pt>
                <c:pt idx="49">
                  <c:v>0.25</c:v>
                </c:pt>
                <c:pt idx="50">
                  <c:v>0.25</c:v>
                </c:pt>
                <c:pt idx="51">
                  <c:v>0.26</c:v>
                </c:pt>
                <c:pt idx="52">
                  <c:v>0.26</c:v>
                </c:pt>
                <c:pt idx="53">
                  <c:v>0.26</c:v>
                </c:pt>
                <c:pt idx="54">
                  <c:v>0.27</c:v>
                </c:pt>
                <c:pt idx="55">
                  <c:v>0.27</c:v>
                </c:pt>
                <c:pt idx="56">
                  <c:v>0.28000000000000003</c:v>
                </c:pt>
                <c:pt idx="57">
                  <c:v>0.28000000000000003</c:v>
                </c:pt>
                <c:pt idx="58">
                  <c:v>0.28999999999999998</c:v>
                </c:pt>
                <c:pt idx="59">
                  <c:v>0.28999999999999998</c:v>
                </c:pt>
                <c:pt idx="60">
                  <c:v>0.3</c:v>
                </c:pt>
                <c:pt idx="61">
                  <c:v>0.3</c:v>
                </c:pt>
                <c:pt idx="62">
                  <c:v>0.31</c:v>
                </c:pt>
                <c:pt idx="63">
                  <c:v>0.31</c:v>
                </c:pt>
                <c:pt idx="64">
                  <c:v>0.32</c:v>
                </c:pt>
                <c:pt idx="65">
                  <c:v>0.32</c:v>
                </c:pt>
                <c:pt idx="66">
                  <c:v>0.33</c:v>
                </c:pt>
                <c:pt idx="67">
                  <c:v>0.33</c:v>
                </c:pt>
                <c:pt idx="68">
                  <c:v>0.34</c:v>
                </c:pt>
                <c:pt idx="69">
                  <c:v>0.34</c:v>
                </c:pt>
                <c:pt idx="70">
                  <c:v>0.35</c:v>
                </c:pt>
                <c:pt idx="71">
                  <c:v>0.35</c:v>
                </c:pt>
                <c:pt idx="72">
                  <c:v>0.36</c:v>
                </c:pt>
                <c:pt idx="73">
                  <c:v>0.36</c:v>
                </c:pt>
                <c:pt idx="74">
                  <c:v>0.37</c:v>
                </c:pt>
                <c:pt idx="75">
                  <c:v>0.37</c:v>
                </c:pt>
                <c:pt idx="76">
                  <c:v>0.38</c:v>
                </c:pt>
                <c:pt idx="77">
                  <c:v>0.38</c:v>
                </c:pt>
                <c:pt idx="78">
                  <c:v>0.39</c:v>
                </c:pt>
                <c:pt idx="79">
                  <c:v>0.39</c:v>
                </c:pt>
                <c:pt idx="80">
                  <c:v>0.4</c:v>
                </c:pt>
                <c:pt idx="81">
                  <c:v>0.4</c:v>
                </c:pt>
                <c:pt idx="82">
                  <c:v>0.41</c:v>
                </c:pt>
                <c:pt idx="83">
                  <c:v>0.41</c:v>
                </c:pt>
                <c:pt idx="84">
                  <c:v>0.42</c:v>
                </c:pt>
                <c:pt idx="85">
                  <c:v>0.42</c:v>
                </c:pt>
                <c:pt idx="86">
                  <c:v>0.43</c:v>
                </c:pt>
                <c:pt idx="87">
                  <c:v>0.43</c:v>
                </c:pt>
                <c:pt idx="88">
                  <c:v>0.44</c:v>
                </c:pt>
                <c:pt idx="89">
                  <c:v>0.44</c:v>
                </c:pt>
                <c:pt idx="90">
                  <c:v>0.45</c:v>
                </c:pt>
                <c:pt idx="91">
                  <c:v>0.45</c:v>
                </c:pt>
                <c:pt idx="92">
                  <c:v>0.46</c:v>
                </c:pt>
                <c:pt idx="93">
                  <c:v>0.46</c:v>
                </c:pt>
                <c:pt idx="94">
                  <c:v>0.47</c:v>
                </c:pt>
                <c:pt idx="95">
                  <c:v>0.47</c:v>
                </c:pt>
                <c:pt idx="96">
                  <c:v>0.48</c:v>
                </c:pt>
                <c:pt idx="97">
                  <c:v>0.48</c:v>
                </c:pt>
                <c:pt idx="98">
                  <c:v>0.49</c:v>
                </c:pt>
                <c:pt idx="99">
                  <c:v>0.49</c:v>
                </c:pt>
                <c:pt idx="100">
                  <c:v>0.5</c:v>
                </c:pt>
                <c:pt idx="101">
                  <c:v>0.5</c:v>
                </c:pt>
                <c:pt idx="102">
                  <c:v>0.51</c:v>
                </c:pt>
                <c:pt idx="103">
                  <c:v>0.51</c:v>
                </c:pt>
                <c:pt idx="104">
                  <c:v>0.52</c:v>
                </c:pt>
                <c:pt idx="105">
                  <c:v>0.52</c:v>
                </c:pt>
                <c:pt idx="106">
                  <c:v>0.53</c:v>
                </c:pt>
                <c:pt idx="107">
                  <c:v>0.53</c:v>
                </c:pt>
                <c:pt idx="108">
                  <c:v>0.54</c:v>
                </c:pt>
                <c:pt idx="109">
                  <c:v>0.54</c:v>
                </c:pt>
                <c:pt idx="110">
                  <c:v>0.55000000000000004</c:v>
                </c:pt>
                <c:pt idx="111">
                  <c:v>0.55000000000000004</c:v>
                </c:pt>
                <c:pt idx="112">
                  <c:v>0.56000000000000005</c:v>
                </c:pt>
                <c:pt idx="113">
                  <c:v>0.56000000000000005</c:v>
                </c:pt>
                <c:pt idx="114">
                  <c:v>0.56999999999999995</c:v>
                </c:pt>
                <c:pt idx="115">
                  <c:v>0.56999999999999995</c:v>
                </c:pt>
                <c:pt idx="116">
                  <c:v>0.57999999999999996</c:v>
                </c:pt>
                <c:pt idx="117">
                  <c:v>0.57999999999999996</c:v>
                </c:pt>
                <c:pt idx="118">
                  <c:v>0.59</c:v>
                </c:pt>
                <c:pt idx="119">
                  <c:v>0.59</c:v>
                </c:pt>
                <c:pt idx="120">
                  <c:v>0.6</c:v>
                </c:pt>
                <c:pt idx="121">
                  <c:v>0.6</c:v>
                </c:pt>
                <c:pt idx="122">
                  <c:v>0.61</c:v>
                </c:pt>
                <c:pt idx="123">
                  <c:v>0.61</c:v>
                </c:pt>
                <c:pt idx="124">
                  <c:v>0.62</c:v>
                </c:pt>
                <c:pt idx="125">
                  <c:v>0.62</c:v>
                </c:pt>
                <c:pt idx="126">
                  <c:v>0.63</c:v>
                </c:pt>
                <c:pt idx="127">
                  <c:v>0.63</c:v>
                </c:pt>
                <c:pt idx="128">
                  <c:v>0.64</c:v>
                </c:pt>
                <c:pt idx="129">
                  <c:v>0.64</c:v>
                </c:pt>
                <c:pt idx="130">
                  <c:v>0.65</c:v>
                </c:pt>
                <c:pt idx="131">
                  <c:v>0.65</c:v>
                </c:pt>
                <c:pt idx="132">
                  <c:v>0.66</c:v>
                </c:pt>
                <c:pt idx="133">
                  <c:v>0.66</c:v>
                </c:pt>
                <c:pt idx="134">
                  <c:v>0.67</c:v>
                </c:pt>
                <c:pt idx="135">
                  <c:v>0.67</c:v>
                </c:pt>
                <c:pt idx="136">
                  <c:v>0.68</c:v>
                </c:pt>
                <c:pt idx="137">
                  <c:v>0.68</c:v>
                </c:pt>
                <c:pt idx="138">
                  <c:v>0.69</c:v>
                </c:pt>
                <c:pt idx="139">
                  <c:v>0.69</c:v>
                </c:pt>
                <c:pt idx="140">
                  <c:v>0.7</c:v>
                </c:pt>
                <c:pt idx="141">
                  <c:v>0.7</c:v>
                </c:pt>
                <c:pt idx="142">
                  <c:v>0.71</c:v>
                </c:pt>
                <c:pt idx="143">
                  <c:v>0.71</c:v>
                </c:pt>
                <c:pt idx="144">
                  <c:v>0.72</c:v>
                </c:pt>
                <c:pt idx="145">
                  <c:v>0.73</c:v>
                </c:pt>
                <c:pt idx="146">
                  <c:v>0.73</c:v>
                </c:pt>
                <c:pt idx="147">
                  <c:v>0.74</c:v>
                </c:pt>
                <c:pt idx="148">
                  <c:v>0.74</c:v>
                </c:pt>
                <c:pt idx="149">
                  <c:v>0.75</c:v>
                </c:pt>
                <c:pt idx="150">
                  <c:v>0.75</c:v>
                </c:pt>
                <c:pt idx="151">
                  <c:v>0.76</c:v>
                </c:pt>
                <c:pt idx="152">
                  <c:v>0.76</c:v>
                </c:pt>
                <c:pt idx="153">
                  <c:v>0.77</c:v>
                </c:pt>
                <c:pt idx="154">
                  <c:v>0.77</c:v>
                </c:pt>
                <c:pt idx="155">
                  <c:v>0.78</c:v>
                </c:pt>
                <c:pt idx="156">
                  <c:v>0.78</c:v>
                </c:pt>
                <c:pt idx="157">
                  <c:v>0.79</c:v>
                </c:pt>
                <c:pt idx="158">
                  <c:v>0.79</c:v>
                </c:pt>
                <c:pt idx="159">
                  <c:v>0.8</c:v>
                </c:pt>
                <c:pt idx="160">
                  <c:v>0.8</c:v>
                </c:pt>
                <c:pt idx="161">
                  <c:v>0.81</c:v>
                </c:pt>
                <c:pt idx="162">
                  <c:v>0.81</c:v>
                </c:pt>
                <c:pt idx="163">
                  <c:v>0.82</c:v>
                </c:pt>
                <c:pt idx="164">
                  <c:v>0.82</c:v>
                </c:pt>
                <c:pt idx="165">
                  <c:v>0.83</c:v>
                </c:pt>
                <c:pt idx="166">
                  <c:v>0.83</c:v>
                </c:pt>
                <c:pt idx="167">
                  <c:v>0.84</c:v>
                </c:pt>
                <c:pt idx="168">
                  <c:v>0.84</c:v>
                </c:pt>
                <c:pt idx="169">
                  <c:v>0.85</c:v>
                </c:pt>
                <c:pt idx="170">
                  <c:v>0.85</c:v>
                </c:pt>
                <c:pt idx="171">
                  <c:v>0.86</c:v>
                </c:pt>
                <c:pt idx="172">
                  <c:v>0.86</c:v>
                </c:pt>
                <c:pt idx="173">
                  <c:v>0.87</c:v>
                </c:pt>
                <c:pt idx="174">
                  <c:v>0.87</c:v>
                </c:pt>
                <c:pt idx="175">
                  <c:v>0.88</c:v>
                </c:pt>
                <c:pt idx="176">
                  <c:v>0.88</c:v>
                </c:pt>
                <c:pt idx="177">
                  <c:v>0.89</c:v>
                </c:pt>
                <c:pt idx="178">
                  <c:v>0.89</c:v>
                </c:pt>
                <c:pt idx="179">
                  <c:v>0.9</c:v>
                </c:pt>
                <c:pt idx="180">
                  <c:v>0.9</c:v>
                </c:pt>
                <c:pt idx="181">
                  <c:v>0.91</c:v>
                </c:pt>
                <c:pt idx="182">
                  <c:v>0.91</c:v>
                </c:pt>
                <c:pt idx="183">
                  <c:v>0.92</c:v>
                </c:pt>
                <c:pt idx="184">
                  <c:v>0.92</c:v>
                </c:pt>
                <c:pt idx="185">
                  <c:v>0.93</c:v>
                </c:pt>
                <c:pt idx="186">
                  <c:v>0.93</c:v>
                </c:pt>
                <c:pt idx="187">
                  <c:v>0.94</c:v>
                </c:pt>
                <c:pt idx="188">
                  <c:v>0.94</c:v>
                </c:pt>
                <c:pt idx="189">
                  <c:v>0.95</c:v>
                </c:pt>
                <c:pt idx="190">
                  <c:v>0.95</c:v>
                </c:pt>
                <c:pt idx="191">
                  <c:v>0.96</c:v>
                </c:pt>
                <c:pt idx="192">
                  <c:v>0.96</c:v>
                </c:pt>
                <c:pt idx="193">
                  <c:v>0.97</c:v>
                </c:pt>
                <c:pt idx="194">
                  <c:v>0.97</c:v>
                </c:pt>
                <c:pt idx="195">
                  <c:v>0.98</c:v>
                </c:pt>
                <c:pt idx="196">
                  <c:v>0.98</c:v>
                </c:pt>
                <c:pt idx="197">
                  <c:v>0.99</c:v>
                </c:pt>
                <c:pt idx="198">
                  <c:v>0.99</c:v>
                </c:pt>
                <c:pt idx="199">
                  <c:v>1</c:v>
                </c:pt>
                <c:pt idx="200">
                  <c:v>1</c:v>
                </c:pt>
                <c:pt idx="201">
                  <c:v>1.01</c:v>
                </c:pt>
                <c:pt idx="202">
                  <c:v>1.01</c:v>
                </c:pt>
                <c:pt idx="203">
                  <c:v>1.02</c:v>
                </c:pt>
                <c:pt idx="204">
                  <c:v>1.02</c:v>
                </c:pt>
                <c:pt idx="205">
                  <c:v>1.03</c:v>
                </c:pt>
                <c:pt idx="206">
                  <c:v>1.03</c:v>
                </c:pt>
                <c:pt idx="207">
                  <c:v>1.04</c:v>
                </c:pt>
                <c:pt idx="208">
                  <c:v>1.04</c:v>
                </c:pt>
                <c:pt idx="209">
                  <c:v>1.05</c:v>
                </c:pt>
                <c:pt idx="210">
                  <c:v>1.05</c:v>
                </c:pt>
                <c:pt idx="211">
                  <c:v>1.06</c:v>
                </c:pt>
                <c:pt idx="212">
                  <c:v>1.06</c:v>
                </c:pt>
                <c:pt idx="213">
                  <c:v>1.07</c:v>
                </c:pt>
                <c:pt idx="214">
                  <c:v>1.07</c:v>
                </c:pt>
                <c:pt idx="215">
                  <c:v>1.08</c:v>
                </c:pt>
                <c:pt idx="216">
                  <c:v>1.08</c:v>
                </c:pt>
                <c:pt idx="217">
                  <c:v>1.0900000000000001</c:v>
                </c:pt>
                <c:pt idx="218">
                  <c:v>1.0900000000000001</c:v>
                </c:pt>
                <c:pt idx="219">
                  <c:v>1.1000000000000001</c:v>
                </c:pt>
                <c:pt idx="220">
                  <c:v>1.1000000000000001</c:v>
                </c:pt>
                <c:pt idx="221">
                  <c:v>1.1000000000000001</c:v>
                </c:pt>
                <c:pt idx="222">
                  <c:v>1.1100000000000001</c:v>
                </c:pt>
                <c:pt idx="223">
                  <c:v>1.1100000000000001</c:v>
                </c:pt>
                <c:pt idx="224">
                  <c:v>1.1200000000000001</c:v>
                </c:pt>
                <c:pt idx="225">
                  <c:v>1.1200000000000001</c:v>
                </c:pt>
                <c:pt idx="226">
                  <c:v>1.1299999999999999</c:v>
                </c:pt>
                <c:pt idx="227">
                  <c:v>1.1299999999999999</c:v>
                </c:pt>
                <c:pt idx="228">
                  <c:v>1.1399999999999999</c:v>
                </c:pt>
                <c:pt idx="229">
                  <c:v>1.1399999999999999</c:v>
                </c:pt>
                <c:pt idx="230">
                  <c:v>1.1499999999999999</c:v>
                </c:pt>
                <c:pt idx="231">
                  <c:v>1.1499999999999999</c:v>
                </c:pt>
                <c:pt idx="232">
                  <c:v>1.1599999999999999</c:v>
                </c:pt>
                <c:pt idx="233">
                  <c:v>1.1599999999999999</c:v>
                </c:pt>
                <c:pt idx="234">
                  <c:v>1.17</c:v>
                </c:pt>
                <c:pt idx="235">
                  <c:v>1.17</c:v>
                </c:pt>
                <c:pt idx="236">
                  <c:v>1.18</c:v>
                </c:pt>
                <c:pt idx="237">
                  <c:v>1.18</c:v>
                </c:pt>
                <c:pt idx="238">
                  <c:v>1.19</c:v>
                </c:pt>
                <c:pt idx="239">
                  <c:v>1.19</c:v>
                </c:pt>
                <c:pt idx="240">
                  <c:v>1.2</c:v>
                </c:pt>
                <c:pt idx="241">
                  <c:v>1.2</c:v>
                </c:pt>
                <c:pt idx="242">
                  <c:v>1.21</c:v>
                </c:pt>
                <c:pt idx="243">
                  <c:v>1.21</c:v>
                </c:pt>
                <c:pt idx="244">
                  <c:v>1.22</c:v>
                </c:pt>
                <c:pt idx="245">
                  <c:v>1.22</c:v>
                </c:pt>
                <c:pt idx="246">
                  <c:v>1.23</c:v>
                </c:pt>
                <c:pt idx="247">
                  <c:v>1.23</c:v>
                </c:pt>
                <c:pt idx="248">
                  <c:v>1.24</c:v>
                </c:pt>
                <c:pt idx="249">
                  <c:v>1.24</c:v>
                </c:pt>
                <c:pt idx="250">
                  <c:v>1.25</c:v>
                </c:pt>
                <c:pt idx="251">
                  <c:v>1.25</c:v>
                </c:pt>
                <c:pt idx="252">
                  <c:v>1.26</c:v>
                </c:pt>
                <c:pt idx="253">
                  <c:v>1.26</c:v>
                </c:pt>
                <c:pt idx="254">
                  <c:v>1.27</c:v>
                </c:pt>
                <c:pt idx="255">
                  <c:v>1.27</c:v>
                </c:pt>
                <c:pt idx="256">
                  <c:v>1.28</c:v>
                </c:pt>
                <c:pt idx="257">
                  <c:v>1.28</c:v>
                </c:pt>
                <c:pt idx="258">
                  <c:v>1.29</c:v>
                </c:pt>
                <c:pt idx="259">
                  <c:v>1.29</c:v>
                </c:pt>
                <c:pt idx="260">
                  <c:v>1.3</c:v>
                </c:pt>
                <c:pt idx="261">
                  <c:v>1.3</c:v>
                </c:pt>
                <c:pt idx="262">
                  <c:v>1.31</c:v>
                </c:pt>
                <c:pt idx="263">
                  <c:v>1.31</c:v>
                </c:pt>
                <c:pt idx="264">
                  <c:v>1.32</c:v>
                </c:pt>
                <c:pt idx="265">
                  <c:v>1.32</c:v>
                </c:pt>
                <c:pt idx="266">
                  <c:v>1.33</c:v>
                </c:pt>
                <c:pt idx="267">
                  <c:v>1.33</c:v>
                </c:pt>
                <c:pt idx="268">
                  <c:v>1.34</c:v>
                </c:pt>
                <c:pt idx="269">
                  <c:v>1.34</c:v>
                </c:pt>
                <c:pt idx="270">
                  <c:v>1.35</c:v>
                </c:pt>
                <c:pt idx="271">
                  <c:v>1.35</c:v>
                </c:pt>
                <c:pt idx="272">
                  <c:v>1.36</c:v>
                </c:pt>
                <c:pt idx="273">
                  <c:v>1.36</c:v>
                </c:pt>
                <c:pt idx="274">
                  <c:v>1.37</c:v>
                </c:pt>
                <c:pt idx="275">
                  <c:v>1.37</c:v>
                </c:pt>
                <c:pt idx="276">
                  <c:v>1.38</c:v>
                </c:pt>
                <c:pt idx="277">
                  <c:v>1.38</c:v>
                </c:pt>
                <c:pt idx="278">
                  <c:v>1.39</c:v>
                </c:pt>
                <c:pt idx="279">
                  <c:v>1.39</c:v>
                </c:pt>
                <c:pt idx="280">
                  <c:v>1.4</c:v>
                </c:pt>
                <c:pt idx="281">
                  <c:v>1.4</c:v>
                </c:pt>
                <c:pt idx="282">
                  <c:v>1.41</c:v>
                </c:pt>
                <c:pt idx="283">
                  <c:v>1.41</c:v>
                </c:pt>
                <c:pt idx="284">
                  <c:v>1.42</c:v>
                </c:pt>
                <c:pt idx="285">
                  <c:v>1.42</c:v>
                </c:pt>
                <c:pt idx="286">
                  <c:v>1.43</c:v>
                </c:pt>
                <c:pt idx="287">
                  <c:v>1.43</c:v>
                </c:pt>
                <c:pt idx="288">
                  <c:v>1.44</c:v>
                </c:pt>
                <c:pt idx="289">
                  <c:v>1.44</c:v>
                </c:pt>
                <c:pt idx="290">
                  <c:v>1.45</c:v>
                </c:pt>
                <c:pt idx="291">
                  <c:v>1.45</c:v>
                </c:pt>
                <c:pt idx="292">
                  <c:v>1.46</c:v>
                </c:pt>
                <c:pt idx="293">
                  <c:v>1.46</c:v>
                </c:pt>
                <c:pt idx="294">
                  <c:v>1.47</c:v>
                </c:pt>
                <c:pt idx="295">
                  <c:v>1.47</c:v>
                </c:pt>
                <c:pt idx="296">
                  <c:v>1.48</c:v>
                </c:pt>
                <c:pt idx="297">
                  <c:v>1.48</c:v>
                </c:pt>
                <c:pt idx="298">
                  <c:v>1.49</c:v>
                </c:pt>
                <c:pt idx="299">
                  <c:v>1.49</c:v>
                </c:pt>
                <c:pt idx="300">
                  <c:v>1.5</c:v>
                </c:pt>
                <c:pt idx="301">
                  <c:v>1.5</c:v>
                </c:pt>
                <c:pt idx="302">
                  <c:v>1.51</c:v>
                </c:pt>
                <c:pt idx="303">
                  <c:v>1.51</c:v>
                </c:pt>
                <c:pt idx="304">
                  <c:v>1.52</c:v>
                </c:pt>
                <c:pt idx="305">
                  <c:v>1.52</c:v>
                </c:pt>
                <c:pt idx="306">
                  <c:v>1.53</c:v>
                </c:pt>
                <c:pt idx="307">
                  <c:v>1.53</c:v>
                </c:pt>
                <c:pt idx="308">
                  <c:v>1.54</c:v>
                </c:pt>
                <c:pt idx="309">
                  <c:v>1.54</c:v>
                </c:pt>
                <c:pt idx="310">
                  <c:v>1.55</c:v>
                </c:pt>
                <c:pt idx="311">
                  <c:v>1.55</c:v>
                </c:pt>
                <c:pt idx="312">
                  <c:v>1.56</c:v>
                </c:pt>
                <c:pt idx="313">
                  <c:v>1.56</c:v>
                </c:pt>
                <c:pt idx="314">
                  <c:v>1.57</c:v>
                </c:pt>
                <c:pt idx="315">
                  <c:v>1.57</c:v>
                </c:pt>
                <c:pt idx="316">
                  <c:v>1.58</c:v>
                </c:pt>
                <c:pt idx="317">
                  <c:v>1.58</c:v>
                </c:pt>
                <c:pt idx="318">
                  <c:v>1.59</c:v>
                </c:pt>
                <c:pt idx="319">
                  <c:v>1.59</c:v>
                </c:pt>
                <c:pt idx="320">
                  <c:v>1.6</c:v>
                </c:pt>
                <c:pt idx="321">
                  <c:v>1.6</c:v>
                </c:pt>
                <c:pt idx="322">
                  <c:v>1.61</c:v>
                </c:pt>
                <c:pt idx="323">
                  <c:v>1.61</c:v>
                </c:pt>
                <c:pt idx="324">
                  <c:v>1.62</c:v>
                </c:pt>
                <c:pt idx="325">
                  <c:v>1.62</c:v>
                </c:pt>
                <c:pt idx="326">
                  <c:v>1.63</c:v>
                </c:pt>
                <c:pt idx="327">
                  <c:v>1.63</c:v>
                </c:pt>
                <c:pt idx="328">
                  <c:v>1.64</c:v>
                </c:pt>
                <c:pt idx="329">
                  <c:v>1.64</c:v>
                </c:pt>
                <c:pt idx="330">
                  <c:v>1.65</c:v>
                </c:pt>
                <c:pt idx="331">
                  <c:v>1.65</c:v>
                </c:pt>
                <c:pt idx="332">
                  <c:v>1.66</c:v>
                </c:pt>
                <c:pt idx="333">
                  <c:v>1.66</c:v>
                </c:pt>
                <c:pt idx="334">
                  <c:v>1.67</c:v>
                </c:pt>
                <c:pt idx="335">
                  <c:v>1.67</c:v>
                </c:pt>
                <c:pt idx="336">
                  <c:v>1.68</c:v>
                </c:pt>
                <c:pt idx="337">
                  <c:v>1.68</c:v>
                </c:pt>
                <c:pt idx="338">
                  <c:v>1.69</c:v>
                </c:pt>
                <c:pt idx="339">
                  <c:v>1.69</c:v>
                </c:pt>
                <c:pt idx="340">
                  <c:v>1.7</c:v>
                </c:pt>
                <c:pt idx="341">
                  <c:v>1.7</c:v>
                </c:pt>
                <c:pt idx="342">
                  <c:v>1.71</c:v>
                </c:pt>
                <c:pt idx="343">
                  <c:v>1.71</c:v>
                </c:pt>
                <c:pt idx="344">
                  <c:v>1.72</c:v>
                </c:pt>
                <c:pt idx="345">
                  <c:v>1.72</c:v>
                </c:pt>
                <c:pt idx="346">
                  <c:v>1.73</c:v>
                </c:pt>
                <c:pt idx="347">
                  <c:v>1.73</c:v>
                </c:pt>
                <c:pt idx="348">
                  <c:v>1.74</c:v>
                </c:pt>
                <c:pt idx="349">
                  <c:v>1.74</c:v>
                </c:pt>
                <c:pt idx="350">
                  <c:v>1.75</c:v>
                </c:pt>
                <c:pt idx="351">
                  <c:v>1.75</c:v>
                </c:pt>
                <c:pt idx="352">
                  <c:v>1.76</c:v>
                </c:pt>
                <c:pt idx="353">
                  <c:v>1.76</c:v>
                </c:pt>
                <c:pt idx="354">
                  <c:v>1.77</c:v>
                </c:pt>
                <c:pt idx="355">
                  <c:v>1.77</c:v>
                </c:pt>
                <c:pt idx="356">
                  <c:v>1.78</c:v>
                </c:pt>
                <c:pt idx="357">
                  <c:v>1.78</c:v>
                </c:pt>
                <c:pt idx="358">
                  <c:v>1.79</c:v>
                </c:pt>
                <c:pt idx="359">
                  <c:v>1.79</c:v>
                </c:pt>
                <c:pt idx="360">
                  <c:v>1.8</c:v>
                </c:pt>
                <c:pt idx="361">
                  <c:v>1.8</c:v>
                </c:pt>
                <c:pt idx="362">
                  <c:v>1.81</c:v>
                </c:pt>
                <c:pt idx="363">
                  <c:v>1.81</c:v>
                </c:pt>
                <c:pt idx="364">
                  <c:v>1.82</c:v>
                </c:pt>
                <c:pt idx="365">
                  <c:v>1.82</c:v>
                </c:pt>
                <c:pt idx="366">
                  <c:v>1.83</c:v>
                </c:pt>
                <c:pt idx="367">
                  <c:v>1.83</c:v>
                </c:pt>
                <c:pt idx="368">
                  <c:v>1.84</c:v>
                </c:pt>
                <c:pt idx="369">
                  <c:v>1.84</c:v>
                </c:pt>
                <c:pt idx="370">
                  <c:v>1.85</c:v>
                </c:pt>
                <c:pt idx="371">
                  <c:v>1.85</c:v>
                </c:pt>
                <c:pt idx="372">
                  <c:v>1.86</c:v>
                </c:pt>
                <c:pt idx="373">
                  <c:v>1.86</c:v>
                </c:pt>
                <c:pt idx="374">
                  <c:v>1.87</c:v>
                </c:pt>
                <c:pt idx="375">
                  <c:v>1.87</c:v>
                </c:pt>
                <c:pt idx="376">
                  <c:v>1.88</c:v>
                </c:pt>
                <c:pt idx="377">
                  <c:v>1.88</c:v>
                </c:pt>
                <c:pt idx="378">
                  <c:v>1.89</c:v>
                </c:pt>
                <c:pt idx="379">
                  <c:v>1.89</c:v>
                </c:pt>
                <c:pt idx="380">
                  <c:v>1.9</c:v>
                </c:pt>
              </c:numCache>
            </c:numRef>
          </c:cat>
          <c:val>
            <c:numRef>
              <c:f>List1!$H$2:$H$382</c:f>
              <c:numCache>
                <c:formatCode>General</c:formatCode>
                <c:ptCount val="381"/>
                <c:pt idx="0">
                  <c:v>0</c:v>
                </c:pt>
                <c:pt idx="1">
                  <c:v>-0.60199999999999998</c:v>
                </c:pt>
                <c:pt idx="2">
                  <c:v>-2.4069000000000003</c:v>
                </c:pt>
                <c:pt idx="3">
                  <c:v>-5.4146999999999998</c:v>
                </c:pt>
                <c:pt idx="4">
                  <c:v>-9.6255000000000006</c:v>
                </c:pt>
                <c:pt idx="5">
                  <c:v>-15.039299999999999</c:v>
                </c:pt>
                <c:pt idx="6">
                  <c:v>-21.655999999999999</c:v>
                </c:pt>
                <c:pt idx="7">
                  <c:v>-29.4757</c:v>
                </c:pt>
                <c:pt idx="8">
                  <c:v>-38.4983</c:v>
                </c:pt>
                <c:pt idx="9">
                  <c:v>-48.7239</c:v>
                </c:pt>
                <c:pt idx="10">
                  <c:v>-60.1524</c:v>
                </c:pt>
                <c:pt idx="11">
                  <c:v>-72.783799999999999</c:v>
                </c:pt>
                <c:pt idx="12">
                  <c:v>-86.618300000000005</c:v>
                </c:pt>
                <c:pt idx="13">
                  <c:v>-101.65560000000001</c:v>
                </c:pt>
                <c:pt idx="14">
                  <c:v>-117.896</c:v>
                </c:pt>
                <c:pt idx="15">
                  <c:v>-135.33920000000001</c:v>
                </c:pt>
                <c:pt idx="16">
                  <c:v>-153.9855</c:v>
                </c:pt>
                <c:pt idx="17">
                  <c:v>-173.83459999999999</c:v>
                </c:pt>
                <c:pt idx="18">
                  <c:v>-194.88679999999999</c:v>
                </c:pt>
                <c:pt idx="19">
                  <c:v>-217.14179999999999</c:v>
                </c:pt>
                <c:pt idx="20">
                  <c:v>-240.59989999999999</c:v>
                </c:pt>
                <c:pt idx="21">
                  <c:v>-265.26090000000005</c:v>
                </c:pt>
                <c:pt idx="22">
                  <c:v>-291.12479999999999</c:v>
                </c:pt>
                <c:pt idx="23">
                  <c:v>-318.19170000000003</c:v>
                </c:pt>
                <c:pt idx="24">
                  <c:v>-346.4615</c:v>
                </c:pt>
                <c:pt idx="25">
                  <c:v>-375.93430000000001</c:v>
                </c:pt>
                <c:pt idx="26">
                  <c:v>-406.61</c:v>
                </c:pt>
                <c:pt idx="27">
                  <c:v>-438.48869999999999</c:v>
                </c:pt>
                <c:pt idx="28">
                  <c:v>-471.57040000000001</c:v>
                </c:pt>
                <c:pt idx="29">
                  <c:v>-505.85500000000002</c:v>
                </c:pt>
                <c:pt idx="30">
                  <c:v>-541.34249999999997</c:v>
                </c:pt>
                <c:pt idx="31">
                  <c:v>-578.03300000000002</c:v>
                </c:pt>
                <c:pt idx="32">
                  <c:v>-615.92640000000006</c:v>
                </c:pt>
                <c:pt idx="33">
                  <c:v>-655.02280000000007</c:v>
                </c:pt>
                <c:pt idx="34">
                  <c:v>-695.32219999999995</c:v>
                </c:pt>
                <c:pt idx="35">
                  <c:v>-736.82449999999994</c:v>
                </c:pt>
                <c:pt idx="36">
                  <c:v>-779.52969999999993</c:v>
                </c:pt>
                <c:pt idx="37">
                  <c:v>-823.43790000000001</c:v>
                </c:pt>
                <c:pt idx="38">
                  <c:v>-868.54909999999995</c:v>
                </c:pt>
                <c:pt idx="39">
                  <c:v>-914.86320000000001</c:v>
                </c:pt>
                <c:pt idx="40">
                  <c:v>-962.38019999999995</c:v>
                </c:pt>
                <c:pt idx="41">
                  <c:v>-1011.1003000000001</c:v>
                </c:pt>
                <c:pt idx="42">
                  <c:v>-1061.0231999999999</c:v>
                </c:pt>
                <c:pt idx="43">
                  <c:v>-1112.1491000000001</c:v>
                </c:pt>
                <c:pt idx="44">
                  <c:v>-1164.4780000000001</c:v>
                </c:pt>
                <c:pt idx="45">
                  <c:v>-1218.0098</c:v>
                </c:pt>
                <c:pt idx="46">
                  <c:v>-1272.7446</c:v>
                </c:pt>
                <c:pt idx="47">
                  <c:v>-1328.6822999999999</c:v>
                </c:pt>
                <c:pt idx="48">
                  <c:v>-1385.8228999999999</c:v>
                </c:pt>
                <c:pt idx="49">
                  <c:v>-1444.1666</c:v>
                </c:pt>
                <c:pt idx="50">
                  <c:v>-1503.7131000000002</c:v>
                </c:pt>
                <c:pt idx="51">
                  <c:v>-1564.4626000000001</c:v>
                </c:pt>
                <c:pt idx="52">
                  <c:v>-1626.4151000000002</c:v>
                </c:pt>
                <c:pt idx="53">
                  <c:v>-1689.5705</c:v>
                </c:pt>
                <c:pt idx="54">
                  <c:v>-1753.9288999999999</c:v>
                </c:pt>
                <c:pt idx="55">
                  <c:v>-1819.4902</c:v>
                </c:pt>
                <c:pt idx="56">
                  <c:v>-1886.2545</c:v>
                </c:pt>
                <c:pt idx="57">
                  <c:v>-1954.2217000000001</c:v>
                </c:pt>
                <c:pt idx="58">
                  <c:v>-2023.3918999999999</c:v>
                </c:pt>
                <c:pt idx="59">
                  <c:v>-2093.7649999999999</c:v>
                </c:pt>
                <c:pt idx="60">
                  <c:v>-2165.3411000000001</c:v>
                </c:pt>
                <c:pt idx="61">
                  <c:v>-2238.1202000000003</c:v>
                </c:pt>
                <c:pt idx="62">
                  <c:v>-2312.1021000000001</c:v>
                </c:pt>
                <c:pt idx="63">
                  <c:v>-2387.2871</c:v>
                </c:pt>
                <c:pt idx="64">
                  <c:v>-2441.3584000000001</c:v>
                </c:pt>
                <c:pt idx="65">
                  <c:v>-2365.3204999999998</c:v>
                </c:pt>
                <c:pt idx="66">
                  <c:v>-2290.4854999999998</c:v>
                </c:pt>
                <c:pt idx="67">
                  <c:v>-2216.8535000000002</c:v>
                </c:pt>
                <c:pt idx="68">
                  <c:v>-2144.4243999999999</c:v>
                </c:pt>
                <c:pt idx="69">
                  <c:v>-2073.1983</c:v>
                </c:pt>
                <c:pt idx="70">
                  <c:v>-2003.1751999999999</c:v>
                </c:pt>
                <c:pt idx="71">
                  <c:v>-1934.355</c:v>
                </c:pt>
                <c:pt idx="72">
                  <c:v>-1866.7376999999999</c:v>
                </c:pt>
                <c:pt idx="73">
                  <c:v>-1800.3234</c:v>
                </c:pt>
                <c:pt idx="74">
                  <c:v>-1735.1120000000001</c:v>
                </c:pt>
                <c:pt idx="75">
                  <c:v>-1671.1036000000001</c:v>
                </c:pt>
                <c:pt idx="76">
                  <c:v>-1608.2982</c:v>
                </c:pt>
                <c:pt idx="77">
                  <c:v>-1546.6957</c:v>
                </c:pt>
                <c:pt idx="78">
                  <c:v>-1486.2961</c:v>
                </c:pt>
                <c:pt idx="79">
                  <c:v>-1427.0995</c:v>
                </c:pt>
                <c:pt idx="80">
                  <c:v>-1369.1059</c:v>
                </c:pt>
                <c:pt idx="81">
                  <c:v>-1312.3152</c:v>
                </c:pt>
                <c:pt idx="82">
                  <c:v>-1256.7275</c:v>
                </c:pt>
                <c:pt idx="83">
                  <c:v>-1202.3426999999999</c:v>
                </c:pt>
                <c:pt idx="84">
                  <c:v>-1149.1608000000001</c:v>
                </c:pt>
                <c:pt idx="85">
                  <c:v>-1097.1818999999998</c:v>
                </c:pt>
                <c:pt idx="86">
                  <c:v>-1046.4059999999999</c:v>
                </c:pt>
                <c:pt idx="87">
                  <c:v>-996.83299999999997</c:v>
                </c:pt>
                <c:pt idx="88">
                  <c:v>-948.46299999999997</c:v>
                </c:pt>
                <c:pt idx="89">
                  <c:v>-901.29590000000007</c:v>
                </c:pt>
                <c:pt idx="90">
                  <c:v>-855.33169999999996</c:v>
                </c:pt>
                <c:pt idx="91">
                  <c:v>-810.57060000000001</c:v>
                </c:pt>
                <c:pt idx="92">
                  <c:v>-767.0123000000001</c:v>
                </c:pt>
                <c:pt idx="93">
                  <c:v>-724.65700000000004</c:v>
                </c:pt>
                <c:pt idx="94">
                  <c:v>-683.50469999999996</c:v>
                </c:pt>
                <c:pt idx="95">
                  <c:v>-643.5553000000001</c:v>
                </c:pt>
                <c:pt idx="96">
                  <c:v>-604.80889999999999</c:v>
                </c:pt>
                <c:pt idx="97">
                  <c:v>-567.2654</c:v>
                </c:pt>
                <c:pt idx="98">
                  <c:v>-530.92489999999998</c:v>
                </c:pt>
                <c:pt idx="99">
                  <c:v>-495.78730000000002</c:v>
                </c:pt>
                <c:pt idx="100">
                  <c:v>-461.85270000000003</c:v>
                </c:pt>
                <c:pt idx="101">
                  <c:v>-429.12099999999998</c:v>
                </c:pt>
                <c:pt idx="102">
                  <c:v>-397.59229999999997</c:v>
                </c:pt>
                <c:pt idx="103">
                  <c:v>-367.26659999999998</c:v>
                </c:pt>
                <c:pt idx="104">
                  <c:v>-338.14370000000002</c:v>
                </c:pt>
                <c:pt idx="105">
                  <c:v>-310.22390000000001</c:v>
                </c:pt>
                <c:pt idx="106">
                  <c:v>-283.50700000000001</c:v>
                </c:pt>
                <c:pt idx="107">
                  <c:v>-257.99299999999999</c:v>
                </c:pt>
                <c:pt idx="108">
                  <c:v>-233.68199999999999</c:v>
                </c:pt>
                <c:pt idx="109">
                  <c:v>-210.57389999999998</c:v>
                </c:pt>
                <c:pt idx="110">
                  <c:v>-188.66879999999998</c:v>
                </c:pt>
                <c:pt idx="111">
                  <c:v>-167.9666</c:v>
                </c:pt>
                <c:pt idx="112">
                  <c:v>-148.4674</c:v>
                </c:pt>
                <c:pt idx="113">
                  <c:v>-130.1712</c:v>
                </c:pt>
                <c:pt idx="114">
                  <c:v>-113.0779</c:v>
                </c:pt>
                <c:pt idx="115">
                  <c:v>-97.1875</c:v>
                </c:pt>
                <c:pt idx="116">
                  <c:v>-82.500100000000003</c:v>
                </c:pt>
                <c:pt idx="117">
                  <c:v>-69.015699999999995</c:v>
                </c:pt>
                <c:pt idx="118">
                  <c:v>-56.734199999999994</c:v>
                </c:pt>
                <c:pt idx="119">
                  <c:v>-45.6556</c:v>
                </c:pt>
                <c:pt idx="120">
                  <c:v>-35.78</c:v>
                </c:pt>
                <c:pt idx="121">
                  <c:v>-27.107400000000002</c:v>
                </c:pt>
                <c:pt idx="122">
                  <c:v>-19.637700000000002</c:v>
                </c:pt>
                <c:pt idx="123">
                  <c:v>-13.370899999999999</c:v>
                </c:pt>
                <c:pt idx="124">
                  <c:v>-8.3071999999999999</c:v>
                </c:pt>
                <c:pt idx="125">
                  <c:v>-4.4462999999999999</c:v>
                </c:pt>
                <c:pt idx="126">
                  <c:v>-1.7884</c:v>
                </c:pt>
                <c:pt idx="127">
                  <c:v>-0.33350000000000002</c:v>
                </c:pt>
                <c:pt idx="128">
                  <c:v>-8.1500000000000003E-2</c:v>
                </c:pt>
                <c:pt idx="129">
                  <c:v>-1.0325</c:v>
                </c:pt>
                <c:pt idx="130">
                  <c:v>-3.1863999999999999</c:v>
                </c:pt>
                <c:pt idx="131">
                  <c:v>-6.5431999999999997</c:v>
                </c:pt>
                <c:pt idx="132">
                  <c:v>-11.1031</c:v>
                </c:pt>
                <c:pt idx="133">
                  <c:v>-16.8658</c:v>
                </c:pt>
                <c:pt idx="134">
                  <c:v>-23.831499999999998</c:v>
                </c:pt>
                <c:pt idx="135">
                  <c:v>-32.0002</c:v>
                </c:pt>
                <c:pt idx="136">
                  <c:v>-41.3718</c:v>
                </c:pt>
                <c:pt idx="137">
                  <c:v>-51.946400000000004</c:v>
                </c:pt>
                <c:pt idx="138">
                  <c:v>-63.7239</c:v>
                </c:pt>
                <c:pt idx="139">
                  <c:v>-76.704399999999993</c:v>
                </c:pt>
                <c:pt idx="140">
                  <c:v>-90.887799999999999</c:v>
                </c:pt>
                <c:pt idx="141">
                  <c:v>-106.27419999999999</c:v>
                </c:pt>
                <c:pt idx="142">
                  <c:v>-122.86360000000001</c:v>
                </c:pt>
                <c:pt idx="143">
                  <c:v>-140.6558</c:v>
                </c:pt>
                <c:pt idx="144">
                  <c:v>-159.65110000000001</c:v>
                </c:pt>
                <c:pt idx="145">
                  <c:v>-179.8493</c:v>
                </c:pt>
                <c:pt idx="146">
                  <c:v>-201.25039999999998</c:v>
                </c:pt>
                <c:pt idx="147">
                  <c:v>-223.8545</c:v>
                </c:pt>
                <c:pt idx="148">
                  <c:v>-247.66149999999999</c:v>
                </c:pt>
                <c:pt idx="149">
                  <c:v>-272.67149999999998</c:v>
                </c:pt>
                <c:pt idx="150">
                  <c:v>-298.88440000000003</c:v>
                </c:pt>
                <c:pt idx="151">
                  <c:v>-326.30029999999999</c:v>
                </c:pt>
                <c:pt idx="152">
                  <c:v>-354.91919999999999</c:v>
                </c:pt>
                <c:pt idx="153">
                  <c:v>-384.74099999999999</c:v>
                </c:pt>
                <c:pt idx="154">
                  <c:v>-415.76570000000004</c:v>
                </c:pt>
                <c:pt idx="155">
                  <c:v>-447.99340000000001</c:v>
                </c:pt>
                <c:pt idx="156">
                  <c:v>-481.42409999999995</c:v>
                </c:pt>
                <c:pt idx="157">
                  <c:v>-516.05770000000007</c:v>
                </c:pt>
                <c:pt idx="158">
                  <c:v>-551.89419999999996</c:v>
                </c:pt>
                <c:pt idx="159">
                  <c:v>-588.93369999999993</c:v>
                </c:pt>
                <c:pt idx="160">
                  <c:v>-627.17619999999999</c:v>
                </c:pt>
                <c:pt idx="161">
                  <c:v>-666.62159999999994</c:v>
                </c:pt>
                <c:pt idx="162">
                  <c:v>-707.26990000000001</c:v>
                </c:pt>
                <c:pt idx="163">
                  <c:v>-749.12119999999993</c:v>
                </c:pt>
                <c:pt idx="164">
                  <c:v>-792.17550000000006</c:v>
                </c:pt>
                <c:pt idx="165">
                  <c:v>-836.43269999999995</c:v>
                </c:pt>
                <c:pt idx="166">
                  <c:v>-881.89290000000005</c:v>
                </c:pt>
                <c:pt idx="167">
                  <c:v>-928.55600000000004</c:v>
                </c:pt>
                <c:pt idx="168">
                  <c:v>-976.42200000000003</c:v>
                </c:pt>
                <c:pt idx="169">
                  <c:v>-1025.491</c:v>
                </c:pt>
                <c:pt idx="170">
                  <c:v>-1075.7629999999999</c:v>
                </c:pt>
                <c:pt idx="171">
                  <c:v>-1127.2378999999999</c:v>
                </c:pt>
                <c:pt idx="172">
                  <c:v>-1179.9158</c:v>
                </c:pt>
                <c:pt idx="173">
                  <c:v>-1233.7966000000001</c:v>
                </c:pt>
                <c:pt idx="174">
                  <c:v>-1288.8804</c:v>
                </c:pt>
                <c:pt idx="175">
                  <c:v>-1345.1671000000001</c:v>
                </c:pt>
                <c:pt idx="176">
                  <c:v>-1402.6568</c:v>
                </c:pt>
                <c:pt idx="177">
                  <c:v>-1461.3493999999998</c:v>
                </c:pt>
                <c:pt idx="178">
                  <c:v>-1521.2449999999999</c:v>
                </c:pt>
                <c:pt idx="179">
                  <c:v>-1582.3434999999999</c:v>
                </c:pt>
                <c:pt idx="180">
                  <c:v>-1644.645</c:v>
                </c:pt>
                <c:pt idx="181">
                  <c:v>-1708.1494</c:v>
                </c:pt>
                <c:pt idx="182">
                  <c:v>-1772.8568</c:v>
                </c:pt>
                <c:pt idx="183">
                  <c:v>-1838.7671</c:v>
                </c:pt>
                <c:pt idx="184">
                  <c:v>-1905.8804</c:v>
                </c:pt>
                <c:pt idx="185">
                  <c:v>-1974.1966</c:v>
                </c:pt>
                <c:pt idx="186">
                  <c:v>-2043.7157999999999</c:v>
                </c:pt>
                <c:pt idx="187">
                  <c:v>-2114.4380000000001</c:v>
                </c:pt>
                <c:pt idx="188">
                  <c:v>-2186.3629999999998</c:v>
                </c:pt>
                <c:pt idx="189">
                  <c:v>-2259.4911000000002</c:v>
                </c:pt>
                <c:pt idx="190">
                  <c:v>-2333.8221000000003</c:v>
                </c:pt>
                <c:pt idx="191">
                  <c:v>-2409.3560000000002</c:v>
                </c:pt>
                <c:pt idx="192">
                  <c:v>-2419.1239</c:v>
                </c:pt>
                <c:pt idx="193">
                  <c:v>-2343.4362999999998</c:v>
                </c:pt>
                <c:pt idx="194">
                  <c:v>-2268.9515999999999</c:v>
                </c:pt>
                <c:pt idx="195">
                  <c:v>-2195.6698999999999</c:v>
                </c:pt>
                <c:pt idx="196">
                  <c:v>-2123.5911000000001</c:v>
                </c:pt>
                <c:pt idx="197">
                  <c:v>-2052.7152999999998</c:v>
                </c:pt>
                <c:pt idx="198">
                  <c:v>-1983.0423999999998</c:v>
                </c:pt>
                <c:pt idx="199">
                  <c:v>-1914.5725</c:v>
                </c:pt>
                <c:pt idx="200">
                  <c:v>-1847.3054999999999</c:v>
                </c:pt>
                <c:pt idx="201">
                  <c:v>-1781.2415000000001</c:v>
                </c:pt>
                <c:pt idx="202">
                  <c:v>-1716.3804</c:v>
                </c:pt>
                <c:pt idx="203">
                  <c:v>-1652.7223000000001</c:v>
                </c:pt>
                <c:pt idx="204">
                  <c:v>-1590.2671</c:v>
                </c:pt>
                <c:pt idx="205">
                  <c:v>-1529.0148999999999</c:v>
                </c:pt>
                <c:pt idx="206">
                  <c:v>-1468.9656</c:v>
                </c:pt>
                <c:pt idx="207">
                  <c:v>-1410.1193000000001</c:v>
                </c:pt>
                <c:pt idx="208">
                  <c:v>-1352.4758999999999</c:v>
                </c:pt>
                <c:pt idx="209">
                  <c:v>-1296.0355</c:v>
                </c:pt>
                <c:pt idx="210">
                  <c:v>-1240.798</c:v>
                </c:pt>
                <c:pt idx="211">
                  <c:v>-1186.7635</c:v>
                </c:pt>
                <c:pt idx="212">
                  <c:v>-1133.932</c:v>
                </c:pt>
                <c:pt idx="213">
                  <c:v>-1082.3033</c:v>
                </c:pt>
                <c:pt idx="214">
                  <c:v>-1031.8777</c:v>
                </c:pt>
                <c:pt idx="215">
                  <c:v>-982.65499999999997</c:v>
                </c:pt>
                <c:pt idx="216">
                  <c:v>-934.63519999999994</c:v>
                </c:pt>
                <c:pt idx="217">
                  <c:v>-887.8184</c:v>
                </c:pt>
                <c:pt idx="218">
                  <c:v>-842.20460000000003</c:v>
                </c:pt>
                <c:pt idx="219">
                  <c:v>-797.79369999999994</c:v>
                </c:pt>
                <c:pt idx="220">
                  <c:v>-754.58569999999997</c:v>
                </c:pt>
                <c:pt idx="221">
                  <c:v>-712.58069999999998</c:v>
                </c:pt>
                <c:pt idx="222">
                  <c:v>-671.77869999999996</c:v>
                </c:pt>
                <c:pt idx="223">
                  <c:v>-632.17959999999994</c:v>
                </c:pt>
                <c:pt idx="224">
                  <c:v>-593.78340000000003</c:v>
                </c:pt>
                <c:pt idx="225">
                  <c:v>-556.59019999999998</c:v>
                </c:pt>
                <c:pt idx="226">
                  <c:v>-520.6</c:v>
                </c:pt>
                <c:pt idx="227">
                  <c:v>-485.81270000000001</c:v>
                </c:pt>
                <c:pt idx="228">
                  <c:v>-452.22829999999999</c:v>
                </c:pt>
                <c:pt idx="229">
                  <c:v>-419.84699999999998</c:v>
                </c:pt>
                <c:pt idx="230">
                  <c:v>-388.66849999999999</c:v>
                </c:pt>
                <c:pt idx="231">
                  <c:v>-358.69299999999998</c:v>
                </c:pt>
                <c:pt idx="232">
                  <c:v>-329.9205</c:v>
                </c:pt>
                <c:pt idx="233">
                  <c:v>-302.35090000000002</c:v>
                </c:pt>
                <c:pt idx="234">
                  <c:v>-275.98429999999996</c:v>
                </c:pt>
                <c:pt idx="235">
                  <c:v>-250.82060000000001</c:v>
                </c:pt>
                <c:pt idx="236">
                  <c:v>-226.85989999999998</c:v>
                </c:pt>
                <c:pt idx="237">
                  <c:v>-204.10210000000001</c:v>
                </c:pt>
                <c:pt idx="238">
                  <c:v>-182.5472</c:v>
                </c:pt>
                <c:pt idx="239">
                  <c:v>-162.19540000000001</c:v>
                </c:pt>
                <c:pt idx="240">
                  <c:v>-143.04640000000001</c:v>
                </c:pt>
                <c:pt idx="241">
                  <c:v>-125.1005</c:v>
                </c:pt>
                <c:pt idx="242">
                  <c:v>-108.3574</c:v>
                </c:pt>
                <c:pt idx="243">
                  <c:v>-92.817399999999992</c:v>
                </c:pt>
                <c:pt idx="244">
                  <c:v>-78.480199999999996</c:v>
                </c:pt>
                <c:pt idx="245">
                  <c:v>-65.346099999999993</c:v>
                </c:pt>
                <c:pt idx="246">
                  <c:v>-53.414900000000003</c:v>
                </c:pt>
                <c:pt idx="247">
                  <c:v>-42.686599999999999</c:v>
                </c:pt>
                <c:pt idx="248">
                  <c:v>-33.161300000000004</c:v>
                </c:pt>
                <c:pt idx="249">
                  <c:v>-24.838900000000002</c:v>
                </c:pt>
                <c:pt idx="250">
                  <c:v>-17.7195</c:v>
                </c:pt>
                <c:pt idx="251">
                  <c:v>-11.803000000000001</c:v>
                </c:pt>
                <c:pt idx="252">
                  <c:v>-7.0895000000000001</c:v>
                </c:pt>
                <c:pt idx="253">
                  <c:v>-3.5790000000000002</c:v>
                </c:pt>
                <c:pt idx="254">
                  <c:v>-1.2712999999999999</c:v>
                </c:pt>
                <c:pt idx="255">
                  <c:v>-0.16669999999999999</c:v>
                </c:pt>
                <c:pt idx="256">
                  <c:v>-0.26500000000000001</c:v>
                </c:pt>
                <c:pt idx="257">
                  <c:v>-1.5662</c:v>
                </c:pt>
                <c:pt idx="258">
                  <c:v>-4.0704000000000002</c:v>
                </c:pt>
                <c:pt idx="259">
                  <c:v>-7.7776000000000005</c:v>
                </c:pt>
                <c:pt idx="260">
                  <c:v>-12.687700000000001</c:v>
                </c:pt>
                <c:pt idx="261">
                  <c:v>-18.800699999999999</c:v>
                </c:pt>
                <c:pt idx="262">
                  <c:v>-26.116700000000002</c:v>
                </c:pt>
                <c:pt idx="263">
                  <c:v>-34.6357</c:v>
                </c:pt>
                <c:pt idx="264">
                  <c:v>-44.357599999999998</c:v>
                </c:pt>
                <c:pt idx="265">
                  <c:v>-55.282400000000003</c:v>
                </c:pt>
                <c:pt idx="266">
                  <c:v>-67.410200000000003</c:v>
                </c:pt>
                <c:pt idx="267">
                  <c:v>-80.741</c:v>
                </c:pt>
                <c:pt idx="268">
                  <c:v>-95.274699999999996</c:v>
                </c:pt>
                <c:pt idx="269">
                  <c:v>-111.01139999999999</c:v>
                </c:pt>
                <c:pt idx="270">
                  <c:v>-127.95099999999999</c:v>
                </c:pt>
                <c:pt idx="271">
                  <c:v>-146.09350000000001</c:v>
                </c:pt>
                <c:pt idx="272">
                  <c:v>-165.43899999999999</c:v>
                </c:pt>
                <c:pt idx="273">
                  <c:v>-185.98750000000001</c:v>
                </c:pt>
                <c:pt idx="274">
                  <c:v>-207.7389</c:v>
                </c:pt>
                <c:pt idx="275">
                  <c:v>-230.69329999999999</c:v>
                </c:pt>
                <c:pt idx="276">
                  <c:v>-254.85060000000001</c:v>
                </c:pt>
                <c:pt idx="277">
                  <c:v>-280.21090000000004</c:v>
                </c:pt>
                <c:pt idx="278">
                  <c:v>-306.77409999999998</c:v>
                </c:pt>
                <c:pt idx="279">
                  <c:v>-334.5403</c:v>
                </c:pt>
                <c:pt idx="280">
                  <c:v>-363.50940000000003</c:v>
                </c:pt>
                <c:pt idx="281">
                  <c:v>-393.68150000000003</c:v>
                </c:pt>
                <c:pt idx="282">
                  <c:v>-425.05650000000003</c:v>
                </c:pt>
                <c:pt idx="283">
                  <c:v>-457.6345</c:v>
                </c:pt>
                <c:pt idx="284">
                  <c:v>-491.41540000000003</c:v>
                </c:pt>
                <c:pt idx="285">
                  <c:v>-526.39930000000004</c:v>
                </c:pt>
                <c:pt idx="286">
                  <c:v>-562.58609999999999</c:v>
                </c:pt>
                <c:pt idx="287">
                  <c:v>-599.97590000000002</c:v>
                </c:pt>
                <c:pt idx="288">
                  <c:v>-638.56859999999995</c:v>
                </c:pt>
                <c:pt idx="289">
                  <c:v>-678.36430000000007</c:v>
                </c:pt>
                <c:pt idx="290">
                  <c:v>-719.36289999999997</c:v>
                </c:pt>
                <c:pt idx="291">
                  <c:v>-761.56449999999995</c:v>
                </c:pt>
                <c:pt idx="292">
                  <c:v>-804.96910000000003</c:v>
                </c:pt>
                <c:pt idx="293">
                  <c:v>-849.57659999999998</c:v>
                </c:pt>
                <c:pt idx="294">
                  <c:v>-895.38699999999994</c:v>
                </c:pt>
                <c:pt idx="295">
                  <c:v>-942.40039999999999</c:v>
                </c:pt>
                <c:pt idx="296">
                  <c:v>-990.61669999999992</c:v>
                </c:pt>
                <c:pt idx="297">
                  <c:v>-1040.0360000000001</c:v>
                </c:pt>
                <c:pt idx="298">
                  <c:v>-1090.6583000000001</c:v>
                </c:pt>
                <c:pt idx="299">
                  <c:v>-1142.4835</c:v>
                </c:pt>
                <c:pt idx="300">
                  <c:v>-1195.5116</c:v>
                </c:pt>
                <c:pt idx="301">
                  <c:v>-1249.7427</c:v>
                </c:pt>
                <c:pt idx="302">
                  <c:v>-1305.1768</c:v>
                </c:pt>
                <c:pt idx="303">
                  <c:v>-1361.8138000000001</c:v>
                </c:pt>
                <c:pt idx="304">
                  <c:v>-1419.6536999999998</c:v>
                </c:pt>
                <c:pt idx="305">
                  <c:v>-1478.6966</c:v>
                </c:pt>
                <c:pt idx="306">
                  <c:v>-1538.9425000000001</c:v>
                </c:pt>
                <c:pt idx="307">
                  <c:v>-1600.3913</c:v>
                </c:pt>
                <c:pt idx="308">
                  <c:v>-1663.0431000000001</c:v>
                </c:pt>
                <c:pt idx="309">
                  <c:v>-1726.8978</c:v>
                </c:pt>
                <c:pt idx="310">
                  <c:v>-1791.9553999999998</c:v>
                </c:pt>
                <c:pt idx="311">
                  <c:v>-1858.2159999999999</c:v>
                </c:pt>
                <c:pt idx="312">
                  <c:v>-1925.6796000000002</c:v>
                </c:pt>
                <c:pt idx="313">
                  <c:v>-1994.3461000000002</c:v>
                </c:pt>
                <c:pt idx="314">
                  <c:v>-2064.2156</c:v>
                </c:pt>
                <c:pt idx="315">
                  <c:v>-2135.288</c:v>
                </c:pt>
                <c:pt idx="316">
                  <c:v>-2207.5634</c:v>
                </c:pt>
                <c:pt idx="317">
                  <c:v>-2281.0417000000002</c:v>
                </c:pt>
                <c:pt idx="318">
                  <c:v>-2355.723</c:v>
                </c:pt>
                <c:pt idx="319">
                  <c:v>-2431.6072000000004</c:v>
                </c:pt>
                <c:pt idx="320">
                  <c:v>-2396.9436000000001</c:v>
                </c:pt>
                <c:pt idx="321">
                  <c:v>-2321.607</c:v>
                </c:pt>
                <c:pt idx="322">
                  <c:v>-2247.4732999999997</c:v>
                </c:pt>
                <c:pt idx="323">
                  <c:v>-2174.5426000000002</c:v>
                </c:pt>
                <c:pt idx="324">
                  <c:v>-2102.8148999999999</c:v>
                </c:pt>
                <c:pt idx="325">
                  <c:v>-2032.2901000000002</c:v>
                </c:pt>
                <c:pt idx="326">
                  <c:v>-1962.9683</c:v>
                </c:pt>
                <c:pt idx="327">
                  <c:v>-1894.8493999999998</c:v>
                </c:pt>
                <c:pt idx="328">
                  <c:v>-1827.9333999999999</c:v>
                </c:pt>
                <c:pt idx="329">
                  <c:v>-1762.2204999999999</c:v>
                </c:pt>
                <c:pt idx="330">
                  <c:v>-1697.7103999999999</c:v>
                </c:pt>
                <c:pt idx="331">
                  <c:v>-1634.4032999999999</c:v>
                </c:pt>
                <c:pt idx="332">
                  <c:v>-1572.2991999999999</c:v>
                </c:pt>
                <c:pt idx="333">
                  <c:v>-1511.3979999999999</c:v>
                </c:pt>
                <c:pt idx="334">
                  <c:v>-1451.6998000000001</c:v>
                </c:pt>
                <c:pt idx="335">
                  <c:v>-1393.2045000000001</c:v>
                </c:pt>
                <c:pt idx="336">
                  <c:v>-1335.9122</c:v>
                </c:pt>
                <c:pt idx="337">
                  <c:v>-1279.8228000000001</c:v>
                </c:pt>
                <c:pt idx="338">
                  <c:v>-1224.9363999999998</c:v>
                </c:pt>
                <c:pt idx="339">
                  <c:v>-1171.2529</c:v>
                </c:pt>
                <c:pt idx="340">
                  <c:v>-1118.7723999999998</c:v>
                </c:pt>
                <c:pt idx="341">
                  <c:v>-1067.4947999999999</c:v>
                </c:pt>
                <c:pt idx="342">
                  <c:v>-1017.4201999999999</c:v>
                </c:pt>
                <c:pt idx="343">
                  <c:v>-968.54849999999999</c:v>
                </c:pt>
                <c:pt idx="344">
                  <c:v>-920.87980000000005</c:v>
                </c:pt>
                <c:pt idx="345">
                  <c:v>-874.41399999999999</c:v>
                </c:pt>
                <c:pt idx="346">
                  <c:v>-829.1511999999999</c:v>
                </c:pt>
                <c:pt idx="347">
                  <c:v>-785.09140000000002</c:v>
                </c:pt>
                <c:pt idx="348">
                  <c:v>-742.23450000000003</c:v>
                </c:pt>
                <c:pt idx="349">
                  <c:v>-700.58050000000003</c:v>
                </c:pt>
                <c:pt idx="350">
                  <c:v>-660.12950000000001</c:v>
                </c:pt>
                <c:pt idx="351">
                  <c:v>-620.88139999999999</c:v>
                </c:pt>
                <c:pt idx="352">
                  <c:v>-582.83630000000005</c:v>
                </c:pt>
                <c:pt idx="353">
                  <c:v>-545.99419999999998</c:v>
                </c:pt>
                <c:pt idx="354">
                  <c:v>-510.35500000000002</c:v>
                </c:pt>
                <c:pt idx="355">
                  <c:v>-475.9187</c:v>
                </c:pt>
                <c:pt idx="356">
                  <c:v>-442.68540000000002</c:v>
                </c:pt>
                <c:pt idx="357">
                  <c:v>-410.65499999999997</c:v>
                </c:pt>
                <c:pt idx="358">
                  <c:v>-379.82759999999996</c:v>
                </c:pt>
                <c:pt idx="359">
                  <c:v>-350.20320000000004</c:v>
                </c:pt>
                <c:pt idx="360">
                  <c:v>-321.7817</c:v>
                </c:pt>
                <c:pt idx="361">
                  <c:v>-294.56319999999999</c:v>
                </c:pt>
                <c:pt idx="362">
                  <c:v>-268.54759999999999</c:v>
                </c:pt>
                <c:pt idx="363">
                  <c:v>-243.73489999999998</c:v>
                </c:pt>
                <c:pt idx="364">
                  <c:v>-220.12520000000001</c:v>
                </c:pt>
                <c:pt idx="365">
                  <c:v>-197.71850000000001</c:v>
                </c:pt>
                <c:pt idx="366">
                  <c:v>-176.5147</c:v>
                </c:pt>
                <c:pt idx="367">
                  <c:v>-156.51390000000001</c:v>
                </c:pt>
                <c:pt idx="368">
                  <c:v>-137.71600000000001</c:v>
                </c:pt>
                <c:pt idx="369">
                  <c:v>-120.121</c:v>
                </c:pt>
                <c:pt idx="370">
                  <c:v>-103.729</c:v>
                </c:pt>
                <c:pt idx="371">
                  <c:v>-88.54</c:v>
                </c:pt>
                <c:pt idx="372">
                  <c:v>-74.553899999999999</c:v>
                </c:pt>
                <c:pt idx="373">
                  <c:v>-61.770800000000001</c:v>
                </c:pt>
                <c:pt idx="374">
                  <c:v>-50.190599999999996</c:v>
                </c:pt>
                <c:pt idx="375">
                  <c:v>-39.813400000000001</c:v>
                </c:pt>
                <c:pt idx="376">
                  <c:v>-30.639099999999999</c:v>
                </c:pt>
                <c:pt idx="377">
                  <c:v>-22.6678</c:v>
                </c:pt>
                <c:pt idx="378">
                  <c:v>-15.8994</c:v>
                </c:pt>
                <c:pt idx="379">
                  <c:v>-10.334</c:v>
                </c:pt>
                <c:pt idx="380">
                  <c:v>-10.33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3B6-4C1A-96A5-2EA143F489EC}"/>
            </c:ext>
          </c:extLst>
        </c:ser>
        <c:ser>
          <c:idx val="2"/>
          <c:order val="2"/>
          <c:tx>
            <c:v>pružná</c:v>
          </c:tx>
          <c:spPr>
            <a:ln w="2540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List1!$A$2:$A$382</c:f>
              <c:numCache>
                <c:formatCode>General</c:formatCode>
                <c:ptCount val="381"/>
                <c:pt idx="0">
                  <c:v>0</c:v>
                </c:pt>
                <c:pt idx="1">
                  <c:v>0.01</c:v>
                </c:pt>
                <c:pt idx="2">
                  <c:v>0.01</c:v>
                </c:pt>
                <c:pt idx="3">
                  <c:v>0.01</c:v>
                </c:pt>
                <c:pt idx="4">
                  <c:v>0.02</c:v>
                </c:pt>
                <c:pt idx="5">
                  <c:v>0.03</c:v>
                </c:pt>
                <c:pt idx="6">
                  <c:v>0.03</c:v>
                </c:pt>
                <c:pt idx="7">
                  <c:v>0.04</c:v>
                </c:pt>
                <c:pt idx="8">
                  <c:v>0.04</c:v>
                </c:pt>
                <c:pt idx="9">
                  <c:v>0.05</c:v>
                </c:pt>
                <c:pt idx="10">
                  <c:v>0.05</c:v>
                </c:pt>
                <c:pt idx="11">
                  <c:v>0.06</c:v>
                </c:pt>
                <c:pt idx="12">
                  <c:v>0.06</c:v>
                </c:pt>
                <c:pt idx="13">
                  <c:v>7.0000000000000007E-2</c:v>
                </c:pt>
                <c:pt idx="14">
                  <c:v>7.0000000000000007E-2</c:v>
                </c:pt>
                <c:pt idx="15">
                  <c:v>0.08</c:v>
                </c:pt>
                <c:pt idx="16">
                  <c:v>0.08</c:v>
                </c:pt>
                <c:pt idx="17">
                  <c:v>0.09</c:v>
                </c:pt>
                <c:pt idx="18">
                  <c:v>0.09</c:v>
                </c:pt>
                <c:pt idx="19">
                  <c:v>0.1</c:v>
                </c:pt>
                <c:pt idx="20">
                  <c:v>0.1</c:v>
                </c:pt>
                <c:pt idx="21">
                  <c:v>0.11</c:v>
                </c:pt>
                <c:pt idx="22">
                  <c:v>0.11</c:v>
                </c:pt>
                <c:pt idx="23">
                  <c:v>0.12</c:v>
                </c:pt>
                <c:pt idx="24">
                  <c:v>0.12</c:v>
                </c:pt>
                <c:pt idx="25">
                  <c:v>0.13</c:v>
                </c:pt>
                <c:pt idx="26">
                  <c:v>0.13</c:v>
                </c:pt>
                <c:pt idx="27">
                  <c:v>0.14000000000000001</c:v>
                </c:pt>
                <c:pt idx="28">
                  <c:v>0.14000000000000001</c:v>
                </c:pt>
                <c:pt idx="29">
                  <c:v>0.15</c:v>
                </c:pt>
                <c:pt idx="30">
                  <c:v>0.15</c:v>
                </c:pt>
                <c:pt idx="31">
                  <c:v>0.16</c:v>
                </c:pt>
                <c:pt idx="32">
                  <c:v>0.16</c:v>
                </c:pt>
                <c:pt idx="33">
                  <c:v>0.17</c:v>
                </c:pt>
                <c:pt idx="34">
                  <c:v>0.17</c:v>
                </c:pt>
                <c:pt idx="35">
                  <c:v>0.18</c:v>
                </c:pt>
                <c:pt idx="36">
                  <c:v>0.18</c:v>
                </c:pt>
                <c:pt idx="37">
                  <c:v>0.19</c:v>
                </c:pt>
                <c:pt idx="38">
                  <c:v>0.19</c:v>
                </c:pt>
                <c:pt idx="39">
                  <c:v>0.2</c:v>
                </c:pt>
                <c:pt idx="40">
                  <c:v>0.2</c:v>
                </c:pt>
                <c:pt idx="41">
                  <c:v>0.21</c:v>
                </c:pt>
                <c:pt idx="42">
                  <c:v>0.21</c:v>
                </c:pt>
                <c:pt idx="43">
                  <c:v>0.22</c:v>
                </c:pt>
                <c:pt idx="44">
                  <c:v>0.22</c:v>
                </c:pt>
                <c:pt idx="45">
                  <c:v>0.23</c:v>
                </c:pt>
                <c:pt idx="46">
                  <c:v>0.23</c:v>
                </c:pt>
                <c:pt idx="47">
                  <c:v>0.24</c:v>
                </c:pt>
                <c:pt idx="48">
                  <c:v>0.24</c:v>
                </c:pt>
                <c:pt idx="49">
                  <c:v>0.25</c:v>
                </c:pt>
                <c:pt idx="50">
                  <c:v>0.25</c:v>
                </c:pt>
                <c:pt idx="51">
                  <c:v>0.26</c:v>
                </c:pt>
                <c:pt idx="52">
                  <c:v>0.26</c:v>
                </c:pt>
                <c:pt idx="53">
                  <c:v>0.26</c:v>
                </c:pt>
                <c:pt idx="54">
                  <c:v>0.27</c:v>
                </c:pt>
                <c:pt idx="55">
                  <c:v>0.27</c:v>
                </c:pt>
                <c:pt idx="56">
                  <c:v>0.28000000000000003</c:v>
                </c:pt>
                <c:pt idx="57">
                  <c:v>0.28000000000000003</c:v>
                </c:pt>
                <c:pt idx="58">
                  <c:v>0.28999999999999998</c:v>
                </c:pt>
                <c:pt idx="59">
                  <c:v>0.28999999999999998</c:v>
                </c:pt>
                <c:pt idx="60">
                  <c:v>0.3</c:v>
                </c:pt>
                <c:pt idx="61">
                  <c:v>0.3</c:v>
                </c:pt>
                <c:pt idx="62">
                  <c:v>0.31</c:v>
                </c:pt>
                <c:pt idx="63">
                  <c:v>0.31</c:v>
                </c:pt>
                <c:pt idx="64">
                  <c:v>0.32</c:v>
                </c:pt>
                <c:pt idx="65">
                  <c:v>0.32</c:v>
                </c:pt>
                <c:pt idx="66">
                  <c:v>0.33</c:v>
                </c:pt>
                <c:pt idx="67">
                  <c:v>0.33</c:v>
                </c:pt>
                <c:pt idx="68">
                  <c:v>0.34</c:v>
                </c:pt>
                <c:pt idx="69">
                  <c:v>0.34</c:v>
                </c:pt>
                <c:pt idx="70">
                  <c:v>0.35</c:v>
                </c:pt>
                <c:pt idx="71">
                  <c:v>0.35</c:v>
                </c:pt>
                <c:pt idx="72">
                  <c:v>0.36</c:v>
                </c:pt>
                <c:pt idx="73">
                  <c:v>0.36</c:v>
                </c:pt>
                <c:pt idx="74">
                  <c:v>0.37</c:v>
                </c:pt>
                <c:pt idx="75">
                  <c:v>0.37</c:v>
                </c:pt>
                <c:pt idx="76">
                  <c:v>0.38</c:v>
                </c:pt>
                <c:pt idx="77">
                  <c:v>0.38</c:v>
                </c:pt>
                <c:pt idx="78">
                  <c:v>0.39</c:v>
                </c:pt>
                <c:pt idx="79">
                  <c:v>0.39</c:v>
                </c:pt>
                <c:pt idx="80">
                  <c:v>0.4</c:v>
                </c:pt>
                <c:pt idx="81">
                  <c:v>0.4</c:v>
                </c:pt>
                <c:pt idx="82">
                  <c:v>0.41</c:v>
                </c:pt>
                <c:pt idx="83">
                  <c:v>0.41</c:v>
                </c:pt>
                <c:pt idx="84">
                  <c:v>0.42</c:v>
                </c:pt>
                <c:pt idx="85">
                  <c:v>0.42</c:v>
                </c:pt>
                <c:pt idx="86">
                  <c:v>0.43</c:v>
                </c:pt>
                <c:pt idx="87">
                  <c:v>0.43</c:v>
                </c:pt>
                <c:pt idx="88">
                  <c:v>0.44</c:v>
                </c:pt>
                <c:pt idx="89">
                  <c:v>0.44</c:v>
                </c:pt>
                <c:pt idx="90">
                  <c:v>0.45</c:v>
                </c:pt>
                <c:pt idx="91">
                  <c:v>0.45</c:v>
                </c:pt>
                <c:pt idx="92">
                  <c:v>0.46</c:v>
                </c:pt>
                <c:pt idx="93">
                  <c:v>0.46</c:v>
                </c:pt>
                <c:pt idx="94">
                  <c:v>0.47</c:v>
                </c:pt>
                <c:pt idx="95">
                  <c:v>0.47</c:v>
                </c:pt>
                <c:pt idx="96">
                  <c:v>0.48</c:v>
                </c:pt>
                <c:pt idx="97">
                  <c:v>0.48</c:v>
                </c:pt>
                <c:pt idx="98">
                  <c:v>0.49</c:v>
                </c:pt>
                <c:pt idx="99">
                  <c:v>0.49</c:v>
                </c:pt>
                <c:pt idx="100">
                  <c:v>0.5</c:v>
                </c:pt>
                <c:pt idx="101">
                  <c:v>0.5</c:v>
                </c:pt>
                <c:pt idx="102">
                  <c:v>0.51</c:v>
                </c:pt>
                <c:pt idx="103">
                  <c:v>0.51</c:v>
                </c:pt>
                <c:pt idx="104">
                  <c:v>0.52</c:v>
                </c:pt>
                <c:pt idx="105">
                  <c:v>0.52</c:v>
                </c:pt>
                <c:pt idx="106">
                  <c:v>0.53</c:v>
                </c:pt>
                <c:pt idx="107">
                  <c:v>0.53</c:v>
                </c:pt>
                <c:pt idx="108">
                  <c:v>0.54</c:v>
                </c:pt>
                <c:pt idx="109">
                  <c:v>0.54</c:v>
                </c:pt>
                <c:pt idx="110">
                  <c:v>0.55000000000000004</c:v>
                </c:pt>
                <c:pt idx="111">
                  <c:v>0.55000000000000004</c:v>
                </c:pt>
                <c:pt idx="112">
                  <c:v>0.56000000000000005</c:v>
                </c:pt>
                <c:pt idx="113">
                  <c:v>0.56000000000000005</c:v>
                </c:pt>
                <c:pt idx="114">
                  <c:v>0.56999999999999995</c:v>
                </c:pt>
                <c:pt idx="115">
                  <c:v>0.56999999999999995</c:v>
                </c:pt>
                <c:pt idx="116">
                  <c:v>0.57999999999999996</c:v>
                </c:pt>
                <c:pt idx="117">
                  <c:v>0.57999999999999996</c:v>
                </c:pt>
                <c:pt idx="118">
                  <c:v>0.59</c:v>
                </c:pt>
                <c:pt idx="119">
                  <c:v>0.59</c:v>
                </c:pt>
                <c:pt idx="120">
                  <c:v>0.6</c:v>
                </c:pt>
                <c:pt idx="121">
                  <c:v>0.6</c:v>
                </c:pt>
                <c:pt idx="122">
                  <c:v>0.61</c:v>
                </c:pt>
                <c:pt idx="123">
                  <c:v>0.61</c:v>
                </c:pt>
                <c:pt idx="124">
                  <c:v>0.62</c:v>
                </c:pt>
                <c:pt idx="125">
                  <c:v>0.62</c:v>
                </c:pt>
                <c:pt idx="126">
                  <c:v>0.63</c:v>
                </c:pt>
                <c:pt idx="127">
                  <c:v>0.63</c:v>
                </c:pt>
                <c:pt idx="128">
                  <c:v>0.64</c:v>
                </c:pt>
                <c:pt idx="129">
                  <c:v>0.64</c:v>
                </c:pt>
                <c:pt idx="130">
                  <c:v>0.65</c:v>
                </c:pt>
                <c:pt idx="131">
                  <c:v>0.65</c:v>
                </c:pt>
                <c:pt idx="132">
                  <c:v>0.66</c:v>
                </c:pt>
                <c:pt idx="133">
                  <c:v>0.66</c:v>
                </c:pt>
                <c:pt idx="134">
                  <c:v>0.67</c:v>
                </c:pt>
                <c:pt idx="135">
                  <c:v>0.67</c:v>
                </c:pt>
                <c:pt idx="136">
                  <c:v>0.68</c:v>
                </c:pt>
                <c:pt idx="137">
                  <c:v>0.68</c:v>
                </c:pt>
                <c:pt idx="138">
                  <c:v>0.69</c:v>
                </c:pt>
                <c:pt idx="139">
                  <c:v>0.69</c:v>
                </c:pt>
                <c:pt idx="140">
                  <c:v>0.7</c:v>
                </c:pt>
                <c:pt idx="141">
                  <c:v>0.7</c:v>
                </c:pt>
                <c:pt idx="142">
                  <c:v>0.71</c:v>
                </c:pt>
                <c:pt idx="143">
                  <c:v>0.71</c:v>
                </c:pt>
                <c:pt idx="144">
                  <c:v>0.72</c:v>
                </c:pt>
                <c:pt idx="145">
                  <c:v>0.73</c:v>
                </c:pt>
                <c:pt idx="146">
                  <c:v>0.73</c:v>
                </c:pt>
                <c:pt idx="147">
                  <c:v>0.74</c:v>
                </c:pt>
                <c:pt idx="148">
                  <c:v>0.74</c:v>
                </c:pt>
                <c:pt idx="149">
                  <c:v>0.75</c:v>
                </c:pt>
                <c:pt idx="150">
                  <c:v>0.75</c:v>
                </c:pt>
                <c:pt idx="151">
                  <c:v>0.76</c:v>
                </c:pt>
                <c:pt idx="152">
                  <c:v>0.76</c:v>
                </c:pt>
                <c:pt idx="153">
                  <c:v>0.77</c:v>
                </c:pt>
                <c:pt idx="154">
                  <c:v>0.77</c:v>
                </c:pt>
                <c:pt idx="155">
                  <c:v>0.78</c:v>
                </c:pt>
                <c:pt idx="156">
                  <c:v>0.78</c:v>
                </c:pt>
                <c:pt idx="157">
                  <c:v>0.79</c:v>
                </c:pt>
                <c:pt idx="158">
                  <c:v>0.79</c:v>
                </c:pt>
                <c:pt idx="159">
                  <c:v>0.8</c:v>
                </c:pt>
                <c:pt idx="160">
                  <c:v>0.8</c:v>
                </c:pt>
                <c:pt idx="161">
                  <c:v>0.81</c:v>
                </c:pt>
                <c:pt idx="162">
                  <c:v>0.81</c:v>
                </c:pt>
                <c:pt idx="163">
                  <c:v>0.82</c:v>
                </c:pt>
                <c:pt idx="164">
                  <c:v>0.82</c:v>
                </c:pt>
                <c:pt idx="165">
                  <c:v>0.83</c:v>
                </c:pt>
                <c:pt idx="166">
                  <c:v>0.83</c:v>
                </c:pt>
                <c:pt idx="167">
                  <c:v>0.84</c:v>
                </c:pt>
                <c:pt idx="168">
                  <c:v>0.84</c:v>
                </c:pt>
                <c:pt idx="169">
                  <c:v>0.85</c:v>
                </c:pt>
                <c:pt idx="170">
                  <c:v>0.85</c:v>
                </c:pt>
                <c:pt idx="171">
                  <c:v>0.86</c:v>
                </c:pt>
                <c:pt idx="172">
                  <c:v>0.86</c:v>
                </c:pt>
                <c:pt idx="173">
                  <c:v>0.87</c:v>
                </c:pt>
                <c:pt idx="174">
                  <c:v>0.87</c:v>
                </c:pt>
                <c:pt idx="175">
                  <c:v>0.88</c:v>
                </c:pt>
                <c:pt idx="176">
                  <c:v>0.88</c:v>
                </c:pt>
                <c:pt idx="177">
                  <c:v>0.89</c:v>
                </c:pt>
                <c:pt idx="178">
                  <c:v>0.89</c:v>
                </c:pt>
                <c:pt idx="179">
                  <c:v>0.9</c:v>
                </c:pt>
                <c:pt idx="180">
                  <c:v>0.9</c:v>
                </c:pt>
                <c:pt idx="181">
                  <c:v>0.91</c:v>
                </c:pt>
                <c:pt idx="182">
                  <c:v>0.91</c:v>
                </c:pt>
                <c:pt idx="183">
                  <c:v>0.92</c:v>
                </c:pt>
                <c:pt idx="184">
                  <c:v>0.92</c:v>
                </c:pt>
                <c:pt idx="185">
                  <c:v>0.93</c:v>
                </c:pt>
                <c:pt idx="186">
                  <c:v>0.93</c:v>
                </c:pt>
                <c:pt idx="187">
                  <c:v>0.94</c:v>
                </c:pt>
                <c:pt idx="188">
                  <c:v>0.94</c:v>
                </c:pt>
                <c:pt idx="189">
                  <c:v>0.95</c:v>
                </c:pt>
                <c:pt idx="190">
                  <c:v>0.95</c:v>
                </c:pt>
                <c:pt idx="191">
                  <c:v>0.96</c:v>
                </c:pt>
                <c:pt idx="192">
                  <c:v>0.96</c:v>
                </c:pt>
                <c:pt idx="193">
                  <c:v>0.97</c:v>
                </c:pt>
                <c:pt idx="194">
                  <c:v>0.97</c:v>
                </c:pt>
                <c:pt idx="195">
                  <c:v>0.98</c:v>
                </c:pt>
                <c:pt idx="196">
                  <c:v>0.98</c:v>
                </c:pt>
                <c:pt idx="197">
                  <c:v>0.99</c:v>
                </c:pt>
                <c:pt idx="198">
                  <c:v>0.99</c:v>
                </c:pt>
                <c:pt idx="199">
                  <c:v>1</c:v>
                </c:pt>
                <c:pt idx="200">
                  <c:v>1</c:v>
                </c:pt>
                <c:pt idx="201">
                  <c:v>1.01</c:v>
                </c:pt>
                <c:pt idx="202">
                  <c:v>1.01</c:v>
                </c:pt>
                <c:pt idx="203">
                  <c:v>1.02</c:v>
                </c:pt>
                <c:pt idx="204">
                  <c:v>1.02</c:v>
                </c:pt>
                <c:pt idx="205">
                  <c:v>1.03</c:v>
                </c:pt>
                <c:pt idx="206">
                  <c:v>1.03</c:v>
                </c:pt>
                <c:pt idx="207">
                  <c:v>1.04</c:v>
                </c:pt>
                <c:pt idx="208">
                  <c:v>1.04</c:v>
                </c:pt>
                <c:pt idx="209">
                  <c:v>1.05</c:v>
                </c:pt>
                <c:pt idx="210">
                  <c:v>1.05</c:v>
                </c:pt>
                <c:pt idx="211">
                  <c:v>1.06</c:v>
                </c:pt>
                <c:pt idx="212">
                  <c:v>1.06</c:v>
                </c:pt>
                <c:pt idx="213">
                  <c:v>1.07</c:v>
                </c:pt>
                <c:pt idx="214">
                  <c:v>1.07</c:v>
                </c:pt>
                <c:pt idx="215">
                  <c:v>1.08</c:v>
                </c:pt>
                <c:pt idx="216">
                  <c:v>1.08</c:v>
                </c:pt>
                <c:pt idx="217">
                  <c:v>1.0900000000000001</c:v>
                </c:pt>
                <c:pt idx="218">
                  <c:v>1.0900000000000001</c:v>
                </c:pt>
                <c:pt idx="219">
                  <c:v>1.1000000000000001</c:v>
                </c:pt>
                <c:pt idx="220">
                  <c:v>1.1000000000000001</c:v>
                </c:pt>
                <c:pt idx="221">
                  <c:v>1.1000000000000001</c:v>
                </c:pt>
                <c:pt idx="222">
                  <c:v>1.1100000000000001</c:v>
                </c:pt>
                <c:pt idx="223">
                  <c:v>1.1100000000000001</c:v>
                </c:pt>
                <c:pt idx="224">
                  <c:v>1.1200000000000001</c:v>
                </c:pt>
                <c:pt idx="225">
                  <c:v>1.1200000000000001</c:v>
                </c:pt>
                <c:pt idx="226">
                  <c:v>1.1299999999999999</c:v>
                </c:pt>
                <c:pt idx="227">
                  <c:v>1.1299999999999999</c:v>
                </c:pt>
                <c:pt idx="228">
                  <c:v>1.1399999999999999</c:v>
                </c:pt>
                <c:pt idx="229">
                  <c:v>1.1399999999999999</c:v>
                </c:pt>
                <c:pt idx="230">
                  <c:v>1.1499999999999999</c:v>
                </c:pt>
                <c:pt idx="231">
                  <c:v>1.1499999999999999</c:v>
                </c:pt>
                <c:pt idx="232">
                  <c:v>1.1599999999999999</c:v>
                </c:pt>
                <c:pt idx="233">
                  <c:v>1.1599999999999999</c:v>
                </c:pt>
                <c:pt idx="234">
                  <c:v>1.17</c:v>
                </c:pt>
                <c:pt idx="235">
                  <c:v>1.17</c:v>
                </c:pt>
                <c:pt idx="236">
                  <c:v>1.18</c:v>
                </c:pt>
                <c:pt idx="237">
                  <c:v>1.18</c:v>
                </c:pt>
                <c:pt idx="238">
                  <c:v>1.19</c:v>
                </c:pt>
                <c:pt idx="239">
                  <c:v>1.19</c:v>
                </c:pt>
                <c:pt idx="240">
                  <c:v>1.2</c:v>
                </c:pt>
                <c:pt idx="241">
                  <c:v>1.2</c:v>
                </c:pt>
                <c:pt idx="242">
                  <c:v>1.21</c:v>
                </c:pt>
                <c:pt idx="243">
                  <c:v>1.21</c:v>
                </c:pt>
                <c:pt idx="244">
                  <c:v>1.22</c:v>
                </c:pt>
                <c:pt idx="245">
                  <c:v>1.22</c:v>
                </c:pt>
                <c:pt idx="246">
                  <c:v>1.23</c:v>
                </c:pt>
                <c:pt idx="247">
                  <c:v>1.23</c:v>
                </c:pt>
                <c:pt idx="248">
                  <c:v>1.24</c:v>
                </c:pt>
                <c:pt idx="249">
                  <c:v>1.24</c:v>
                </c:pt>
                <c:pt idx="250">
                  <c:v>1.25</c:v>
                </c:pt>
                <c:pt idx="251">
                  <c:v>1.25</c:v>
                </c:pt>
                <c:pt idx="252">
                  <c:v>1.26</c:v>
                </c:pt>
                <c:pt idx="253">
                  <c:v>1.26</c:v>
                </c:pt>
                <c:pt idx="254">
                  <c:v>1.27</c:v>
                </c:pt>
                <c:pt idx="255">
                  <c:v>1.27</c:v>
                </c:pt>
                <c:pt idx="256">
                  <c:v>1.28</c:v>
                </c:pt>
                <c:pt idx="257">
                  <c:v>1.28</c:v>
                </c:pt>
                <c:pt idx="258">
                  <c:v>1.29</c:v>
                </c:pt>
                <c:pt idx="259">
                  <c:v>1.29</c:v>
                </c:pt>
                <c:pt idx="260">
                  <c:v>1.3</c:v>
                </c:pt>
                <c:pt idx="261">
                  <c:v>1.3</c:v>
                </c:pt>
                <c:pt idx="262">
                  <c:v>1.31</c:v>
                </c:pt>
                <c:pt idx="263">
                  <c:v>1.31</c:v>
                </c:pt>
                <c:pt idx="264">
                  <c:v>1.32</c:v>
                </c:pt>
                <c:pt idx="265">
                  <c:v>1.32</c:v>
                </c:pt>
                <c:pt idx="266">
                  <c:v>1.33</c:v>
                </c:pt>
                <c:pt idx="267">
                  <c:v>1.33</c:v>
                </c:pt>
                <c:pt idx="268">
                  <c:v>1.34</c:v>
                </c:pt>
                <c:pt idx="269">
                  <c:v>1.34</c:v>
                </c:pt>
                <c:pt idx="270">
                  <c:v>1.35</c:v>
                </c:pt>
                <c:pt idx="271">
                  <c:v>1.35</c:v>
                </c:pt>
                <c:pt idx="272">
                  <c:v>1.36</c:v>
                </c:pt>
                <c:pt idx="273">
                  <c:v>1.36</c:v>
                </c:pt>
                <c:pt idx="274">
                  <c:v>1.37</c:v>
                </c:pt>
                <c:pt idx="275">
                  <c:v>1.37</c:v>
                </c:pt>
                <c:pt idx="276">
                  <c:v>1.38</c:v>
                </c:pt>
                <c:pt idx="277">
                  <c:v>1.38</c:v>
                </c:pt>
                <c:pt idx="278">
                  <c:v>1.39</c:v>
                </c:pt>
                <c:pt idx="279">
                  <c:v>1.39</c:v>
                </c:pt>
                <c:pt idx="280">
                  <c:v>1.4</c:v>
                </c:pt>
                <c:pt idx="281">
                  <c:v>1.4</c:v>
                </c:pt>
                <c:pt idx="282">
                  <c:v>1.41</c:v>
                </c:pt>
                <c:pt idx="283">
                  <c:v>1.41</c:v>
                </c:pt>
                <c:pt idx="284">
                  <c:v>1.42</c:v>
                </c:pt>
                <c:pt idx="285">
                  <c:v>1.42</c:v>
                </c:pt>
                <c:pt idx="286">
                  <c:v>1.43</c:v>
                </c:pt>
                <c:pt idx="287">
                  <c:v>1.43</c:v>
                </c:pt>
                <c:pt idx="288">
                  <c:v>1.44</c:v>
                </c:pt>
                <c:pt idx="289">
                  <c:v>1.44</c:v>
                </c:pt>
                <c:pt idx="290">
                  <c:v>1.45</c:v>
                </c:pt>
                <c:pt idx="291">
                  <c:v>1.45</c:v>
                </c:pt>
                <c:pt idx="292">
                  <c:v>1.46</c:v>
                </c:pt>
                <c:pt idx="293">
                  <c:v>1.46</c:v>
                </c:pt>
                <c:pt idx="294">
                  <c:v>1.47</c:v>
                </c:pt>
                <c:pt idx="295">
                  <c:v>1.47</c:v>
                </c:pt>
                <c:pt idx="296">
                  <c:v>1.48</c:v>
                </c:pt>
                <c:pt idx="297">
                  <c:v>1.48</c:v>
                </c:pt>
                <c:pt idx="298">
                  <c:v>1.49</c:v>
                </c:pt>
                <c:pt idx="299">
                  <c:v>1.49</c:v>
                </c:pt>
                <c:pt idx="300">
                  <c:v>1.5</c:v>
                </c:pt>
                <c:pt idx="301">
                  <c:v>1.5</c:v>
                </c:pt>
                <c:pt idx="302">
                  <c:v>1.51</c:v>
                </c:pt>
                <c:pt idx="303">
                  <c:v>1.51</c:v>
                </c:pt>
                <c:pt idx="304">
                  <c:v>1.52</c:v>
                </c:pt>
                <c:pt idx="305">
                  <c:v>1.52</c:v>
                </c:pt>
                <c:pt idx="306">
                  <c:v>1.53</c:v>
                </c:pt>
                <c:pt idx="307">
                  <c:v>1.53</c:v>
                </c:pt>
                <c:pt idx="308">
                  <c:v>1.54</c:v>
                </c:pt>
                <c:pt idx="309">
                  <c:v>1.54</c:v>
                </c:pt>
                <c:pt idx="310">
                  <c:v>1.55</c:v>
                </c:pt>
                <c:pt idx="311">
                  <c:v>1.55</c:v>
                </c:pt>
                <c:pt idx="312">
                  <c:v>1.56</c:v>
                </c:pt>
                <c:pt idx="313">
                  <c:v>1.56</c:v>
                </c:pt>
                <c:pt idx="314">
                  <c:v>1.57</c:v>
                </c:pt>
                <c:pt idx="315">
                  <c:v>1.57</c:v>
                </c:pt>
                <c:pt idx="316">
                  <c:v>1.58</c:v>
                </c:pt>
                <c:pt idx="317">
                  <c:v>1.58</c:v>
                </c:pt>
                <c:pt idx="318">
                  <c:v>1.59</c:v>
                </c:pt>
                <c:pt idx="319">
                  <c:v>1.59</c:v>
                </c:pt>
                <c:pt idx="320">
                  <c:v>1.6</c:v>
                </c:pt>
                <c:pt idx="321">
                  <c:v>1.6</c:v>
                </c:pt>
                <c:pt idx="322">
                  <c:v>1.61</c:v>
                </c:pt>
                <c:pt idx="323">
                  <c:v>1.61</c:v>
                </c:pt>
                <c:pt idx="324">
                  <c:v>1.62</c:v>
                </c:pt>
                <c:pt idx="325">
                  <c:v>1.62</c:v>
                </c:pt>
                <c:pt idx="326">
                  <c:v>1.63</c:v>
                </c:pt>
                <c:pt idx="327">
                  <c:v>1.63</c:v>
                </c:pt>
                <c:pt idx="328">
                  <c:v>1.64</c:v>
                </c:pt>
                <c:pt idx="329">
                  <c:v>1.64</c:v>
                </c:pt>
                <c:pt idx="330">
                  <c:v>1.65</c:v>
                </c:pt>
                <c:pt idx="331">
                  <c:v>1.65</c:v>
                </c:pt>
                <c:pt idx="332">
                  <c:v>1.66</c:v>
                </c:pt>
                <c:pt idx="333">
                  <c:v>1.66</c:v>
                </c:pt>
                <c:pt idx="334">
                  <c:v>1.67</c:v>
                </c:pt>
                <c:pt idx="335">
                  <c:v>1.67</c:v>
                </c:pt>
                <c:pt idx="336">
                  <c:v>1.68</c:v>
                </c:pt>
                <c:pt idx="337">
                  <c:v>1.68</c:v>
                </c:pt>
                <c:pt idx="338">
                  <c:v>1.69</c:v>
                </c:pt>
                <c:pt idx="339">
                  <c:v>1.69</c:v>
                </c:pt>
                <c:pt idx="340">
                  <c:v>1.7</c:v>
                </c:pt>
                <c:pt idx="341">
                  <c:v>1.7</c:v>
                </c:pt>
                <c:pt idx="342">
                  <c:v>1.71</c:v>
                </c:pt>
                <c:pt idx="343">
                  <c:v>1.71</c:v>
                </c:pt>
                <c:pt idx="344">
                  <c:v>1.72</c:v>
                </c:pt>
                <c:pt idx="345">
                  <c:v>1.72</c:v>
                </c:pt>
                <c:pt idx="346">
                  <c:v>1.73</c:v>
                </c:pt>
                <c:pt idx="347">
                  <c:v>1.73</c:v>
                </c:pt>
                <c:pt idx="348">
                  <c:v>1.74</c:v>
                </c:pt>
                <c:pt idx="349">
                  <c:v>1.74</c:v>
                </c:pt>
                <c:pt idx="350">
                  <c:v>1.75</c:v>
                </c:pt>
                <c:pt idx="351">
                  <c:v>1.75</c:v>
                </c:pt>
                <c:pt idx="352">
                  <c:v>1.76</c:v>
                </c:pt>
                <c:pt idx="353">
                  <c:v>1.76</c:v>
                </c:pt>
                <c:pt idx="354">
                  <c:v>1.77</c:v>
                </c:pt>
                <c:pt idx="355">
                  <c:v>1.77</c:v>
                </c:pt>
                <c:pt idx="356">
                  <c:v>1.78</c:v>
                </c:pt>
                <c:pt idx="357">
                  <c:v>1.78</c:v>
                </c:pt>
                <c:pt idx="358">
                  <c:v>1.79</c:v>
                </c:pt>
                <c:pt idx="359">
                  <c:v>1.79</c:v>
                </c:pt>
                <c:pt idx="360">
                  <c:v>1.8</c:v>
                </c:pt>
                <c:pt idx="361">
                  <c:v>1.8</c:v>
                </c:pt>
                <c:pt idx="362">
                  <c:v>1.81</c:v>
                </c:pt>
                <c:pt idx="363">
                  <c:v>1.81</c:v>
                </c:pt>
                <c:pt idx="364">
                  <c:v>1.82</c:v>
                </c:pt>
                <c:pt idx="365">
                  <c:v>1.82</c:v>
                </c:pt>
                <c:pt idx="366">
                  <c:v>1.83</c:v>
                </c:pt>
                <c:pt idx="367">
                  <c:v>1.83</c:v>
                </c:pt>
                <c:pt idx="368">
                  <c:v>1.84</c:v>
                </c:pt>
                <c:pt idx="369">
                  <c:v>1.84</c:v>
                </c:pt>
                <c:pt idx="370">
                  <c:v>1.85</c:v>
                </c:pt>
                <c:pt idx="371">
                  <c:v>1.85</c:v>
                </c:pt>
                <c:pt idx="372">
                  <c:v>1.86</c:v>
                </c:pt>
                <c:pt idx="373">
                  <c:v>1.86</c:v>
                </c:pt>
                <c:pt idx="374">
                  <c:v>1.87</c:v>
                </c:pt>
                <c:pt idx="375">
                  <c:v>1.87</c:v>
                </c:pt>
                <c:pt idx="376">
                  <c:v>1.88</c:v>
                </c:pt>
                <c:pt idx="377">
                  <c:v>1.88</c:v>
                </c:pt>
                <c:pt idx="378">
                  <c:v>1.89</c:v>
                </c:pt>
                <c:pt idx="379">
                  <c:v>1.89</c:v>
                </c:pt>
                <c:pt idx="380">
                  <c:v>1.9</c:v>
                </c:pt>
              </c:numCache>
            </c:numRef>
          </c:cat>
          <c:val>
            <c:numRef>
              <c:f>List1!$I$2:$I$382</c:f>
              <c:numCache>
                <c:formatCode>General</c:formatCode>
                <c:ptCount val="38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3B6-4C1A-96A5-2EA143F489EC}"/>
            </c:ext>
          </c:extLst>
        </c:ser>
        <c:ser>
          <c:idx val="3"/>
          <c:order val="3"/>
          <c:tx>
            <c:v>celková</c:v>
          </c:tx>
          <c:spPr>
            <a:ln w="28575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cat>
            <c:numRef>
              <c:f>List1!$A$2:$A$382</c:f>
              <c:numCache>
                <c:formatCode>General</c:formatCode>
                <c:ptCount val="381"/>
                <c:pt idx="0">
                  <c:v>0</c:v>
                </c:pt>
                <c:pt idx="1">
                  <c:v>0.01</c:v>
                </c:pt>
                <c:pt idx="2">
                  <c:v>0.01</c:v>
                </c:pt>
                <c:pt idx="3">
                  <c:v>0.01</c:v>
                </c:pt>
                <c:pt idx="4">
                  <c:v>0.02</c:v>
                </c:pt>
                <c:pt idx="5">
                  <c:v>0.03</c:v>
                </c:pt>
                <c:pt idx="6">
                  <c:v>0.03</c:v>
                </c:pt>
                <c:pt idx="7">
                  <c:v>0.04</c:v>
                </c:pt>
                <c:pt idx="8">
                  <c:v>0.04</c:v>
                </c:pt>
                <c:pt idx="9">
                  <c:v>0.05</c:v>
                </c:pt>
                <c:pt idx="10">
                  <c:v>0.05</c:v>
                </c:pt>
                <c:pt idx="11">
                  <c:v>0.06</c:v>
                </c:pt>
                <c:pt idx="12">
                  <c:v>0.06</c:v>
                </c:pt>
                <c:pt idx="13">
                  <c:v>7.0000000000000007E-2</c:v>
                </c:pt>
                <c:pt idx="14">
                  <c:v>7.0000000000000007E-2</c:v>
                </c:pt>
                <c:pt idx="15">
                  <c:v>0.08</c:v>
                </c:pt>
                <c:pt idx="16">
                  <c:v>0.08</c:v>
                </c:pt>
                <c:pt idx="17">
                  <c:v>0.09</c:v>
                </c:pt>
                <c:pt idx="18">
                  <c:v>0.09</c:v>
                </c:pt>
                <c:pt idx="19">
                  <c:v>0.1</c:v>
                </c:pt>
                <c:pt idx="20">
                  <c:v>0.1</c:v>
                </c:pt>
                <c:pt idx="21">
                  <c:v>0.11</c:v>
                </c:pt>
                <c:pt idx="22">
                  <c:v>0.11</c:v>
                </c:pt>
                <c:pt idx="23">
                  <c:v>0.12</c:v>
                </c:pt>
                <c:pt idx="24">
                  <c:v>0.12</c:v>
                </c:pt>
                <c:pt idx="25">
                  <c:v>0.13</c:v>
                </c:pt>
                <c:pt idx="26">
                  <c:v>0.13</c:v>
                </c:pt>
                <c:pt idx="27">
                  <c:v>0.14000000000000001</c:v>
                </c:pt>
                <c:pt idx="28">
                  <c:v>0.14000000000000001</c:v>
                </c:pt>
                <c:pt idx="29">
                  <c:v>0.15</c:v>
                </c:pt>
                <c:pt idx="30">
                  <c:v>0.15</c:v>
                </c:pt>
                <c:pt idx="31">
                  <c:v>0.16</c:v>
                </c:pt>
                <c:pt idx="32">
                  <c:v>0.16</c:v>
                </c:pt>
                <c:pt idx="33">
                  <c:v>0.17</c:v>
                </c:pt>
                <c:pt idx="34">
                  <c:v>0.17</c:v>
                </c:pt>
                <c:pt idx="35">
                  <c:v>0.18</c:v>
                </c:pt>
                <c:pt idx="36">
                  <c:v>0.18</c:v>
                </c:pt>
                <c:pt idx="37">
                  <c:v>0.19</c:v>
                </c:pt>
                <c:pt idx="38">
                  <c:v>0.19</c:v>
                </c:pt>
                <c:pt idx="39">
                  <c:v>0.2</c:v>
                </c:pt>
                <c:pt idx="40">
                  <c:v>0.2</c:v>
                </c:pt>
                <c:pt idx="41">
                  <c:v>0.21</c:v>
                </c:pt>
                <c:pt idx="42">
                  <c:v>0.21</c:v>
                </c:pt>
                <c:pt idx="43">
                  <c:v>0.22</c:v>
                </c:pt>
                <c:pt idx="44">
                  <c:v>0.22</c:v>
                </c:pt>
                <c:pt idx="45">
                  <c:v>0.23</c:v>
                </c:pt>
                <c:pt idx="46">
                  <c:v>0.23</c:v>
                </c:pt>
                <c:pt idx="47">
                  <c:v>0.24</c:v>
                </c:pt>
                <c:pt idx="48">
                  <c:v>0.24</c:v>
                </c:pt>
                <c:pt idx="49">
                  <c:v>0.25</c:v>
                </c:pt>
                <c:pt idx="50">
                  <c:v>0.25</c:v>
                </c:pt>
                <c:pt idx="51">
                  <c:v>0.26</c:v>
                </c:pt>
                <c:pt idx="52">
                  <c:v>0.26</c:v>
                </c:pt>
                <c:pt idx="53">
                  <c:v>0.26</c:v>
                </c:pt>
                <c:pt idx="54">
                  <c:v>0.27</c:v>
                </c:pt>
                <c:pt idx="55">
                  <c:v>0.27</c:v>
                </c:pt>
                <c:pt idx="56">
                  <c:v>0.28000000000000003</c:v>
                </c:pt>
                <c:pt idx="57">
                  <c:v>0.28000000000000003</c:v>
                </c:pt>
                <c:pt idx="58">
                  <c:v>0.28999999999999998</c:v>
                </c:pt>
                <c:pt idx="59">
                  <c:v>0.28999999999999998</c:v>
                </c:pt>
                <c:pt idx="60">
                  <c:v>0.3</c:v>
                </c:pt>
                <c:pt idx="61">
                  <c:v>0.3</c:v>
                </c:pt>
                <c:pt idx="62">
                  <c:v>0.31</c:v>
                </c:pt>
                <c:pt idx="63">
                  <c:v>0.31</c:v>
                </c:pt>
                <c:pt idx="64">
                  <c:v>0.32</c:v>
                </c:pt>
                <c:pt idx="65">
                  <c:v>0.32</c:v>
                </c:pt>
                <c:pt idx="66">
                  <c:v>0.33</c:v>
                </c:pt>
                <c:pt idx="67">
                  <c:v>0.33</c:v>
                </c:pt>
                <c:pt idx="68">
                  <c:v>0.34</c:v>
                </c:pt>
                <c:pt idx="69">
                  <c:v>0.34</c:v>
                </c:pt>
                <c:pt idx="70">
                  <c:v>0.35</c:v>
                </c:pt>
                <c:pt idx="71">
                  <c:v>0.35</c:v>
                </c:pt>
                <c:pt idx="72">
                  <c:v>0.36</c:v>
                </c:pt>
                <c:pt idx="73">
                  <c:v>0.36</c:v>
                </c:pt>
                <c:pt idx="74">
                  <c:v>0.37</c:v>
                </c:pt>
                <c:pt idx="75">
                  <c:v>0.37</c:v>
                </c:pt>
                <c:pt idx="76">
                  <c:v>0.38</c:v>
                </c:pt>
                <c:pt idx="77">
                  <c:v>0.38</c:v>
                </c:pt>
                <c:pt idx="78">
                  <c:v>0.39</c:v>
                </c:pt>
                <c:pt idx="79">
                  <c:v>0.39</c:v>
                </c:pt>
                <c:pt idx="80">
                  <c:v>0.4</c:v>
                </c:pt>
                <c:pt idx="81">
                  <c:v>0.4</c:v>
                </c:pt>
                <c:pt idx="82">
                  <c:v>0.41</c:v>
                </c:pt>
                <c:pt idx="83">
                  <c:v>0.41</c:v>
                </c:pt>
                <c:pt idx="84">
                  <c:v>0.42</c:v>
                </c:pt>
                <c:pt idx="85">
                  <c:v>0.42</c:v>
                </c:pt>
                <c:pt idx="86">
                  <c:v>0.43</c:v>
                </c:pt>
                <c:pt idx="87">
                  <c:v>0.43</c:v>
                </c:pt>
                <c:pt idx="88">
                  <c:v>0.44</c:v>
                </c:pt>
                <c:pt idx="89">
                  <c:v>0.44</c:v>
                </c:pt>
                <c:pt idx="90">
                  <c:v>0.45</c:v>
                </c:pt>
                <c:pt idx="91">
                  <c:v>0.45</c:v>
                </c:pt>
                <c:pt idx="92">
                  <c:v>0.46</c:v>
                </c:pt>
                <c:pt idx="93">
                  <c:v>0.46</c:v>
                </c:pt>
                <c:pt idx="94">
                  <c:v>0.47</c:v>
                </c:pt>
                <c:pt idx="95">
                  <c:v>0.47</c:v>
                </c:pt>
                <c:pt idx="96">
                  <c:v>0.48</c:v>
                </c:pt>
                <c:pt idx="97">
                  <c:v>0.48</c:v>
                </c:pt>
                <c:pt idx="98">
                  <c:v>0.49</c:v>
                </c:pt>
                <c:pt idx="99">
                  <c:v>0.49</c:v>
                </c:pt>
                <c:pt idx="100">
                  <c:v>0.5</c:v>
                </c:pt>
                <c:pt idx="101">
                  <c:v>0.5</c:v>
                </c:pt>
                <c:pt idx="102">
                  <c:v>0.51</c:v>
                </c:pt>
                <c:pt idx="103">
                  <c:v>0.51</c:v>
                </c:pt>
                <c:pt idx="104">
                  <c:v>0.52</c:v>
                </c:pt>
                <c:pt idx="105">
                  <c:v>0.52</c:v>
                </c:pt>
                <c:pt idx="106">
                  <c:v>0.53</c:v>
                </c:pt>
                <c:pt idx="107">
                  <c:v>0.53</c:v>
                </c:pt>
                <c:pt idx="108">
                  <c:v>0.54</c:v>
                </c:pt>
                <c:pt idx="109">
                  <c:v>0.54</c:v>
                </c:pt>
                <c:pt idx="110">
                  <c:v>0.55000000000000004</c:v>
                </c:pt>
                <c:pt idx="111">
                  <c:v>0.55000000000000004</c:v>
                </c:pt>
                <c:pt idx="112">
                  <c:v>0.56000000000000005</c:v>
                </c:pt>
                <c:pt idx="113">
                  <c:v>0.56000000000000005</c:v>
                </c:pt>
                <c:pt idx="114">
                  <c:v>0.56999999999999995</c:v>
                </c:pt>
                <c:pt idx="115">
                  <c:v>0.56999999999999995</c:v>
                </c:pt>
                <c:pt idx="116">
                  <c:v>0.57999999999999996</c:v>
                </c:pt>
                <c:pt idx="117">
                  <c:v>0.57999999999999996</c:v>
                </c:pt>
                <c:pt idx="118">
                  <c:v>0.59</c:v>
                </c:pt>
                <c:pt idx="119">
                  <c:v>0.59</c:v>
                </c:pt>
                <c:pt idx="120">
                  <c:v>0.6</c:v>
                </c:pt>
                <c:pt idx="121">
                  <c:v>0.6</c:v>
                </c:pt>
                <c:pt idx="122">
                  <c:v>0.61</c:v>
                </c:pt>
                <c:pt idx="123">
                  <c:v>0.61</c:v>
                </c:pt>
                <c:pt idx="124">
                  <c:v>0.62</c:v>
                </c:pt>
                <c:pt idx="125">
                  <c:v>0.62</c:v>
                </c:pt>
                <c:pt idx="126">
                  <c:v>0.63</c:v>
                </c:pt>
                <c:pt idx="127">
                  <c:v>0.63</c:v>
                </c:pt>
                <c:pt idx="128">
                  <c:v>0.64</c:v>
                </c:pt>
                <c:pt idx="129">
                  <c:v>0.64</c:v>
                </c:pt>
                <c:pt idx="130">
                  <c:v>0.65</c:v>
                </c:pt>
                <c:pt idx="131">
                  <c:v>0.65</c:v>
                </c:pt>
                <c:pt idx="132">
                  <c:v>0.66</c:v>
                </c:pt>
                <c:pt idx="133">
                  <c:v>0.66</c:v>
                </c:pt>
                <c:pt idx="134">
                  <c:v>0.67</c:v>
                </c:pt>
                <c:pt idx="135">
                  <c:v>0.67</c:v>
                </c:pt>
                <c:pt idx="136">
                  <c:v>0.68</c:v>
                </c:pt>
                <c:pt idx="137">
                  <c:v>0.68</c:v>
                </c:pt>
                <c:pt idx="138">
                  <c:v>0.69</c:v>
                </c:pt>
                <c:pt idx="139">
                  <c:v>0.69</c:v>
                </c:pt>
                <c:pt idx="140">
                  <c:v>0.7</c:v>
                </c:pt>
                <c:pt idx="141">
                  <c:v>0.7</c:v>
                </c:pt>
                <c:pt idx="142">
                  <c:v>0.71</c:v>
                </c:pt>
                <c:pt idx="143">
                  <c:v>0.71</c:v>
                </c:pt>
                <c:pt idx="144">
                  <c:v>0.72</c:v>
                </c:pt>
                <c:pt idx="145">
                  <c:v>0.73</c:v>
                </c:pt>
                <c:pt idx="146">
                  <c:v>0.73</c:v>
                </c:pt>
                <c:pt idx="147">
                  <c:v>0.74</c:v>
                </c:pt>
                <c:pt idx="148">
                  <c:v>0.74</c:v>
                </c:pt>
                <c:pt idx="149">
                  <c:v>0.75</c:v>
                </c:pt>
                <c:pt idx="150">
                  <c:v>0.75</c:v>
                </c:pt>
                <c:pt idx="151">
                  <c:v>0.76</c:v>
                </c:pt>
                <c:pt idx="152">
                  <c:v>0.76</c:v>
                </c:pt>
                <c:pt idx="153">
                  <c:v>0.77</c:v>
                </c:pt>
                <c:pt idx="154">
                  <c:v>0.77</c:v>
                </c:pt>
                <c:pt idx="155">
                  <c:v>0.78</c:v>
                </c:pt>
                <c:pt idx="156">
                  <c:v>0.78</c:v>
                </c:pt>
                <c:pt idx="157">
                  <c:v>0.79</c:v>
                </c:pt>
                <c:pt idx="158">
                  <c:v>0.79</c:v>
                </c:pt>
                <c:pt idx="159">
                  <c:v>0.8</c:v>
                </c:pt>
                <c:pt idx="160">
                  <c:v>0.8</c:v>
                </c:pt>
                <c:pt idx="161">
                  <c:v>0.81</c:v>
                </c:pt>
                <c:pt idx="162">
                  <c:v>0.81</c:v>
                </c:pt>
                <c:pt idx="163">
                  <c:v>0.82</c:v>
                </c:pt>
                <c:pt idx="164">
                  <c:v>0.82</c:v>
                </c:pt>
                <c:pt idx="165">
                  <c:v>0.83</c:v>
                </c:pt>
                <c:pt idx="166">
                  <c:v>0.83</c:v>
                </c:pt>
                <c:pt idx="167">
                  <c:v>0.84</c:v>
                </c:pt>
                <c:pt idx="168">
                  <c:v>0.84</c:v>
                </c:pt>
                <c:pt idx="169">
                  <c:v>0.85</c:v>
                </c:pt>
                <c:pt idx="170">
                  <c:v>0.85</c:v>
                </c:pt>
                <c:pt idx="171">
                  <c:v>0.86</c:v>
                </c:pt>
                <c:pt idx="172">
                  <c:v>0.86</c:v>
                </c:pt>
                <c:pt idx="173">
                  <c:v>0.87</c:v>
                </c:pt>
                <c:pt idx="174">
                  <c:v>0.87</c:v>
                </c:pt>
                <c:pt idx="175">
                  <c:v>0.88</c:v>
                </c:pt>
                <c:pt idx="176">
                  <c:v>0.88</c:v>
                </c:pt>
                <c:pt idx="177">
                  <c:v>0.89</c:v>
                </c:pt>
                <c:pt idx="178">
                  <c:v>0.89</c:v>
                </c:pt>
                <c:pt idx="179">
                  <c:v>0.9</c:v>
                </c:pt>
                <c:pt idx="180">
                  <c:v>0.9</c:v>
                </c:pt>
                <c:pt idx="181">
                  <c:v>0.91</c:v>
                </c:pt>
                <c:pt idx="182">
                  <c:v>0.91</c:v>
                </c:pt>
                <c:pt idx="183">
                  <c:v>0.92</c:v>
                </c:pt>
                <c:pt idx="184">
                  <c:v>0.92</c:v>
                </c:pt>
                <c:pt idx="185">
                  <c:v>0.93</c:v>
                </c:pt>
                <c:pt idx="186">
                  <c:v>0.93</c:v>
                </c:pt>
                <c:pt idx="187">
                  <c:v>0.94</c:v>
                </c:pt>
                <c:pt idx="188">
                  <c:v>0.94</c:v>
                </c:pt>
                <c:pt idx="189">
                  <c:v>0.95</c:v>
                </c:pt>
                <c:pt idx="190">
                  <c:v>0.95</c:v>
                </c:pt>
                <c:pt idx="191">
                  <c:v>0.96</c:v>
                </c:pt>
                <c:pt idx="192">
                  <c:v>0.96</c:v>
                </c:pt>
                <c:pt idx="193">
                  <c:v>0.97</c:v>
                </c:pt>
                <c:pt idx="194">
                  <c:v>0.97</c:v>
                </c:pt>
                <c:pt idx="195">
                  <c:v>0.98</c:v>
                </c:pt>
                <c:pt idx="196">
                  <c:v>0.98</c:v>
                </c:pt>
                <c:pt idx="197">
                  <c:v>0.99</c:v>
                </c:pt>
                <c:pt idx="198">
                  <c:v>0.99</c:v>
                </c:pt>
                <c:pt idx="199">
                  <c:v>1</c:v>
                </c:pt>
                <c:pt idx="200">
                  <c:v>1</c:v>
                </c:pt>
                <c:pt idx="201">
                  <c:v>1.01</c:v>
                </c:pt>
                <c:pt idx="202">
                  <c:v>1.01</c:v>
                </c:pt>
                <c:pt idx="203">
                  <c:v>1.02</c:v>
                </c:pt>
                <c:pt idx="204">
                  <c:v>1.02</c:v>
                </c:pt>
                <c:pt idx="205">
                  <c:v>1.03</c:v>
                </c:pt>
                <c:pt idx="206">
                  <c:v>1.03</c:v>
                </c:pt>
                <c:pt idx="207">
                  <c:v>1.04</c:v>
                </c:pt>
                <c:pt idx="208">
                  <c:v>1.04</c:v>
                </c:pt>
                <c:pt idx="209">
                  <c:v>1.05</c:v>
                </c:pt>
                <c:pt idx="210">
                  <c:v>1.05</c:v>
                </c:pt>
                <c:pt idx="211">
                  <c:v>1.06</c:v>
                </c:pt>
                <c:pt idx="212">
                  <c:v>1.06</c:v>
                </c:pt>
                <c:pt idx="213">
                  <c:v>1.07</c:v>
                </c:pt>
                <c:pt idx="214">
                  <c:v>1.07</c:v>
                </c:pt>
                <c:pt idx="215">
                  <c:v>1.08</c:v>
                </c:pt>
                <c:pt idx="216">
                  <c:v>1.08</c:v>
                </c:pt>
                <c:pt idx="217">
                  <c:v>1.0900000000000001</c:v>
                </c:pt>
                <c:pt idx="218">
                  <c:v>1.0900000000000001</c:v>
                </c:pt>
                <c:pt idx="219">
                  <c:v>1.1000000000000001</c:v>
                </c:pt>
                <c:pt idx="220">
                  <c:v>1.1000000000000001</c:v>
                </c:pt>
                <c:pt idx="221">
                  <c:v>1.1000000000000001</c:v>
                </c:pt>
                <c:pt idx="222">
                  <c:v>1.1100000000000001</c:v>
                </c:pt>
                <c:pt idx="223">
                  <c:v>1.1100000000000001</c:v>
                </c:pt>
                <c:pt idx="224">
                  <c:v>1.1200000000000001</c:v>
                </c:pt>
                <c:pt idx="225">
                  <c:v>1.1200000000000001</c:v>
                </c:pt>
                <c:pt idx="226">
                  <c:v>1.1299999999999999</c:v>
                </c:pt>
                <c:pt idx="227">
                  <c:v>1.1299999999999999</c:v>
                </c:pt>
                <c:pt idx="228">
                  <c:v>1.1399999999999999</c:v>
                </c:pt>
                <c:pt idx="229">
                  <c:v>1.1399999999999999</c:v>
                </c:pt>
                <c:pt idx="230">
                  <c:v>1.1499999999999999</c:v>
                </c:pt>
                <c:pt idx="231">
                  <c:v>1.1499999999999999</c:v>
                </c:pt>
                <c:pt idx="232">
                  <c:v>1.1599999999999999</c:v>
                </c:pt>
                <c:pt idx="233">
                  <c:v>1.1599999999999999</c:v>
                </c:pt>
                <c:pt idx="234">
                  <c:v>1.17</c:v>
                </c:pt>
                <c:pt idx="235">
                  <c:v>1.17</c:v>
                </c:pt>
                <c:pt idx="236">
                  <c:v>1.18</c:v>
                </c:pt>
                <c:pt idx="237">
                  <c:v>1.18</c:v>
                </c:pt>
                <c:pt idx="238">
                  <c:v>1.19</c:v>
                </c:pt>
                <c:pt idx="239">
                  <c:v>1.19</c:v>
                </c:pt>
                <c:pt idx="240">
                  <c:v>1.2</c:v>
                </c:pt>
                <c:pt idx="241">
                  <c:v>1.2</c:v>
                </c:pt>
                <c:pt idx="242">
                  <c:v>1.21</c:v>
                </c:pt>
                <c:pt idx="243">
                  <c:v>1.21</c:v>
                </c:pt>
                <c:pt idx="244">
                  <c:v>1.22</c:v>
                </c:pt>
                <c:pt idx="245">
                  <c:v>1.22</c:v>
                </c:pt>
                <c:pt idx="246">
                  <c:v>1.23</c:v>
                </c:pt>
                <c:pt idx="247">
                  <c:v>1.23</c:v>
                </c:pt>
                <c:pt idx="248">
                  <c:v>1.24</c:v>
                </c:pt>
                <c:pt idx="249">
                  <c:v>1.24</c:v>
                </c:pt>
                <c:pt idx="250">
                  <c:v>1.25</c:v>
                </c:pt>
                <c:pt idx="251">
                  <c:v>1.25</c:v>
                </c:pt>
                <c:pt idx="252">
                  <c:v>1.26</c:v>
                </c:pt>
                <c:pt idx="253">
                  <c:v>1.26</c:v>
                </c:pt>
                <c:pt idx="254">
                  <c:v>1.27</c:v>
                </c:pt>
                <c:pt idx="255">
                  <c:v>1.27</c:v>
                </c:pt>
                <c:pt idx="256">
                  <c:v>1.28</c:v>
                </c:pt>
                <c:pt idx="257">
                  <c:v>1.28</c:v>
                </c:pt>
                <c:pt idx="258">
                  <c:v>1.29</c:v>
                </c:pt>
                <c:pt idx="259">
                  <c:v>1.29</c:v>
                </c:pt>
                <c:pt idx="260">
                  <c:v>1.3</c:v>
                </c:pt>
                <c:pt idx="261">
                  <c:v>1.3</c:v>
                </c:pt>
                <c:pt idx="262">
                  <c:v>1.31</c:v>
                </c:pt>
                <c:pt idx="263">
                  <c:v>1.31</c:v>
                </c:pt>
                <c:pt idx="264">
                  <c:v>1.32</c:v>
                </c:pt>
                <c:pt idx="265">
                  <c:v>1.32</c:v>
                </c:pt>
                <c:pt idx="266">
                  <c:v>1.33</c:v>
                </c:pt>
                <c:pt idx="267">
                  <c:v>1.33</c:v>
                </c:pt>
                <c:pt idx="268">
                  <c:v>1.34</c:v>
                </c:pt>
                <c:pt idx="269">
                  <c:v>1.34</c:v>
                </c:pt>
                <c:pt idx="270">
                  <c:v>1.35</c:v>
                </c:pt>
                <c:pt idx="271">
                  <c:v>1.35</c:v>
                </c:pt>
                <c:pt idx="272">
                  <c:v>1.36</c:v>
                </c:pt>
                <c:pt idx="273">
                  <c:v>1.36</c:v>
                </c:pt>
                <c:pt idx="274">
                  <c:v>1.37</c:v>
                </c:pt>
                <c:pt idx="275">
                  <c:v>1.37</c:v>
                </c:pt>
                <c:pt idx="276">
                  <c:v>1.38</c:v>
                </c:pt>
                <c:pt idx="277">
                  <c:v>1.38</c:v>
                </c:pt>
                <c:pt idx="278">
                  <c:v>1.39</c:v>
                </c:pt>
                <c:pt idx="279">
                  <c:v>1.39</c:v>
                </c:pt>
                <c:pt idx="280">
                  <c:v>1.4</c:v>
                </c:pt>
                <c:pt idx="281">
                  <c:v>1.4</c:v>
                </c:pt>
                <c:pt idx="282">
                  <c:v>1.41</c:v>
                </c:pt>
                <c:pt idx="283">
                  <c:v>1.41</c:v>
                </c:pt>
                <c:pt idx="284">
                  <c:v>1.42</c:v>
                </c:pt>
                <c:pt idx="285">
                  <c:v>1.42</c:v>
                </c:pt>
                <c:pt idx="286">
                  <c:v>1.43</c:v>
                </c:pt>
                <c:pt idx="287">
                  <c:v>1.43</c:v>
                </c:pt>
                <c:pt idx="288">
                  <c:v>1.44</c:v>
                </c:pt>
                <c:pt idx="289">
                  <c:v>1.44</c:v>
                </c:pt>
                <c:pt idx="290">
                  <c:v>1.45</c:v>
                </c:pt>
                <c:pt idx="291">
                  <c:v>1.45</c:v>
                </c:pt>
                <c:pt idx="292">
                  <c:v>1.46</c:v>
                </c:pt>
                <c:pt idx="293">
                  <c:v>1.46</c:v>
                </c:pt>
                <c:pt idx="294">
                  <c:v>1.47</c:v>
                </c:pt>
                <c:pt idx="295">
                  <c:v>1.47</c:v>
                </c:pt>
                <c:pt idx="296">
                  <c:v>1.48</c:v>
                </c:pt>
                <c:pt idx="297">
                  <c:v>1.48</c:v>
                </c:pt>
                <c:pt idx="298">
                  <c:v>1.49</c:v>
                </c:pt>
                <c:pt idx="299">
                  <c:v>1.49</c:v>
                </c:pt>
                <c:pt idx="300">
                  <c:v>1.5</c:v>
                </c:pt>
                <c:pt idx="301">
                  <c:v>1.5</c:v>
                </c:pt>
                <c:pt idx="302">
                  <c:v>1.51</c:v>
                </c:pt>
                <c:pt idx="303">
                  <c:v>1.51</c:v>
                </c:pt>
                <c:pt idx="304">
                  <c:v>1.52</c:v>
                </c:pt>
                <c:pt idx="305">
                  <c:v>1.52</c:v>
                </c:pt>
                <c:pt idx="306">
                  <c:v>1.53</c:v>
                </c:pt>
                <c:pt idx="307">
                  <c:v>1.53</c:v>
                </c:pt>
                <c:pt idx="308">
                  <c:v>1.54</c:v>
                </c:pt>
                <c:pt idx="309">
                  <c:v>1.54</c:v>
                </c:pt>
                <c:pt idx="310">
                  <c:v>1.55</c:v>
                </c:pt>
                <c:pt idx="311">
                  <c:v>1.55</c:v>
                </c:pt>
                <c:pt idx="312">
                  <c:v>1.56</c:v>
                </c:pt>
                <c:pt idx="313">
                  <c:v>1.56</c:v>
                </c:pt>
                <c:pt idx="314">
                  <c:v>1.57</c:v>
                </c:pt>
                <c:pt idx="315">
                  <c:v>1.57</c:v>
                </c:pt>
                <c:pt idx="316">
                  <c:v>1.58</c:v>
                </c:pt>
                <c:pt idx="317">
                  <c:v>1.58</c:v>
                </c:pt>
                <c:pt idx="318">
                  <c:v>1.59</c:v>
                </c:pt>
                <c:pt idx="319">
                  <c:v>1.59</c:v>
                </c:pt>
                <c:pt idx="320">
                  <c:v>1.6</c:v>
                </c:pt>
                <c:pt idx="321">
                  <c:v>1.6</c:v>
                </c:pt>
                <c:pt idx="322">
                  <c:v>1.61</c:v>
                </c:pt>
                <c:pt idx="323">
                  <c:v>1.61</c:v>
                </c:pt>
                <c:pt idx="324">
                  <c:v>1.62</c:v>
                </c:pt>
                <c:pt idx="325">
                  <c:v>1.62</c:v>
                </c:pt>
                <c:pt idx="326">
                  <c:v>1.63</c:v>
                </c:pt>
                <c:pt idx="327">
                  <c:v>1.63</c:v>
                </c:pt>
                <c:pt idx="328">
                  <c:v>1.64</c:v>
                </c:pt>
                <c:pt idx="329">
                  <c:v>1.64</c:v>
                </c:pt>
                <c:pt idx="330">
                  <c:v>1.65</c:v>
                </c:pt>
                <c:pt idx="331">
                  <c:v>1.65</c:v>
                </c:pt>
                <c:pt idx="332">
                  <c:v>1.66</c:v>
                </c:pt>
                <c:pt idx="333">
                  <c:v>1.66</c:v>
                </c:pt>
                <c:pt idx="334">
                  <c:v>1.67</c:v>
                </c:pt>
                <c:pt idx="335">
                  <c:v>1.67</c:v>
                </c:pt>
                <c:pt idx="336">
                  <c:v>1.68</c:v>
                </c:pt>
                <c:pt idx="337">
                  <c:v>1.68</c:v>
                </c:pt>
                <c:pt idx="338">
                  <c:v>1.69</c:v>
                </c:pt>
                <c:pt idx="339">
                  <c:v>1.69</c:v>
                </c:pt>
                <c:pt idx="340">
                  <c:v>1.7</c:v>
                </c:pt>
                <c:pt idx="341">
                  <c:v>1.7</c:v>
                </c:pt>
                <c:pt idx="342">
                  <c:v>1.71</c:v>
                </c:pt>
                <c:pt idx="343">
                  <c:v>1.71</c:v>
                </c:pt>
                <c:pt idx="344">
                  <c:v>1.72</c:v>
                </c:pt>
                <c:pt idx="345">
                  <c:v>1.72</c:v>
                </c:pt>
                <c:pt idx="346">
                  <c:v>1.73</c:v>
                </c:pt>
                <c:pt idx="347">
                  <c:v>1.73</c:v>
                </c:pt>
                <c:pt idx="348">
                  <c:v>1.74</c:v>
                </c:pt>
                <c:pt idx="349">
                  <c:v>1.74</c:v>
                </c:pt>
                <c:pt idx="350">
                  <c:v>1.75</c:v>
                </c:pt>
                <c:pt idx="351">
                  <c:v>1.75</c:v>
                </c:pt>
                <c:pt idx="352">
                  <c:v>1.76</c:v>
                </c:pt>
                <c:pt idx="353">
                  <c:v>1.76</c:v>
                </c:pt>
                <c:pt idx="354">
                  <c:v>1.77</c:v>
                </c:pt>
                <c:pt idx="355">
                  <c:v>1.77</c:v>
                </c:pt>
                <c:pt idx="356">
                  <c:v>1.78</c:v>
                </c:pt>
                <c:pt idx="357">
                  <c:v>1.78</c:v>
                </c:pt>
                <c:pt idx="358">
                  <c:v>1.79</c:v>
                </c:pt>
                <c:pt idx="359">
                  <c:v>1.79</c:v>
                </c:pt>
                <c:pt idx="360">
                  <c:v>1.8</c:v>
                </c:pt>
                <c:pt idx="361">
                  <c:v>1.8</c:v>
                </c:pt>
                <c:pt idx="362">
                  <c:v>1.81</c:v>
                </c:pt>
                <c:pt idx="363">
                  <c:v>1.81</c:v>
                </c:pt>
                <c:pt idx="364">
                  <c:v>1.82</c:v>
                </c:pt>
                <c:pt idx="365">
                  <c:v>1.82</c:v>
                </c:pt>
                <c:pt idx="366">
                  <c:v>1.83</c:v>
                </c:pt>
                <c:pt idx="367">
                  <c:v>1.83</c:v>
                </c:pt>
                <c:pt idx="368">
                  <c:v>1.84</c:v>
                </c:pt>
                <c:pt idx="369">
                  <c:v>1.84</c:v>
                </c:pt>
                <c:pt idx="370">
                  <c:v>1.85</c:v>
                </c:pt>
                <c:pt idx="371">
                  <c:v>1.85</c:v>
                </c:pt>
                <c:pt idx="372">
                  <c:v>1.86</c:v>
                </c:pt>
                <c:pt idx="373">
                  <c:v>1.86</c:v>
                </c:pt>
                <c:pt idx="374">
                  <c:v>1.87</c:v>
                </c:pt>
                <c:pt idx="375">
                  <c:v>1.87</c:v>
                </c:pt>
                <c:pt idx="376">
                  <c:v>1.88</c:v>
                </c:pt>
                <c:pt idx="377">
                  <c:v>1.88</c:v>
                </c:pt>
                <c:pt idx="378">
                  <c:v>1.89</c:v>
                </c:pt>
                <c:pt idx="379">
                  <c:v>1.89</c:v>
                </c:pt>
                <c:pt idx="380">
                  <c:v>1.9</c:v>
                </c:pt>
              </c:numCache>
            </c:numRef>
          </c:cat>
          <c:val>
            <c:numRef>
              <c:f>List1!$J$2:$J$382</c:f>
              <c:numCache>
                <c:formatCode>General</c:formatCode>
                <c:ptCount val="381"/>
                <c:pt idx="0">
                  <c:v>0</c:v>
                </c:pt>
                <c:pt idx="1">
                  <c:v>-2.9999999999995455E-4</c:v>
                </c:pt>
                <c:pt idx="2">
                  <c:v>-5.0000000000000001E-4</c:v>
                </c:pt>
                <c:pt idx="3">
                  <c:v>-6.9999999999981806E-4</c:v>
                </c:pt>
                <c:pt idx="4">
                  <c:v>-8.9999999999963623E-4</c:v>
                </c:pt>
                <c:pt idx="5">
                  <c:v>-1.1999999999989085E-3</c:v>
                </c:pt>
                <c:pt idx="6">
                  <c:v>-1.4000000000014552E-3</c:v>
                </c:pt>
                <c:pt idx="7">
                  <c:v>-1.7000000000007276E-3</c:v>
                </c:pt>
                <c:pt idx="8">
                  <c:v>-1.9000000000014552E-3</c:v>
                </c:pt>
                <c:pt idx="9">
                  <c:v>-2.2000000000043656E-3</c:v>
                </c:pt>
                <c:pt idx="10">
                  <c:v>-2.4000000000014552E-3</c:v>
                </c:pt>
                <c:pt idx="11">
                  <c:v>-2.6000000000058207E-3</c:v>
                </c:pt>
                <c:pt idx="12">
                  <c:v>-2.9000000000087311E-3</c:v>
                </c:pt>
                <c:pt idx="13">
                  <c:v>-3.1000000000058208E-3</c:v>
                </c:pt>
                <c:pt idx="14">
                  <c:v>-3.3999999999941794E-3</c:v>
                </c:pt>
                <c:pt idx="15">
                  <c:v>-3.6000000000058208E-3</c:v>
                </c:pt>
                <c:pt idx="16">
                  <c:v>-3.8999999999941794E-3</c:v>
                </c:pt>
                <c:pt idx="17">
                  <c:v>-4.1000000000058203E-3</c:v>
                </c:pt>
                <c:pt idx="18">
                  <c:v>-4.3999999999941794E-3</c:v>
                </c:pt>
                <c:pt idx="19">
                  <c:v>-4.4999999999999997E-3</c:v>
                </c:pt>
                <c:pt idx="20">
                  <c:v>-4.7999999999883587E-3</c:v>
                </c:pt>
                <c:pt idx="21">
                  <c:v>-5.1000000000349247E-3</c:v>
                </c:pt>
                <c:pt idx="22">
                  <c:v>-5.2999999999883583E-3</c:v>
                </c:pt>
                <c:pt idx="23">
                  <c:v>-5.6000000000349243E-3</c:v>
                </c:pt>
                <c:pt idx="24">
                  <c:v>-5.7999999999883587E-3</c:v>
                </c:pt>
                <c:pt idx="25">
                  <c:v>-6.0000000000000001E-3</c:v>
                </c:pt>
                <c:pt idx="26">
                  <c:v>-6.2000000000116415E-3</c:v>
                </c:pt>
                <c:pt idx="27">
                  <c:v>-6.4999999999999997E-3</c:v>
                </c:pt>
                <c:pt idx="28">
                  <c:v>-6.8000000000465665E-3</c:v>
                </c:pt>
                <c:pt idx="29">
                  <c:v>-7.0000000000000001E-3</c:v>
                </c:pt>
                <c:pt idx="30">
                  <c:v>-7.1999999999534338E-3</c:v>
                </c:pt>
                <c:pt idx="31">
                  <c:v>-7.4999999999999997E-3</c:v>
                </c:pt>
                <c:pt idx="32">
                  <c:v>-7.7000000000698489E-3</c:v>
                </c:pt>
                <c:pt idx="33">
                  <c:v>-7.9000000000232825E-3</c:v>
                </c:pt>
                <c:pt idx="34">
                  <c:v>-8.1999999999534338E-3</c:v>
                </c:pt>
                <c:pt idx="35">
                  <c:v>-8.4000000000232829E-3</c:v>
                </c:pt>
                <c:pt idx="36">
                  <c:v>-8.5999999999767165E-3</c:v>
                </c:pt>
                <c:pt idx="37">
                  <c:v>-8.9000000000232834E-3</c:v>
                </c:pt>
                <c:pt idx="38">
                  <c:v>-9.1999999999534347E-3</c:v>
                </c:pt>
                <c:pt idx="39">
                  <c:v>-9.3999999999068683E-3</c:v>
                </c:pt>
                <c:pt idx="40">
                  <c:v>-9.5999999999767174E-3</c:v>
                </c:pt>
                <c:pt idx="41">
                  <c:v>-9.9000000000232825E-3</c:v>
                </c:pt>
                <c:pt idx="42">
                  <c:v>-1.0099999999860302E-2</c:v>
                </c:pt>
                <c:pt idx="43">
                  <c:v>-1.0300000000046565E-2</c:v>
                </c:pt>
                <c:pt idx="44">
                  <c:v>-1.0600000000093132E-2</c:v>
                </c:pt>
                <c:pt idx="45">
                  <c:v>-1.0800000000046566E-2</c:v>
                </c:pt>
                <c:pt idx="46">
                  <c:v>-1.1100000000093133E-2</c:v>
                </c:pt>
                <c:pt idx="47">
                  <c:v>-1.1300000000046566E-2</c:v>
                </c:pt>
                <c:pt idx="48">
                  <c:v>-1.15E-2</c:v>
                </c:pt>
                <c:pt idx="49">
                  <c:v>-1.1800000000046567E-2</c:v>
                </c:pt>
                <c:pt idx="50">
                  <c:v>-1.2E-2</c:v>
                </c:pt>
                <c:pt idx="51">
                  <c:v>-1.2200000000186265E-2</c:v>
                </c:pt>
                <c:pt idx="52">
                  <c:v>-1.2500000000000001E-2</c:v>
                </c:pt>
                <c:pt idx="53">
                  <c:v>-1.2699999999953434E-2</c:v>
                </c:pt>
                <c:pt idx="54">
                  <c:v>-1.2999999999999999E-2</c:v>
                </c:pt>
                <c:pt idx="55">
                  <c:v>-1.3199999999953433E-2</c:v>
                </c:pt>
                <c:pt idx="56">
                  <c:v>-1.35E-2</c:v>
                </c:pt>
                <c:pt idx="57">
                  <c:v>-1.3699999999953433E-2</c:v>
                </c:pt>
                <c:pt idx="58">
                  <c:v>-1.3899999999906867E-2</c:v>
                </c:pt>
                <c:pt idx="59">
                  <c:v>-1.4199999999953434E-2</c:v>
                </c:pt>
                <c:pt idx="60">
                  <c:v>-1.4399999999906868E-2</c:v>
                </c:pt>
                <c:pt idx="61">
                  <c:v>-1.4700000000186264E-2</c:v>
                </c:pt>
                <c:pt idx="62">
                  <c:v>-1.4899999999906868E-2</c:v>
                </c:pt>
                <c:pt idx="63">
                  <c:v>-1.5200000000186264E-2</c:v>
                </c:pt>
                <c:pt idx="64">
                  <c:v>-1.5399999999906868E-2</c:v>
                </c:pt>
                <c:pt idx="65">
                  <c:v>-1.5700000000186263E-2</c:v>
                </c:pt>
                <c:pt idx="66">
                  <c:v>-1.5899999999906867E-2</c:v>
                </c:pt>
                <c:pt idx="67">
                  <c:v>-1.6100000000093134E-2</c:v>
                </c:pt>
                <c:pt idx="68">
                  <c:v>-1.6299999999813734E-2</c:v>
                </c:pt>
                <c:pt idx="69">
                  <c:v>-1.6600000000093131E-2</c:v>
                </c:pt>
                <c:pt idx="70">
                  <c:v>-1.6899999999906868E-2</c:v>
                </c:pt>
                <c:pt idx="71">
                  <c:v>-1.7100000000093131E-2</c:v>
                </c:pt>
                <c:pt idx="72">
                  <c:v>-1.7300000000046566E-2</c:v>
                </c:pt>
                <c:pt idx="73">
                  <c:v>-1.75999999998603E-2</c:v>
                </c:pt>
                <c:pt idx="74">
                  <c:v>-1.7800000000046567E-2</c:v>
                </c:pt>
                <c:pt idx="75">
                  <c:v>-1.7999999999999999E-2</c:v>
                </c:pt>
                <c:pt idx="76">
                  <c:v>-1.8300000000046567E-2</c:v>
                </c:pt>
                <c:pt idx="77">
                  <c:v>-1.8499999999999999E-2</c:v>
                </c:pt>
                <c:pt idx="78">
                  <c:v>-1.8700000000186266E-2</c:v>
                </c:pt>
                <c:pt idx="79">
                  <c:v>-1.9E-2</c:v>
                </c:pt>
                <c:pt idx="80">
                  <c:v>-1.9299999999813737E-2</c:v>
                </c:pt>
                <c:pt idx="81">
                  <c:v>-1.95E-2</c:v>
                </c:pt>
                <c:pt idx="82">
                  <c:v>-1.9800000000046565E-2</c:v>
                </c:pt>
                <c:pt idx="83">
                  <c:v>-0.02</c:v>
                </c:pt>
                <c:pt idx="84">
                  <c:v>-2.0199999999953432E-2</c:v>
                </c:pt>
                <c:pt idx="85">
                  <c:v>-2.0399999999906868E-2</c:v>
                </c:pt>
                <c:pt idx="86">
                  <c:v>-2.0699999999953433E-2</c:v>
                </c:pt>
                <c:pt idx="87">
                  <c:v>-2.0900000000023282E-2</c:v>
                </c:pt>
                <c:pt idx="88">
                  <c:v>-2.1199999999953433E-2</c:v>
                </c:pt>
                <c:pt idx="89">
                  <c:v>-2.1400000000023282E-2</c:v>
                </c:pt>
                <c:pt idx="90">
                  <c:v>-2.1599999999976718E-2</c:v>
                </c:pt>
                <c:pt idx="91">
                  <c:v>-2.1900000000023283E-2</c:v>
                </c:pt>
                <c:pt idx="92">
                  <c:v>-2.2100000000093132E-2</c:v>
                </c:pt>
                <c:pt idx="93">
                  <c:v>-2.2300000000046567E-2</c:v>
                </c:pt>
                <c:pt idx="94">
                  <c:v>-2.2599999999976719E-2</c:v>
                </c:pt>
                <c:pt idx="95">
                  <c:v>-2.2800000000046568E-2</c:v>
                </c:pt>
                <c:pt idx="96">
                  <c:v>-2.3099999999976716E-2</c:v>
                </c:pt>
                <c:pt idx="97">
                  <c:v>-2.3300000000046565E-2</c:v>
                </c:pt>
                <c:pt idx="98">
                  <c:v>-2.3599999999976716E-2</c:v>
                </c:pt>
                <c:pt idx="99">
                  <c:v>-2.3799999999988358E-2</c:v>
                </c:pt>
                <c:pt idx="100">
                  <c:v>-2.4E-2</c:v>
                </c:pt>
                <c:pt idx="101">
                  <c:v>-2.4299999999988359E-2</c:v>
                </c:pt>
                <c:pt idx="102">
                  <c:v>-2.4500000000000001E-2</c:v>
                </c:pt>
                <c:pt idx="103">
                  <c:v>-2.4799999999988359E-2</c:v>
                </c:pt>
                <c:pt idx="104">
                  <c:v>-2.5000000000000001E-2</c:v>
                </c:pt>
                <c:pt idx="105">
                  <c:v>-2.5300000000046566E-2</c:v>
                </c:pt>
                <c:pt idx="106">
                  <c:v>-2.5499999999999998E-2</c:v>
                </c:pt>
                <c:pt idx="107">
                  <c:v>-2.579999999998836E-2</c:v>
                </c:pt>
                <c:pt idx="108">
                  <c:v>-2.5999999999999999E-2</c:v>
                </c:pt>
                <c:pt idx="109">
                  <c:v>-2.6199999999982539E-2</c:v>
                </c:pt>
                <c:pt idx="110">
                  <c:v>-2.6499999999999999E-2</c:v>
                </c:pt>
                <c:pt idx="111">
                  <c:v>-2.6700000000011642E-2</c:v>
                </c:pt>
                <c:pt idx="112">
                  <c:v>-2.6899999999994179E-2</c:v>
                </c:pt>
                <c:pt idx="113">
                  <c:v>-2.7199999999997091E-2</c:v>
                </c:pt>
                <c:pt idx="114">
                  <c:v>-2.7399999999994179E-2</c:v>
                </c:pt>
                <c:pt idx="115">
                  <c:v>-2.7600000000005821E-2</c:v>
                </c:pt>
                <c:pt idx="116">
                  <c:v>-2.790000000000873E-2</c:v>
                </c:pt>
                <c:pt idx="117">
                  <c:v>-2.8199999999997089E-2</c:v>
                </c:pt>
                <c:pt idx="118">
                  <c:v>-2.839999999999418E-2</c:v>
                </c:pt>
                <c:pt idx="119">
                  <c:v>-2.8599999999998543E-2</c:v>
                </c:pt>
                <c:pt idx="120">
                  <c:v>-2.880000000000291E-2</c:v>
                </c:pt>
                <c:pt idx="121">
                  <c:v>-2.9100000000002183E-2</c:v>
                </c:pt>
                <c:pt idx="122">
                  <c:v>-2.9400000000001456E-2</c:v>
                </c:pt>
                <c:pt idx="123">
                  <c:v>-2.9600000000000362E-2</c:v>
                </c:pt>
                <c:pt idx="124">
                  <c:v>-2.9900000000001457E-2</c:v>
                </c:pt>
                <c:pt idx="125">
                  <c:v>-3.0100000000000363E-2</c:v>
                </c:pt>
                <c:pt idx="126">
                  <c:v>-3.0300000000000181E-2</c:v>
                </c:pt>
                <c:pt idx="127">
                  <c:v>-3.0600000000000023E-2</c:v>
                </c:pt>
                <c:pt idx="128">
                  <c:v>-3.0799999999999998E-2</c:v>
                </c:pt>
                <c:pt idx="129">
                  <c:v>-3.1100000000000023E-2</c:v>
                </c:pt>
                <c:pt idx="130">
                  <c:v>-3.1300000000000182E-2</c:v>
                </c:pt>
                <c:pt idx="131">
                  <c:v>-3.15E-2</c:v>
                </c:pt>
                <c:pt idx="132">
                  <c:v>-3.1800000000001091E-2</c:v>
                </c:pt>
                <c:pt idx="133">
                  <c:v>-3.2000000000000001E-2</c:v>
                </c:pt>
                <c:pt idx="134">
                  <c:v>-3.2200000000000728E-2</c:v>
                </c:pt>
                <c:pt idx="135">
                  <c:v>-3.2500000000000001E-2</c:v>
                </c:pt>
                <c:pt idx="136">
                  <c:v>-3.2700000000004364E-2</c:v>
                </c:pt>
                <c:pt idx="137">
                  <c:v>-3.2900000000001456E-2</c:v>
                </c:pt>
                <c:pt idx="138">
                  <c:v>-3.3200000000004365E-2</c:v>
                </c:pt>
                <c:pt idx="139">
                  <c:v>-3.3399999999994177E-2</c:v>
                </c:pt>
                <c:pt idx="140">
                  <c:v>-3.360000000000582E-2</c:v>
                </c:pt>
                <c:pt idx="141">
                  <c:v>-3.3899999999994178E-2</c:v>
                </c:pt>
                <c:pt idx="142">
                  <c:v>-3.4200000000011645E-2</c:v>
                </c:pt>
                <c:pt idx="143">
                  <c:v>-3.4399999999994178E-2</c:v>
                </c:pt>
                <c:pt idx="144">
                  <c:v>-3.4700000000011638E-2</c:v>
                </c:pt>
                <c:pt idx="145">
                  <c:v>-3.4899999999994179E-2</c:v>
                </c:pt>
                <c:pt idx="146">
                  <c:v>-3.5100000000005821E-2</c:v>
                </c:pt>
                <c:pt idx="147">
                  <c:v>-3.5399999999994179E-2</c:v>
                </c:pt>
                <c:pt idx="148">
                  <c:v>-3.5600000000005821E-2</c:v>
                </c:pt>
                <c:pt idx="149">
                  <c:v>-3.5799999999988355E-2</c:v>
                </c:pt>
                <c:pt idx="150">
                  <c:v>-3.5999999999999997E-2</c:v>
                </c:pt>
                <c:pt idx="151">
                  <c:v>-3.6299999999988355E-2</c:v>
                </c:pt>
                <c:pt idx="152">
                  <c:v>-3.6600000000034924E-2</c:v>
                </c:pt>
                <c:pt idx="153">
                  <c:v>-3.6799999999988356E-2</c:v>
                </c:pt>
                <c:pt idx="154">
                  <c:v>-3.6999999999999998E-2</c:v>
                </c:pt>
                <c:pt idx="155">
                  <c:v>-3.7300000000046567E-2</c:v>
                </c:pt>
                <c:pt idx="156">
                  <c:v>-3.7599999999976715E-2</c:v>
                </c:pt>
                <c:pt idx="157">
                  <c:v>-3.7799999999988357E-2</c:v>
                </c:pt>
                <c:pt idx="158">
                  <c:v>-3.7999999999999999E-2</c:v>
                </c:pt>
                <c:pt idx="159">
                  <c:v>-3.8199999999953431E-2</c:v>
                </c:pt>
                <c:pt idx="160">
                  <c:v>-3.85E-2</c:v>
                </c:pt>
                <c:pt idx="161">
                  <c:v>-3.8799999999930154E-2</c:v>
                </c:pt>
                <c:pt idx="162">
                  <c:v>-3.9E-2</c:v>
                </c:pt>
                <c:pt idx="163">
                  <c:v>-3.9199999999953432E-2</c:v>
                </c:pt>
                <c:pt idx="164">
                  <c:v>-3.95E-2</c:v>
                </c:pt>
                <c:pt idx="165">
                  <c:v>-3.9699999999953432E-2</c:v>
                </c:pt>
                <c:pt idx="166">
                  <c:v>-0.04</c:v>
                </c:pt>
                <c:pt idx="167">
                  <c:v>-4.0199999999953433E-2</c:v>
                </c:pt>
                <c:pt idx="168">
                  <c:v>-4.0400000000023285E-2</c:v>
                </c:pt>
                <c:pt idx="169">
                  <c:v>-4.0599999999976717E-2</c:v>
                </c:pt>
                <c:pt idx="170">
                  <c:v>-4.0899999999906865E-2</c:v>
                </c:pt>
                <c:pt idx="171">
                  <c:v>-4.1099999999860304E-2</c:v>
                </c:pt>
                <c:pt idx="172">
                  <c:v>-4.14000000001397E-2</c:v>
                </c:pt>
                <c:pt idx="173">
                  <c:v>-4.1600000000093132E-2</c:v>
                </c:pt>
                <c:pt idx="174">
                  <c:v>-4.1899999999906866E-2</c:v>
                </c:pt>
                <c:pt idx="175">
                  <c:v>-4.2100000000093132E-2</c:v>
                </c:pt>
                <c:pt idx="176">
                  <c:v>-4.2400000000139701E-2</c:v>
                </c:pt>
                <c:pt idx="177">
                  <c:v>-4.2599999999860298E-2</c:v>
                </c:pt>
                <c:pt idx="178">
                  <c:v>-4.2899999999906867E-2</c:v>
                </c:pt>
                <c:pt idx="179">
                  <c:v>-4.3100000000093133E-2</c:v>
                </c:pt>
                <c:pt idx="180">
                  <c:v>-4.3300000000046565E-2</c:v>
                </c:pt>
                <c:pt idx="181">
                  <c:v>-4.3499999999999997E-2</c:v>
                </c:pt>
                <c:pt idx="182">
                  <c:v>-4.3800000000046566E-2</c:v>
                </c:pt>
                <c:pt idx="183">
                  <c:v>-4.3999999999999997E-2</c:v>
                </c:pt>
                <c:pt idx="184">
                  <c:v>-4.4299999999813738E-2</c:v>
                </c:pt>
                <c:pt idx="185">
                  <c:v>-4.4499999999999998E-2</c:v>
                </c:pt>
                <c:pt idx="186">
                  <c:v>-4.4699999999953437E-2</c:v>
                </c:pt>
                <c:pt idx="187">
                  <c:v>-4.4999999999999998E-2</c:v>
                </c:pt>
                <c:pt idx="188">
                  <c:v>-4.5200000000186265E-2</c:v>
                </c:pt>
                <c:pt idx="189">
                  <c:v>-4.5499999999999999E-2</c:v>
                </c:pt>
                <c:pt idx="190">
                  <c:v>-4.5700000000186265E-2</c:v>
                </c:pt>
                <c:pt idx="191">
                  <c:v>-4.5899999999906869E-2</c:v>
                </c:pt>
                <c:pt idx="192">
                  <c:v>-4.6199999999720603E-2</c:v>
                </c:pt>
                <c:pt idx="193">
                  <c:v>-4.639999999990687E-2</c:v>
                </c:pt>
                <c:pt idx="194">
                  <c:v>-4.6700000000186266E-2</c:v>
                </c:pt>
                <c:pt idx="195">
                  <c:v>-4.689999999990687E-2</c:v>
                </c:pt>
                <c:pt idx="196">
                  <c:v>-4.7200000000186267E-2</c:v>
                </c:pt>
                <c:pt idx="197">
                  <c:v>-4.7400000000139698E-2</c:v>
                </c:pt>
                <c:pt idx="198">
                  <c:v>-4.7699999999953432E-2</c:v>
                </c:pt>
                <c:pt idx="199">
                  <c:v>-4.7899999999906864E-2</c:v>
                </c:pt>
                <c:pt idx="200">
                  <c:v>-4.8100000000093131E-2</c:v>
                </c:pt>
                <c:pt idx="201">
                  <c:v>-4.8399999999906865E-2</c:v>
                </c:pt>
                <c:pt idx="202">
                  <c:v>-4.8599999999860304E-2</c:v>
                </c:pt>
                <c:pt idx="203">
                  <c:v>-4.89000000001397E-2</c:v>
                </c:pt>
                <c:pt idx="204">
                  <c:v>-4.9100000000093132E-2</c:v>
                </c:pt>
                <c:pt idx="205">
                  <c:v>-4.9399999999906866E-2</c:v>
                </c:pt>
                <c:pt idx="206">
                  <c:v>-4.9600000000093132E-2</c:v>
                </c:pt>
                <c:pt idx="207">
                  <c:v>-4.9800000000046564E-2</c:v>
                </c:pt>
                <c:pt idx="208">
                  <c:v>-0.05</c:v>
                </c:pt>
                <c:pt idx="209">
                  <c:v>-5.0300000000046564E-2</c:v>
                </c:pt>
                <c:pt idx="210">
                  <c:v>-5.0500000000000003E-2</c:v>
                </c:pt>
                <c:pt idx="211">
                  <c:v>-5.0699999999953435E-2</c:v>
                </c:pt>
                <c:pt idx="212">
                  <c:v>-5.0999999999999997E-2</c:v>
                </c:pt>
                <c:pt idx="213">
                  <c:v>-5.1199999999953436E-2</c:v>
                </c:pt>
                <c:pt idx="214">
                  <c:v>-5.1499999999999997E-2</c:v>
                </c:pt>
                <c:pt idx="215">
                  <c:v>-5.1699999999953436E-2</c:v>
                </c:pt>
                <c:pt idx="216">
                  <c:v>-5.1899999999906868E-2</c:v>
                </c:pt>
                <c:pt idx="217">
                  <c:v>-5.220000000006985E-2</c:v>
                </c:pt>
                <c:pt idx="218">
                  <c:v>-5.2499999999999998E-2</c:v>
                </c:pt>
                <c:pt idx="219">
                  <c:v>-5.2699999999953437E-2</c:v>
                </c:pt>
                <c:pt idx="220">
                  <c:v>-5.2899999999906869E-2</c:v>
                </c:pt>
                <c:pt idx="221">
                  <c:v>-5.3199999999953437E-2</c:v>
                </c:pt>
                <c:pt idx="222">
                  <c:v>-5.3499999999999999E-2</c:v>
                </c:pt>
                <c:pt idx="223">
                  <c:v>-5.3699999999953431E-2</c:v>
                </c:pt>
                <c:pt idx="224">
                  <c:v>-5.3900000000023283E-2</c:v>
                </c:pt>
                <c:pt idx="225">
                  <c:v>-5.4099999999976715E-2</c:v>
                </c:pt>
                <c:pt idx="226">
                  <c:v>-5.4400000000023284E-2</c:v>
                </c:pt>
                <c:pt idx="227">
                  <c:v>-5.4600000000034926E-2</c:v>
                </c:pt>
                <c:pt idx="228">
                  <c:v>-5.4799999999988358E-2</c:v>
                </c:pt>
                <c:pt idx="229">
                  <c:v>-5.5099999999976716E-2</c:v>
                </c:pt>
                <c:pt idx="230">
                  <c:v>-5.5299999999988358E-2</c:v>
                </c:pt>
                <c:pt idx="231">
                  <c:v>-5.5599999999976717E-2</c:v>
                </c:pt>
                <c:pt idx="232">
                  <c:v>-5.5799999999988359E-2</c:v>
                </c:pt>
                <c:pt idx="233">
                  <c:v>-5.6100000000034927E-2</c:v>
                </c:pt>
                <c:pt idx="234">
                  <c:v>-5.6299999999988359E-2</c:v>
                </c:pt>
                <c:pt idx="235">
                  <c:v>-5.6600000000005819E-2</c:v>
                </c:pt>
                <c:pt idx="236">
                  <c:v>-5.679999999998836E-2</c:v>
                </c:pt>
                <c:pt idx="237">
                  <c:v>-5.7000000000000002E-2</c:v>
                </c:pt>
                <c:pt idx="238">
                  <c:v>-5.7200000000011644E-2</c:v>
                </c:pt>
                <c:pt idx="239">
                  <c:v>-5.7500000000000002E-2</c:v>
                </c:pt>
                <c:pt idx="240">
                  <c:v>-5.7699999999982536E-2</c:v>
                </c:pt>
                <c:pt idx="241">
                  <c:v>-5.8000000000000003E-2</c:v>
                </c:pt>
                <c:pt idx="242">
                  <c:v>-5.8199999999997087E-2</c:v>
                </c:pt>
                <c:pt idx="243">
                  <c:v>-5.8500000000000003E-2</c:v>
                </c:pt>
                <c:pt idx="244">
                  <c:v>-5.8699999999997088E-2</c:v>
                </c:pt>
                <c:pt idx="245">
                  <c:v>-5.8999999999999997E-2</c:v>
                </c:pt>
                <c:pt idx="246">
                  <c:v>-5.9200000000004367E-2</c:v>
                </c:pt>
                <c:pt idx="247">
                  <c:v>-5.9400000000001459E-2</c:v>
                </c:pt>
                <c:pt idx="248">
                  <c:v>-5.9700000000004368E-2</c:v>
                </c:pt>
                <c:pt idx="249">
                  <c:v>-5.9900000000001452E-2</c:v>
                </c:pt>
                <c:pt idx="250">
                  <c:v>-6.0200000000000725E-2</c:v>
                </c:pt>
                <c:pt idx="251">
                  <c:v>-6.0399999999999635E-2</c:v>
                </c:pt>
                <c:pt idx="252">
                  <c:v>-6.0600000000000362E-2</c:v>
                </c:pt>
                <c:pt idx="253">
                  <c:v>-6.0900000000000093E-2</c:v>
                </c:pt>
                <c:pt idx="254">
                  <c:v>-6.1099999999999911E-2</c:v>
                </c:pt>
                <c:pt idx="255">
                  <c:v>-6.1399999999999989E-2</c:v>
                </c:pt>
                <c:pt idx="256">
                  <c:v>-6.1599999999999995E-2</c:v>
                </c:pt>
                <c:pt idx="257">
                  <c:v>-6.1799999999999952E-2</c:v>
                </c:pt>
                <c:pt idx="258">
                  <c:v>-6.2E-2</c:v>
                </c:pt>
                <c:pt idx="259">
                  <c:v>-6.2300000000000182E-2</c:v>
                </c:pt>
                <c:pt idx="260">
                  <c:v>-6.2600000000000364E-2</c:v>
                </c:pt>
                <c:pt idx="261">
                  <c:v>-6.2799999999999273E-2</c:v>
                </c:pt>
                <c:pt idx="262">
                  <c:v>-6.3E-2</c:v>
                </c:pt>
                <c:pt idx="263">
                  <c:v>-6.3299999999995638E-2</c:v>
                </c:pt>
                <c:pt idx="264">
                  <c:v>-6.3500000000000001E-2</c:v>
                </c:pt>
                <c:pt idx="265">
                  <c:v>-6.3700000000004364E-2</c:v>
                </c:pt>
                <c:pt idx="266">
                  <c:v>-6.4000000000000001E-2</c:v>
                </c:pt>
                <c:pt idx="267">
                  <c:v>-6.4199999999997093E-2</c:v>
                </c:pt>
                <c:pt idx="268">
                  <c:v>-6.4500000000000002E-2</c:v>
                </c:pt>
                <c:pt idx="269">
                  <c:v>-6.4799999999988353E-2</c:v>
                </c:pt>
                <c:pt idx="270">
                  <c:v>-6.5000000000000002E-2</c:v>
                </c:pt>
                <c:pt idx="271">
                  <c:v>-6.5200000000011638E-2</c:v>
                </c:pt>
                <c:pt idx="272">
                  <c:v>-6.5399999999994185E-2</c:v>
                </c:pt>
                <c:pt idx="273">
                  <c:v>-6.5700000000011638E-2</c:v>
                </c:pt>
                <c:pt idx="274">
                  <c:v>-6.5899999999994185E-2</c:v>
                </c:pt>
                <c:pt idx="275">
                  <c:v>-6.6199999999982537E-2</c:v>
                </c:pt>
                <c:pt idx="276">
                  <c:v>-6.6399999999994186E-2</c:v>
                </c:pt>
                <c:pt idx="277">
                  <c:v>-6.6700000000011639E-2</c:v>
                </c:pt>
                <c:pt idx="278">
                  <c:v>-6.6899999999965071E-2</c:v>
                </c:pt>
                <c:pt idx="279">
                  <c:v>-6.7200000000011639E-2</c:v>
                </c:pt>
                <c:pt idx="280">
                  <c:v>-6.7400000000023289E-2</c:v>
                </c:pt>
                <c:pt idx="281">
                  <c:v>-6.759999999997672E-2</c:v>
                </c:pt>
                <c:pt idx="282">
                  <c:v>-6.7799999999988356E-2</c:v>
                </c:pt>
                <c:pt idx="283">
                  <c:v>-6.8099999999976721E-2</c:v>
                </c:pt>
                <c:pt idx="284">
                  <c:v>-6.830000000004656E-2</c:v>
                </c:pt>
                <c:pt idx="285">
                  <c:v>-6.8600000000093128E-2</c:v>
                </c:pt>
                <c:pt idx="286">
                  <c:v>-6.8799999999930153E-2</c:v>
                </c:pt>
                <c:pt idx="287">
                  <c:v>-6.9099999999976722E-2</c:v>
                </c:pt>
                <c:pt idx="288">
                  <c:v>-6.9299999999930154E-2</c:v>
                </c:pt>
                <c:pt idx="289">
                  <c:v>-6.9500000000000006E-2</c:v>
                </c:pt>
                <c:pt idx="290">
                  <c:v>-6.9700000000069845E-2</c:v>
                </c:pt>
                <c:pt idx="291">
                  <c:v>-7.0000000000000007E-2</c:v>
                </c:pt>
                <c:pt idx="292">
                  <c:v>-7.0299999999930154E-2</c:v>
                </c:pt>
                <c:pt idx="293">
                  <c:v>-7.0499999999999993E-2</c:v>
                </c:pt>
                <c:pt idx="294">
                  <c:v>-7.0699999999953439E-2</c:v>
                </c:pt>
                <c:pt idx="295">
                  <c:v>-7.0999999999999994E-2</c:v>
                </c:pt>
                <c:pt idx="296">
                  <c:v>-7.1199999999953439E-2</c:v>
                </c:pt>
                <c:pt idx="297">
                  <c:v>-7.1400000000023278E-2</c:v>
                </c:pt>
                <c:pt idx="298">
                  <c:v>-7.169999999995344E-2</c:v>
                </c:pt>
                <c:pt idx="299">
                  <c:v>-7.1999999999999995E-2</c:v>
                </c:pt>
                <c:pt idx="300">
                  <c:v>-7.2200000000186268E-2</c:v>
                </c:pt>
                <c:pt idx="301">
                  <c:v>-7.2399999999906872E-2</c:v>
                </c:pt>
                <c:pt idx="302">
                  <c:v>-7.2699999999953441E-2</c:v>
                </c:pt>
                <c:pt idx="303">
                  <c:v>-7.29000000001397E-2</c:v>
                </c:pt>
                <c:pt idx="304">
                  <c:v>-7.3099999999860305E-2</c:v>
                </c:pt>
                <c:pt idx="305">
                  <c:v>-7.3300000000046564E-2</c:v>
                </c:pt>
                <c:pt idx="306">
                  <c:v>-7.3600000000093133E-2</c:v>
                </c:pt>
                <c:pt idx="307">
                  <c:v>-7.3900000000139701E-2</c:v>
                </c:pt>
                <c:pt idx="308">
                  <c:v>-7.4100000000093133E-2</c:v>
                </c:pt>
                <c:pt idx="309">
                  <c:v>-7.4400000000139702E-2</c:v>
                </c:pt>
                <c:pt idx="310">
                  <c:v>-7.4599999999860306E-2</c:v>
                </c:pt>
                <c:pt idx="311">
                  <c:v>-7.4800000000046565E-2</c:v>
                </c:pt>
                <c:pt idx="312">
                  <c:v>-7.5100000000093134E-2</c:v>
                </c:pt>
                <c:pt idx="313">
                  <c:v>-7.5300000000046566E-2</c:v>
                </c:pt>
                <c:pt idx="314">
                  <c:v>-7.5600000000093134E-2</c:v>
                </c:pt>
                <c:pt idx="315">
                  <c:v>-7.5799999999813739E-2</c:v>
                </c:pt>
                <c:pt idx="316">
                  <c:v>-7.6100000000093135E-2</c:v>
                </c:pt>
                <c:pt idx="317">
                  <c:v>-7.6300000000279394E-2</c:v>
                </c:pt>
                <c:pt idx="318">
                  <c:v>-7.6499999999999999E-2</c:v>
                </c:pt>
                <c:pt idx="319">
                  <c:v>-7.6800000000279395E-2</c:v>
                </c:pt>
                <c:pt idx="320">
                  <c:v>-7.6999999999999999E-2</c:v>
                </c:pt>
                <c:pt idx="321">
                  <c:v>-7.7200000000186259E-2</c:v>
                </c:pt>
                <c:pt idx="322">
                  <c:v>-7.7399999999906863E-2</c:v>
                </c:pt>
                <c:pt idx="323">
                  <c:v>-7.7700000000186259E-2</c:v>
                </c:pt>
                <c:pt idx="324">
                  <c:v>-7.7899999999906863E-2</c:v>
                </c:pt>
                <c:pt idx="325">
                  <c:v>-7.8200000000186259E-2</c:v>
                </c:pt>
                <c:pt idx="326">
                  <c:v>-7.85E-2</c:v>
                </c:pt>
                <c:pt idx="327">
                  <c:v>-7.8699999999953432E-2</c:v>
                </c:pt>
                <c:pt idx="328">
                  <c:v>-7.8899999999906864E-2</c:v>
                </c:pt>
                <c:pt idx="329">
                  <c:v>-7.9199999999953433E-2</c:v>
                </c:pt>
                <c:pt idx="330">
                  <c:v>-7.9399999999906865E-2</c:v>
                </c:pt>
                <c:pt idx="331">
                  <c:v>-7.9600000000093138E-2</c:v>
                </c:pt>
                <c:pt idx="332">
                  <c:v>-7.9899999999906865E-2</c:v>
                </c:pt>
                <c:pt idx="333">
                  <c:v>-8.0100000000093138E-2</c:v>
                </c:pt>
                <c:pt idx="334">
                  <c:v>-8.0400000000139693E-2</c:v>
                </c:pt>
                <c:pt idx="335">
                  <c:v>-8.0600000000093139E-2</c:v>
                </c:pt>
                <c:pt idx="336">
                  <c:v>-8.0800000000046571E-2</c:v>
                </c:pt>
                <c:pt idx="337">
                  <c:v>-8.1100000000093125E-2</c:v>
                </c:pt>
                <c:pt idx="338">
                  <c:v>-8.129999999981373E-2</c:v>
                </c:pt>
                <c:pt idx="339">
                  <c:v>-8.1500000000000003E-2</c:v>
                </c:pt>
                <c:pt idx="340">
                  <c:v>-8.179999999981373E-2</c:v>
                </c:pt>
                <c:pt idx="341">
                  <c:v>-8.2000000000000003E-2</c:v>
                </c:pt>
                <c:pt idx="342">
                  <c:v>-8.2299999999930151E-2</c:v>
                </c:pt>
                <c:pt idx="343">
                  <c:v>-8.2500000000000004E-2</c:v>
                </c:pt>
                <c:pt idx="344">
                  <c:v>-8.2700000000069843E-2</c:v>
                </c:pt>
                <c:pt idx="345">
                  <c:v>-8.3000000000000004E-2</c:v>
                </c:pt>
                <c:pt idx="346">
                  <c:v>-8.3199999999953436E-2</c:v>
                </c:pt>
                <c:pt idx="347">
                  <c:v>-8.3500000000000005E-2</c:v>
                </c:pt>
                <c:pt idx="348">
                  <c:v>-8.3800000000046559E-2</c:v>
                </c:pt>
                <c:pt idx="349">
                  <c:v>-8.4000000000000005E-2</c:v>
                </c:pt>
                <c:pt idx="350">
                  <c:v>-8.4199999999953437E-2</c:v>
                </c:pt>
                <c:pt idx="351">
                  <c:v>-8.440000000002329E-2</c:v>
                </c:pt>
                <c:pt idx="352">
                  <c:v>-8.4700000000069844E-2</c:v>
                </c:pt>
                <c:pt idx="353">
                  <c:v>-8.5000000000000006E-2</c:v>
                </c:pt>
                <c:pt idx="354">
                  <c:v>-8.5200000000011641E-2</c:v>
                </c:pt>
                <c:pt idx="355">
                  <c:v>-8.5400000000023277E-2</c:v>
                </c:pt>
                <c:pt idx="356">
                  <c:v>-8.5700000000011642E-2</c:v>
                </c:pt>
                <c:pt idx="357">
                  <c:v>-8.5799999999988358E-2</c:v>
                </c:pt>
                <c:pt idx="358">
                  <c:v>-8.6099999999976723E-2</c:v>
                </c:pt>
                <c:pt idx="359">
                  <c:v>-8.6400000000023278E-2</c:v>
                </c:pt>
                <c:pt idx="360">
                  <c:v>-8.6600000000034927E-2</c:v>
                </c:pt>
                <c:pt idx="361">
                  <c:v>-8.6900000000023278E-2</c:v>
                </c:pt>
                <c:pt idx="362">
                  <c:v>-8.7099999999976724E-2</c:v>
                </c:pt>
                <c:pt idx="363">
                  <c:v>-8.7299999999988359E-2</c:v>
                </c:pt>
                <c:pt idx="364">
                  <c:v>-8.7600000000005826E-2</c:v>
                </c:pt>
                <c:pt idx="365">
                  <c:v>-8.779999999998836E-2</c:v>
                </c:pt>
                <c:pt idx="366">
                  <c:v>-8.8100000000005826E-2</c:v>
                </c:pt>
                <c:pt idx="367">
                  <c:v>-8.829999999998836E-2</c:v>
                </c:pt>
                <c:pt idx="368">
                  <c:v>-8.8600000000005827E-2</c:v>
                </c:pt>
                <c:pt idx="369">
                  <c:v>-8.8800000000002904E-2</c:v>
                </c:pt>
                <c:pt idx="370">
                  <c:v>-8.8999999999999996E-2</c:v>
                </c:pt>
                <c:pt idx="371">
                  <c:v>-8.9300000000002905E-2</c:v>
                </c:pt>
                <c:pt idx="372">
                  <c:v>-8.9499999999999996E-2</c:v>
                </c:pt>
                <c:pt idx="373">
                  <c:v>-8.970000000000436E-2</c:v>
                </c:pt>
                <c:pt idx="374">
                  <c:v>-0.09</c:v>
                </c:pt>
                <c:pt idx="375">
                  <c:v>-9.020000000000436E-2</c:v>
                </c:pt>
                <c:pt idx="376">
                  <c:v>-9.0499999999999997E-2</c:v>
                </c:pt>
                <c:pt idx="377">
                  <c:v>-9.0700000000000724E-2</c:v>
                </c:pt>
                <c:pt idx="378">
                  <c:v>-9.0899999999999634E-2</c:v>
                </c:pt>
                <c:pt idx="379">
                  <c:v>-9.1200000000000725E-2</c:v>
                </c:pt>
                <c:pt idx="380">
                  <c:v>-9.1200000000000725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43B6-4C1A-96A5-2EA143F489E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614271488"/>
        <c:axId val="1614273152"/>
      </c:lineChart>
      <c:catAx>
        <c:axId val="161427148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dirty="0" err="1"/>
                  <a:t>time</a:t>
                </a:r>
                <a:r>
                  <a:rPr lang="cs-CZ" dirty="0"/>
                  <a:t> [s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1614273152"/>
        <c:crosses val="autoZero"/>
        <c:auto val="1"/>
        <c:lblAlgn val="ctr"/>
        <c:lblOffset val="100"/>
        <c:tickLblSkip val="20"/>
        <c:tickMarkSkip val="20"/>
        <c:noMultiLvlLbl val="0"/>
      </c:catAx>
      <c:valAx>
        <c:axId val="16142731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dirty="0" err="1"/>
                  <a:t>energy</a:t>
                </a:r>
                <a:r>
                  <a:rPr lang="cs-CZ" dirty="0"/>
                  <a:t> [J]</a:t>
                </a:r>
              </a:p>
            </c:rich>
          </c:tx>
          <c:layout>
            <c:manualLayout>
              <c:xMode val="edge"/>
              <c:yMode val="edge"/>
              <c:x val="1.9667107200304127E-2"/>
              <c:y val="0.2745386804856965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161427148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solidFill>
            <a:sysClr val="windowText" lastClr="000000"/>
          </a:solidFill>
        </a:defRPr>
      </a:pPr>
      <a:endParaRPr lang="cs-CZ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656097612583323"/>
          <c:y val="3.378996604045257E-2"/>
          <c:w val="0.79987885590200092"/>
          <c:h val="0.82449757144136193"/>
        </c:manualLayout>
      </c:layout>
      <c:lineChart>
        <c:grouping val="standard"/>
        <c:varyColors val="0"/>
        <c:ser>
          <c:idx val="0"/>
          <c:order val="0"/>
          <c:tx>
            <c:v>kinetická</c:v>
          </c:tx>
          <c:spPr>
            <a:ln w="3810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cat>
            <c:numRef>
              <c:f>List1!$A$1:$A$301</c:f>
              <c:numCache>
                <c:formatCode>General</c:formatCode>
                <c:ptCount val="301"/>
                <c:pt idx="0">
                  <c:v>0</c:v>
                </c:pt>
                <c:pt idx="1">
                  <c:v>5.0000000000000001E-3</c:v>
                </c:pt>
                <c:pt idx="2">
                  <c:v>0.01</c:v>
                </c:pt>
                <c:pt idx="3">
                  <c:v>1.4999999999999999E-2</c:v>
                </c:pt>
                <c:pt idx="4">
                  <c:v>0.02</c:v>
                </c:pt>
                <c:pt idx="5">
                  <c:v>2.5000000000000001E-2</c:v>
                </c:pt>
                <c:pt idx="6">
                  <c:v>0.03</c:v>
                </c:pt>
                <c:pt idx="7">
                  <c:v>3.5000000000000003E-2</c:v>
                </c:pt>
                <c:pt idx="8">
                  <c:v>0.04</c:v>
                </c:pt>
                <c:pt idx="9">
                  <c:v>4.4999999999999998E-2</c:v>
                </c:pt>
                <c:pt idx="10">
                  <c:v>0.05</c:v>
                </c:pt>
                <c:pt idx="11">
                  <c:v>5.5E-2</c:v>
                </c:pt>
                <c:pt idx="12">
                  <c:v>0.06</c:v>
                </c:pt>
                <c:pt idx="13">
                  <c:v>6.5000000000000002E-2</c:v>
                </c:pt>
                <c:pt idx="14">
                  <c:v>7.0000000000000007E-2</c:v>
                </c:pt>
                <c:pt idx="15">
                  <c:v>7.4999999999999997E-2</c:v>
                </c:pt>
                <c:pt idx="16">
                  <c:v>0.08</c:v>
                </c:pt>
                <c:pt idx="17">
                  <c:v>8.5000000000000006E-2</c:v>
                </c:pt>
                <c:pt idx="18">
                  <c:v>0.09</c:v>
                </c:pt>
                <c:pt idx="19">
                  <c:v>9.5000000000000001E-2</c:v>
                </c:pt>
                <c:pt idx="20">
                  <c:v>0.1</c:v>
                </c:pt>
                <c:pt idx="21">
                  <c:v>0.105</c:v>
                </c:pt>
                <c:pt idx="22">
                  <c:v>0.11</c:v>
                </c:pt>
                <c:pt idx="23">
                  <c:v>0.115</c:v>
                </c:pt>
                <c:pt idx="24">
                  <c:v>0.12</c:v>
                </c:pt>
                <c:pt idx="25">
                  <c:v>0.125</c:v>
                </c:pt>
                <c:pt idx="26">
                  <c:v>0.13</c:v>
                </c:pt>
                <c:pt idx="27">
                  <c:v>0.13500000000000001</c:v>
                </c:pt>
                <c:pt idx="28">
                  <c:v>0.14000000000000001</c:v>
                </c:pt>
                <c:pt idx="29">
                  <c:v>0.14499999999999999</c:v>
                </c:pt>
                <c:pt idx="30">
                  <c:v>0.15</c:v>
                </c:pt>
                <c:pt idx="31">
                  <c:v>0.155</c:v>
                </c:pt>
                <c:pt idx="32">
                  <c:v>0.16</c:v>
                </c:pt>
                <c:pt idx="33">
                  <c:v>0.16500000000000001</c:v>
                </c:pt>
                <c:pt idx="34">
                  <c:v>0.17</c:v>
                </c:pt>
                <c:pt idx="35">
                  <c:v>0.17499999999999999</c:v>
                </c:pt>
                <c:pt idx="36">
                  <c:v>0.18</c:v>
                </c:pt>
                <c:pt idx="37">
                  <c:v>0.185</c:v>
                </c:pt>
                <c:pt idx="38">
                  <c:v>0.19</c:v>
                </c:pt>
                <c:pt idx="39">
                  <c:v>0.19500000000000001</c:v>
                </c:pt>
                <c:pt idx="40">
                  <c:v>0.2</c:v>
                </c:pt>
                <c:pt idx="41">
                  <c:v>0.20499999999999999</c:v>
                </c:pt>
                <c:pt idx="42">
                  <c:v>0.21</c:v>
                </c:pt>
                <c:pt idx="43">
                  <c:v>0.215</c:v>
                </c:pt>
                <c:pt idx="44">
                  <c:v>0.22</c:v>
                </c:pt>
                <c:pt idx="45">
                  <c:v>0.22500000000000001</c:v>
                </c:pt>
                <c:pt idx="46">
                  <c:v>0.23</c:v>
                </c:pt>
                <c:pt idx="47">
                  <c:v>0.23499999999999999</c:v>
                </c:pt>
                <c:pt idx="48">
                  <c:v>0.24</c:v>
                </c:pt>
                <c:pt idx="49">
                  <c:v>0.245</c:v>
                </c:pt>
                <c:pt idx="50">
                  <c:v>0.25</c:v>
                </c:pt>
                <c:pt idx="51">
                  <c:v>0.255</c:v>
                </c:pt>
                <c:pt idx="52">
                  <c:v>0.26</c:v>
                </c:pt>
                <c:pt idx="53">
                  <c:v>0.26500000000000001</c:v>
                </c:pt>
                <c:pt idx="54">
                  <c:v>0.27</c:v>
                </c:pt>
                <c:pt idx="55">
                  <c:v>0.27500000000000002</c:v>
                </c:pt>
                <c:pt idx="56">
                  <c:v>0.28000000000000003</c:v>
                </c:pt>
                <c:pt idx="57">
                  <c:v>0.28499999999999998</c:v>
                </c:pt>
                <c:pt idx="58">
                  <c:v>0.28999999999999998</c:v>
                </c:pt>
                <c:pt idx="59">
                  <c:v>0.29499999999999998</c:v>
                </c:pt>
                <c:pt idx="60">
                  <c:v>0.3</c:v>
                </c:pt>
                <c:pt idx="61">
                  <c:v>0.30499999999999999</c:v>
                </c:pt>
                <c:pt idx="62">
                  <c:v>0.31</c:v>
                </c:pt>
                <c:pt idx="63">
                  <c:v>0.315</c:v>
                </c:pt>
                <c:pt idx="64">
                  <c:v>0.32</c:v>
                </c:pt>
                <c:pt idx="65">
                  <c:v>0.32500000000000001</c:v>
                </c:pt>
                <c:pt idx="66">
                  <c:v>0.33</c:v>
                </c:pt>
                <c:pt idx="67">
                  <c:v>0.33500000000000002</c:v>
                </c:pt>
                <c:pt idx="68">
                  <c:v>0.34</c:v>
                </c:pt>
                <c:pt idx="69">
                  <c:v>0.34499999999999997</c:v>
                </c:pt>
                <c:pt idx="70">
                  <c:v>0.35</c:v>
                </c:pt>
                <c:pt idx="71">
                  <c:v>0.35499999999999998</c:v>
                </c:pt>
                <c:pt idx="72">
                  <c:v>0.36</c:v>
                </c:pt>
                <c:pt idx="73">
                  <c:v>0.36499999999999999</c:v>
                </c:pt>
                <c:pt idx="74">
                  <c:v>0.37</c:v>
                </c:pt>
                <c:pt idx="75">
                  <c:v>0.375</c:v>
                </c:pt>
                <c:pt idx="76">
                  <c:v>0.38</c:v>
                </c:pt>
                <c:pt idx="77">
                  <c:v>0.38500000000000001</c:v>
                </c:pt>
                <c:pt idx="78">
                  <c:v>0.39</c:v>
                </c:pt>
                <c:pt idx="79">
                  <c:v>0.39500000000000002</c:v>
                </c:pt>
                <c:pt idx="80">
                  <c:v>0.4</c:v>
                </c:pt>
                <c:pt idx="81">
                  <c:v>0.40500000000000003</c:v>
                </c:pt>
                <c:pt idx="82">
                  <c:v>0.41</c:v>
                </c:pt>
                <c:pt idx="83">
                  <c:v>0.41499999999999998</c:v>
                </c:pt>
                <c:pt idx="84">
                  <c:v>0.42</c:v>
                </c:pt>
                <c:pt idx="85">
                  <c:v>0.42499999999999999</c:v>
                </c:pt>
                <c:pt idx="86">
                  <c:v>0.43</c:v>
                </c:pt>
                <c:pt idx="87">
                  <c:v>0.435</c:v>
                </c:pt>
                <c:pt idx="88">
                  <c:v>0.44</c:v>
                </c:pt>
                <c:pt idx="89">
                  <c:v>0.44500000000000001</c:v>
                </c:pt>
                <c:pt idx="90">
                  <c:v>0.45</c:v>
                </c:pt>
                <c:pt idx="91">
                  <c:v>0.45500000000000002</c:v>
                </c:pt>
                <c:pt idx="92">
                  <c:v>0.46</c:v>
                </c:pt>
                <c:pt idx="93">
                  <c:v>0.46500000000000002</c:v>
                </c:pt>
                <c:pt idx="94">
                  <c:v>0.47</c:v>
                </c:pt>
                <c:pt idx="95">
                  <c:v>0.47499999999999998</c:v>
                </c:pt>
                <c:pt idx="96">
                  <c:v>0.48</c:v>
                </c:pt>
                <c:pt idx="97">
                  <c:v>0.48499999999999999</c:v>
                </c:pt>
                <c:pt idx="98">
                  <c:v>0.49</c:v>
                </c:pt>
                <c:pt idx="99">
                  <c:v>0.495</c:v>
                </c:pt>
                <c:pt idx="100">
                  <c:v>0.5</c:v>
                </c:pt>
                <c:pt idx="101">
                  <c:v>0.505</c:v>
                </c:pt>
                <c:pt idx="102">
                  <c:v>0.51</c:v>
                </c:pt>
                <c:pt idx="103">
                  <c:v>0.51500000000000001</c:v>
                </c:pt>
                <c:pt idx="104">
                  <c:v>0.52</c:v>
                </c:pt>
                <c:pt idx="105">
                  <c:v>0.52500000000000002</c:v>
                </c:pt>
                <c:pt idx="106">
                  <c:v>0.53</c:v>
                </c:pt>
                <c:pt idx="107">
                  <c:v>0.53500000000000003</c:v>
                </c:pt>
                <c:pt idx="108">
                  <c:v>0.54</c:v>
                </c:pt>
                <c:pt idx="109">
                  <c:v>0.54500000000000004</c:v>
                </c:pt>
                <c:pt idx="110">
                  <c:v>0.55000000000000004</c:v>
                </c:pt>
                <c:pt idx="111">
                  <c:v>0.55500000000000005</c:v>
                </c:pt>
                <c:pt idx="112">
                  <c:v>0.56000000000000005</c:v>
                </c:pt>
                <c:pt idx="113">
                  <c:v>0.56499999999999995</c:v>
                </c:pt>
                <c:pt idx="114">
                  <c:v>0.56999999999999995</c:v>
                </c:pt>
                <c:pt idx="115">
                  <c:v>0.57499999999999996</c:v>
                </c:pt>
                <c:pt idx="116">
                  <c:v>0.57999999999999996</c:v>
                </c:pt>
                <c:pt idx="117">
                  <c:v>0.58499999999999996</c:v>
                </c:pt>
                <c:pt idx="118">
                  <c:v>0.59</c:v>
                </c:pt>
                <c:pt idx="119">
                  <c:v>0.59499999999999997</c:v>
                </c:pt>
                <c:pt idx="120">
                  <c:v>0.6</c:v>
                </c:pt>
                <c:pt idx="121">
                  <c:v>0.60499999999999998</c:v>
                </c:pt>
                <c:pt idx="122">
                  <c:v>0.61</c:v>
                </c:pt>
                <c:pt idx="123">
                  <c:v>0.61499999999999999</c:v>
                </c:pt>
                <c:pt idx="124">
                  <c:v>0.62</c:v>
                </c:pt>
                <c:pt idx="125">
                  <c:v>0.625</c:v>
                </c:pt>
                <c:pt idx="126">
                  <c:v>0.63</c:v>
                </c:pt>
                <c:pt idx="127">
                  <c:v>0.63500000000000001</c:v>
                </c:pt>
                <c:pt idx="128">
                  <c:v>0.64</c:v>
                </c:pt>
                <c:pt idx="129">
                  <c:v>0.64500000000000002</c:v>
                </c:pt>
                <c:pt idx="130">
                  <c:v>0.65</c:v>
                </c:pt>
                <c:pt idx="131">
                  <c:v>0.65500000000000003</c:v>
                </c:pt>
                <c:pt idx="132">
                  <c:v>0.66</c:v>
                </c:pt>
                <c:pt idx="133">
                  <c:v>0.66500000000000004</c:v>
                </c:pt>
                <c:pt idx="134">
                  <c:v>0.67</c:v>
                </c:pt>
                <c:pt idx="135">
                  <c:v>0.67500000000000004</c:v>
                </c:pt>
                <c:pt idx="136">
                  <c:v>0.68</c:v>
                </c:pt>
                <c:pt idx="137">
                  <c:v>0.68500000000000005</c:v>
                </c:pt>
                <c:pt idx="138">
                  <c:v>0.69</c:v>
                </c:pt>
                <c:pt idx="139">
                  <c:v>0.69499999999999995</c:v>
                </c:pt>
                <c:pt idx="140">
                  <c:v>0.7</c:v>
                </c:pt>
                <c:pt idx="141">
                  <c:v>0.70499999999999996</c:v>
                </c:pt>
                <c:pt idx="142">
                  <c:v>0.71</c:v>
                </c:pt>
                <c:pt idx="143">
                  <c:v>0.71499999999999997</c:v>
                </c:pt>
                <c:pt idx="144">
                  <c:v>0.72</c:v>
                </c:pt>
                <c:pt idx="145">
                  <c:v>0.72499999999999998</c:v>
                </c:pt>
                <c:pt idx="146">
                  <c:v>0.73</c:v>
                </c:pt>
                <c:pt idx="147">
                  <c:v>0.73499999999999999</c:v>
                </c:pt>
                <c:pt idx="148">
                  <c:v>0.74</c:v>
                </c:pt>
                <c:pt idx="149">
                  <c:v>0.745</c:v>
                </c:pt>
                <c:pt idx="150">
                  <c:v>0.75</c:v>
                </c:pt>
                <c:pt idx="151">
                  <c:v>0.755</c:v>
                </c:pt>
                <c:pt idx="152">
                  <c:v>0.76</c:v>
                </c:pt>
                <c:pt idx="153">
                  <c:v>0.76500000000000001</c:v>
                </c:pt>
                <c:pt idx="154">
                  <c:v>0.77</c:v>
                </c:pt>
                <c:pt idx="155">
                  <c:v>0.77500000000000002</c:v>
                </c:pt>
                <c:pt idx="156">
                  <c:v>0.78</c:v>
                </c:pt>
                <c:pt idx="157">
                  <c:v>0.78500000000000003</c:v>
                </c:pt>
                <c:pt idx="158">
                  <c:v>0.79</c:v>
                </c:pt>
                <c:pt idx="159">
                  <c:v>0.79500000000000004</c:v>
                </c:pt>
                <c:pt idx="160">
                  <c:v>0.8</c:v>
                </c:pt>
                <c:pt idx="161">
                  <c:v>0.80500000000000005</c:v>
                </c:pt>
                <c:pt idx="162">
                  <c:v>0.81</c:v>
                </c:pt>
                <c:pt idx="163">
                  <c:v>0.81499999999999995</c:v>
                </c:pt>
                <c:pt idx="164">
                  <c:v>0.82</c:v>
                </c:pt>
                <c:pt idx="165">
                  <c:v>0.82499999999999996</c:v>
                </c:pt>
                <c:pt idx="166">
                  <c:v>0.83</c:v>
                </c:pt>
                <c:pt idx="167">
                  <c:v>0.83499999999999996</c:v>
                </c:pt>
                <c:pt idx="168">
                  <c:v>0.84</c:v>
                </c:pt>
                <c:pt idx="169">
                  <c:v>0.84499999999999997</c:v>
                </c:pt>
                <c:pt idx="170">
                  <c:v>0.85</c:v>
                </c:pt>
                <c:pt idx="171">
                  <c:v>0.85499999999999998</c:v>
                </c:pt>
                <c:pt idx="172">
                  <c:v>0.86</c:v>
                </c:pt>
                <c:pt idx="173">
                  <c:v>0.86499999999999999</c:v>
                </c:pt>
                <c:pt idx="174">
                  <c:v>0.87</c:v>
                </c:pt>
                <c:pt idx="175">
                  <c:v>0.875</c:v>
                </c:pt>
                <c:pt idx="176">
                  <c:v>0.88</c:v>
                </c:pt>
                <c:pt idx="177">
                  <c:v>0.88500000000000001</c:v>
                </c:pt>
                <c:pt idx="178">
                  <c:v>0.89</c:v>
                </c:pt>
                <c:pt idx="179">
                  <c:v>0.89500000000000002</c:v>
                </c:pt>
                <c:pt idx="180">
                  <c:v>0.9</c:v>
                </c:pt>
                <c:pt idx="181">
                  <c:v>0.90500000000000003</c:v>
                </c:pt>
                <c:pt idx="182">
                  <c:v>0.91</c:v>
                </c:pt>
                <c:pt idx="183">
                  <c:v>0.91500000000000004</c:v>
                </c:pt>
                <c:pt idx="184">
                  <c:v>0.92</c:v>
                </c:pt>
                <c:pt idx="185">
                  <c:v>0.92500000000000004</c:v>
                </c:pt>
                <c:pt idx="186">
                  <c:v>0.93</c:v>
                </c:pt>
                <c:pt idx="187">
                  <c:v>0.93500000000000005</c:v>
                </c:pt>
                <c:pt idx="188">
                  <c:v>0.94</c:v>
                </c:pt>
                <c:pt idx="189">
                  <c:v>0.94499999999999995</c:v>
                </c:pt>
                <c:pt idx="190">
                  <c:v>0.95</c:v>
                </c:pt>
                <c:pt idx="191">
                  <c:v>0.95499999999999996</c:v>
                </c:pt>
                <c:pt idx="192">
                  <c:v>0.96</c:v>
                </c:pt>
                <c:pt idx="193">
                  <c:v>0.96499999999999997</c:v>
                </c:pt>
                <c:pt idx="194">
                  <c:v>0.97</c:v>
                </c:pt>
                <c:pt idx="195">
                  <c:v>0.97499999999999998</c:v>
                </c:pt>
                <c:pt idx="196">
                  <c:v>0.98</c:v>
                </c:pt>
                <c:pt idx="197">
                  <c:v>0.98499999999999999</c:v>
                </c:pt>
                <c:pt idx="198">
                  <c:v>0.99</c:v>
                </c:pt>
                <c:pt idx="199">
                  <c:v>0.995</c:v>
                </c:pt>
                <c:pt idx="200">
                  <c:v>1</c:v>
                </c:pt>
                <c:pt idx="201">
                  <c:v>1.0049999999999999</c:v>
                </c:pt>
                <c:pt idx="202">
                  <c:v>1.01</c:v>
                </c:pt>
                <c:pt idx="203">
                  <c:v>1.0149999999999999</c:v>
                </c:pt>
                <c:pt idx="204">
                  <c:v>1.02</c:v>
                </c:pt>
                <c:pt idx="205">
                  <c:v>1.0249999999999999</c:v>
                </c:pt>
                <c:pt idx="206">
                  <c:v>1.03</c:v>
                </c:pt>
                <c:pt idx="207">
                  <c:v>1.0349999999999999</c:v>
                </c:pt>
                <c:pt idx="208">
                  <c:v>1.04</c:v>
                </c:pt>
                <c:pt idx="209">
                  <c:v>1.0449999999999999</c:v>
                </c:pt>
                <c:pt idx="210">
                  <c:v>1.05</c:v>
                </c:pt>
                <c:pt idx="211">
                  <c:v>1.0549999999999999</c:v>
                </c:pt>
                <c:pt idx="212">
                  <c:v>1.06</c:v>
                </c:pt>
                <c:pt idx="213">
                  <c:v>1.0649999999999999</c:v>
                </c:pt>
                <c:pt idx="214">
                  <c:v>1.07</c:v>
                </c:pt>
                <c:pt idx="215">
                  <c:v>1.075</c:v>
                </c:pt>
                <c:pt idx="216">
                  <c:v>1.08</c:v>
                </c:pt>
                <c:pt idx="217">
                  <c:v>1.085</c:v>
                </c:pt>
                <c:pt idx="218">
                  <c:v>1.0900000000000001</c:v>
                </c:pt>
                <c:pt idx="219">
                  <c:v>1.095</c:v>
                </c:pt>
                <c:pt idx="220">
                  <c:v>1.1000000000000001</c:v>
                </c:pt>
                <c:pt idx="221">
                  <c:v>1.105</c:v>
                </c:pt>
                <c:pt idx="222">
                  <c:v>1.1100000000000001</c:v>
                </c:pt>
                <c:pt idx="223">
                  <c:v>1.115</c:v>
                </c:pt>
                <c:pt idx="224">
                  <c:v>1.1200000000000001</c:v>
                </c:pt>
                <c:pt idx="225">
                  <c:v>1.125</c:v>
                </c:pt>
                <c:pt idx="226">
                  <c:v>1.1299999999999999</c:v>
                </c:pt>
                <c:pt idx="227">
                  <c:v>1.135</c:v>
                </c:pt>
                <c:pt idx="228">
                  <c:v>1.1399999999999999</c:v>
                </c:pt>
                <c:pt idx="229">
                  <c:v>1.145</c:v>
                </c:pt>
                <c:pt idx="230">
                  <c:v>1.1499999999999999</c:v>
                </c:pt>
                <c:pt idx="231">
                  <c:v>1.155</c:v>
                </c:pt>
                <c:pt idx="232">
                  <c:v>1.1599999999999999</c:v>
                </c:pt>
                <c:pt idx="233">
                  <c:v>1.165</c:v>
                </c:pt>
                <c:pt idx="234">
                  <c:v>1.17</c:v>
                </c:pt>
                <c:pt idx="235">
                  <c:v>1.175</c:v>
                </c:pt>
                <c:pt idx="236">
                  <c:v>1.18</c:v>
                </c:pt>
                <c:pt idx="237">
                  <c:v>1.1850000000000001</c:v>
                </c:pt>
                <c:pt idx="238">
                  <c:v>1.19</c:v>
                </c:pt>
                <c:pt idx="239">
                  <c:v>1.1950000000000001</c:v>
                </c:pt>
                <c:pt idx="240">
                  <c:v>1.2</c:v>
                </c:pt>
                <c:pt idx="241">
                  <c:v>1.2050000000000001</c:v>
                </c:pt>
                <c:pt idx="242">
                  <c:v>1.21</c:v>
                </c:pt>
                <c:pt idx="243">
                  <c:v>1.2150000000000001</c:v>
                </c:pt>
                <c:pt idx="244">
                  <c:v>1.22</c:v>
                </c:pt>
                <c:pt idx="245">
                  <c:v>1.2250000000000001</c:v>
                </c:pt>
                <c:pt idx="246">
                  <c:v>1.23</c:v>
                </c:pt>
                <c:pt idx="247">
                  <c:v>1.2350000000000001</c:v>
                </c:pt>
                <c:pt idx="248">
                  <c:v>1.24</c:v>
                </c:pt>
                <c:pt idx="249">
                  <c:v>1.2450000000000001</c:v>
                </c:pt>
                <c:pt idx="250">
                  <c:v>1.25</c:v>
                </c:pt>
                <c:pt idx="251">
                  <c:v>1.2549999999999999</c:v>
                </c:pt>
                <c:pt idx="252">
                  <c:v>1.26</c:v>
                </c:pt>
                <c:pt idx="253">
                  <c:v>1.2649999999999999</c:v>
                </c:pt>
                <c:pt idx="254">
                  <c:v>1.27</c:v>
                </c:pt>
                <c:pt idx="255">
                  <c:v>1.2749999999999999</c:v>
                </c:pt>
                <c:pt idx="256">
                  <c:v>1.28</c:v>
                </c:pt>
                <c:pt idx="257">
                  <c:v>1.2849999999999999</c:v>
                </c:pt>
                <c:pt idx="258">
                  <c:v>1.29</c:v>
                </c:pt>
                <c:pt idx="259">
                  <c:v>1.2949999999999999</c:v>
                </c:pt>
                <c:pt idx="260">
                  <c:v>1.3</c:v>
                </c:pt>
                <c:pt idx="261">
                  <c:v>1.3049999999999999</c:v>
                </c:pt>
                <c:pt idx="262">
                  <c:v>1.31</c:v>
                </c:pt>
                <c:pt idx="263">
                  <c:v>1.3149999999999999</c:v>
                </c:pt>
                <c:pt idx="264">
                  <c:v>1.32</c:v>
                </c:pt>
                <c:pt idx="265">
                  <c:v>1.325</c:v>
                </c:pt>
                <c:pt idx="266">
                  <c:v>1.33</c:v>
                </c:pt>
                <c:pt idx="267">
                  <c:v>1.335</c:v>
                </c:pt>
                <c:pt idx="268">
                  <c:v>1.34</c:v>
                </c:pt>
                <c:pt idx="269">
                  <c:v>1.345</c:v>
                </c:pt>
                <c:pt idx="270">
                  <c:v>1.35</c:v>
                </c:pt>
                <c:pt idx="271">
                  <c:v>1.355</c:v>
                </c:pt>
                <c:pt idx="272">
                  <c:v>1.36</c:v>
                </c:pt>
                <c:pt idx="273">
                  <c:v>1.365</c:v>
                </c:pt>
                <c:pt idx="274">
                  <c:v>1.37</c:v>
                </c:pt>
                <c:pt idx="275">
                  <c:v>1.375</c:v>
                </c:pt>
                <c:pt idx="276">
                  <c:v>1.38</c:v>
                </c:pt>
                <c:pt idx="277">
                  <c:v>1.385</c:v>
                </c:pt>
                <c:pt idx="278">
                  <c:v>1.39</c:v>
                </c:pt>
                <c:pt idx="279">
                  <c:v>1.395</c:v>
                </c:pt>
                <c:pt idx="280">
                  <c:v>1.4</c:v>
                </c:pt>
                <c:pt idx="281">
                  <c:v>1.405</c:v>
                </c:pt>
                <c:pt idx="282">
                  <c:v>1.41</c:v>
                </c:pt>
                <c:pt idx="283">
                  <c:v>1.415</c:v>
                </c:pt>
                <c:pt idx="284">
                  <c:v>1.42</c:v>
                </c:pt>
                <c:pt idx="285">
                  <c:v>1.425</c:v>
                </c:pt>
                <c:pt idx="286">
                  <c:v>1.43</c:v>
                </c:pt>
                <c:pt idx="287">
                  <c:v>1.4350000000000001</c:v>
                </c:pt>
                <c:pt idx="288">
                  <c:v>1.44</c:v>
                </c:pt>
                <c:pt idx="289">
                  <c:v>1.4450000000000001</c:v>
                </c:pt>
                <c:pt idx="290">
                  <c:v>1.45</c:v>
                </c:pt>
                <c:pt idx="291">
                  <c:v>1.4550000000000001</c:v>
                </c:pt>
                <c:pt idx="292">
                  <c:v>1.46</c:v>
                </c:pt>
                <c:pt idx="293">
                  <c:v>1.4650000000000001</c:v>
                </c:pt>
                <c:pt idx="294">
                  <c:v>1.47</c:v>
                </c:pt>
                <c:pt idx="295">
                  <c:v>1.4750000000000001</c:v>
                </c:pt>
                <c:pt idx="296">
                  <c:v>1.48</c:v>
                </c:pt>
                <c:pt idx="297">
                  <c:v>1.4850000000000001</c:v>
                </c:pt>
                <c:pt idx="298">
                  <c:v>1.49</c:v>
                </c:pt>
                <c:pt idx="299">
                  <c:v>1.4950000000000001</c:v>
                </c:pt>
                <c:pt idx="300">
                  <c:v>1.5</c:v>
                </c:pt>
              </c:numCache>
            </c:numRef>
          </c:cat>
          <c:val>
            <c:numRef>
              <c:f>List1!$B$1:$B$301</c:f>
              <c:numCache>
                <c:formatCode>General</c:formatCode>
                <c:ptCount val="301"/>
                <c:pt idx="0">
                  <c:v>0</c:v>
                </c:pt>
                <c:pt idx="1">
                  <c:v>2.6731709999999999E-2</c:v>
                </c:pt>
                <c:pt idx="2">
                  <c:v>0.10691616</c:v>
                </c:pt>
                <c:pt idx="3">
                  <c:v>0.24055334</c:v>
                </c:pt>
                <c:pt idx="4">
                  <c:v>0.42764326000000003</c:v>
                </c:pt>
                <c:pt idx="5">
                  <c:v>0.66818591000000005</c:v>
                </c:pt>
                <c:pt idx="6">
                  <c:v>0.96218130000000002</c:v>
                </c:pt>
                <c:pt idx="7">
                  <c:v>1.30962943</c:v>
                </c:pt>
                <c:pt idx="8">
                  <c:v>1.71053028</c:v>
                </c:pt>
                <c:pt idx="9">
                  <c:v>2.1648838800000001</c:v>
                </c:pt>
                <c:pt idx="10">
                  <c:v>2.6726901999999999</c:v>
                </c:pt>
                <c:pt idx="11">
                  <c:v>3.2339492700000001</c:v>
                </c:pt>
                <c:pt idx="12">
                  <c:v>3.8486610699999999</c:v>
                </c:pt>
                <c:pt idx="13">
                  <c:v>4.5168255999999998</c:v>
                </c:pt>
                <c:pt idx="14">
                  <c:v>5.2384428700000001</c:v>
                </c:pt>
                <c:pt idx="15">
                  <c:v>6.0135128699999996</c:v>
                </c:pt>
                <c:pt idx="16">
                  <c:v>6.8420356099999999</c:v>
                </c:pt>
                <c:pt idx="17">
                  <c:v>7.7240110800000004</c:v>
                </c:pt>
                <c:pt idx="18">
                  <c:v>8.6594392899999999</c:v>
                </c:pt>
                <c:pt idx="19">
                  <c:v>9.6483202400000003</c:v>
                </c:pt>
                <c:pt idx="20">
                  <c:v>10.69065391</c:v>
                </c:pt>
                <c:pt idx="21">
                  <c:v>11.78644033</c:v>
                </c:pt>
                <c:pt idx="22">
                  <c:v>12.935679479999999</c:v>
                </c:pt>
                <c:pt idx="23">
                  <c:v>14.138371360000001</c:v>
                </c:pt>
                <c:pt idx="24">
                  <c:v>15.39451598</c:v>
                </c:pt>
                <c:pt idx="25">
                  <c:v>16.704113329999998</c:v>
                </c:pt>
                <c:pt idx="26">
                  <c:v>18.06716342</c:v>
                </c:pt>
                <c:pt idx="27">
                  <c:v>19.483666240000002</c:v>
                </c:pt>
                <c:pt idx="28">
                  <c:v>20.953621800000001</c:v>
                </c:pt>
                <c:pt idx="29">
                  <c:v>22.4770301</c:v>
                </c:pt>
                <c:pt idx="30">
                  <c:v>24.05389113</c:v>
                </c:pt>
                <c:pt idx="31">
                  <c:v>25.68420489</c:v>
                </c:pt>
                <c:pt idx="32">
                  <c:v>27.367971390000001</c:v>
                </c:pt>
                <c:pt idx="33">
                  <c:v>29.105190619999998</c:v>
                </c:pt>
                <c:pt idx="34">
                  <c:v>30.89586259</c:v>
                </c:pt>
                <c:pt idx="35">
                  <c:v>32.739987300000003</c:v>
                </c:pt>
                <c:pt idx="36">
                  <c:v>34.637564740000002</c:v>
                </c:pt>
                <c:pt idx="37">
                  <c:v>36.588594909999998</c:v>
                </c:pt>
                <c:pt idx="38">
                  <c:v>38.593077819999998</c:v>
                </c:pt>
                <c:pt idx="39">
                  <c:v>40.651013460000001</c:v>
                </c:pt>
                <c:pt idx="40">
                  <c:v>42.762401840000003</c:v>
                </c:pt>
                <c:pt idx="41">
                  <c:v>44.927242960000001</c:v>
                </c:pt>
                <c:pt idx="42">
                  <c:v>47.145536810000003</c:v>
                </c:pt>
                <c:pt idx="43">
                  <c:v>49.417283390000001</c:v>
                </c:pt>
                <c:pt idx="44">
                  <c:v>51.742482709999997</c:v>
                </c:pt>
                <c:pt idx="45">
                  <c:v>54.121134769999998</c:v>
                </c:pt>
                <c:pt idx="46">
                  <c:v>56.553239550000001</c:v>
                </c:pt>
                <c:pt idx="47">
                  <c:v>59.038797080000002</c:v>
                </c:pt>
                <c:pt idx="48">
                  <c:v>61.57780734</c:v>
                </c:pt>
                <c:pt idx="49">
                  <c:v>64.170270329999994</c:v>
                </c:pt>
                <c:pt idx="50">
                  <c:v>66.816186060000007</c:v>
                </c:pt>
                <c:pt idx="51">
                  <c:v>69.515554530000003</c:v>
                </c:pt>
                <c:pt idx="52">
                  <c:v>72.268375730000002</c:v>
                </c:pt>
                <c:pt idx="53">
                  <c:v>75.074649660000006</c:v>
                </c:pt>
                <c:pt idx="54">
                  <c:v>77.934376330000006</c:v>
                </c:pt>
                <c:pt idx="55">
                  <c:v>80.847555740000004</c:v>
                </c:pt>
                <c:pt idx="56">
                  <c:v>83.814187880000006</c:v>
                </c:pt>
                <c:pt idx="57">
                  <c:v>86.834272749999997</c:v>
                </c:pt>
                <c:pt idx="58">
                  <c:v>89.907810359999999</c:v>
                </c:pt>
                <c:pt idx="59">
                  <c:v>82.211927900000006</c:v>
                </c:pt>
                <c:pt idx="60">
                  <c:v>82.824609570000007</c:v>
                </c:pt>
                <c:pt idx="61">
                  <c:v>87.344384340000005</c:v>
                </c:pt>
                <c:pt idx="62">
                  <c:v>95.055305669999996</c:v>
                </c:pt>
                <c:pt idx="63">
                  <c:v>97.951170910000002</c:v>
                </c:pt>
                <c:pt idx="64">
                  <c:v>97.45714873</c:v>
                </c:pt>
                <c:pt idx="65">
                  <c:v>101.68422004999999</c:v>
                </c:pt>
                <c:pt idx="66">
                  <c:v>101.91348904</c:v>
                </c:pt>
                <c:pt idx="67">
                  <c:v>106.48042144999999</c:v>
                </c:pt>
                <c:pt idx="68">
                  <c:v>111.94836697</c:v>
                </c:pt>
                <c:pt idx="69">
                  <c:v>109.16140067000001</c:v>
                </c:pt>
                <c:pt idx="70">
                  <c:v>105.15199231</c:v>
                </c:pt>
                <c:pt idx="71">
                  <c:v>73.374338940000001</c:v>
                </c:pt>
                <c:pt idx="72">
                  <c:v>68.28022378</c:v>
                </c:pt>
                <c:pt idx="73">
                  <c:v>52.26496238</c:v>
                </c:pt>
                <c:pt idx="74">
                  <c:v>53.96589513</c:v>
                </c:pt>
                <c:pt idx="75">
                  <c:v>108.77751066</c:v>
                </c:pt>
                <c:pt idx="76">
                  <c:v>104.39564424</c:v>
                </c:pt>
                <c:pt idx="77">
                  <c:v>96.924655569999999</c:v>
                </c:pt>
                <c:pt idx="78">
                  <c:v>88.85954212</c:v>
                </c:pt>
                <c:pt idx="79">
                  <c:v>107.32689907</c:v>
                </c:pt>
                <c:pt idx="80">
                  <c:v>98.359041689999998</c:v>
                </c:pt>
                <c:pt idx="81">
                  <c:v>90.885130059999995</c:v>
                </c:pt>
                <c:pt idx="82">
                  <c:v>87.010306</c:v>
                </c:pt>
                <c:pt idx="83">
                  <c:v>98.488201230000001</c:v>
                </c:pt>
                <c:pt idx="84">
                  <c:v>96.708109620000002</c:v>
                </c:pt>
                <c:pt idx="85">
                  <c:v>81.001129649999996</c:v>
                </c:pt>
                <c:pt idx="86">
                  <c:v>83.25190422</c:v>
                </c:pt>
                <c:pt idx="87">
                  <c:v>92.003927599999997</c:v>
                </c:pt>
                <c:pt idx="88">
                  <c:v>94.96145937</c:v>
                </c:pt>
                <c:pt idx="89">
                  <c:v>76.233915670000002</c:v>
                </c:pt>
                <c:pt idx="90">
                  <c:v>82.683426060000002</c:v>
                </c:pt>
                <c:pt idx="91">
                  <c:v>82.531745400000005</c:v>
                </c:pt>
                <c:pt idx="92">
                  <c:v>90.410289270000007</c:v>
                </c:pt>
                <c:pt idx="93">
                  <c:v>78.320719269999998</c:v>
                </c:pt>
                <c:pt idx="94">
                  <c:v>76.734709449999997</c:v>
                </c:pt>
                <c:pt idx="95">
                  <c:v>82.631415140000001</c:v>
                </c:pt>
                <c:pt idx="96">
                  <c:v>81.494246309999994</c:v>
                </c:pt>
                <c:pt idx="97">
                  <c:v>79.03198295</c:v>
                </c:pt>
                <c:pt idx="98">
                  <c:v>74.987116349999994</c:v>
                </c:pt>
                <c:pt idx="99">
                  <c:v>79.813016649999994</c:v>
                </c:pt>
                <c:pt idx="100">
                  <c:v>77.236620380000005</c:v>
                </c:pt>
                <c:pt idx="101">
                  <c:v>84.28757023</c:v>
                </c:pt>
                <c:pt idx="102">
                  <c:v>67.313204080000006</c:v>
                </c:pt>
                <c:pt idx="103">
                  <c:v>76.918142900000007</c:v>
                </c:pt>
                <c:pt idx="104">
                  <c:v>76.611861989999994</c:v>
                </c:pt>
                <c:pt idx="105">
                  <c:v>80.936303050000006</c:v>
                </c:pt>
                <c:pt idx="106">
                  <c:v>80.974507059999993</c:v>
                </c:pt>
                <c:pt idx="107">
                  <c:v>75.481897500000002</c:v>
                </c:pt>
                <c:pt idx="108">
                  <c:v>68.964424010000002</c:v>
                </c:pt>
                <c:pt idx="109">
                  <c:v>69.005296749999999</c:v>
                </c:pt>
                <c:pt idx="110">
                  <c:v>75.08525238</c:v>
                </c:pt>
                <c:pt idx="111">
                  <c:v>74.227810700000006</c:v>
                </c:pt>
                <c:pt idx="112">
                  <c:v>69.050514930000006</c:v>
                </c:pt>
                <c:pt idx="113">
                  <c:v>77.366847660000005</c:v>
                </c:pt>
                <c:pt idx="114">
                  <c:v>72.41746483</c:v>
                </c:pt>
                <c:pt idx="115">
                  <c:v>59.176948039999999</c:v>
                </c:pt>
                <c:pt idx="116">
                  <c:v>59.658964060000002</c:v>
                </c:pt>
                <c:pt idx="117">
                  <c:v>45.627025850000003</c:v>
                </c:pt>
                <c:pt idx="118">
                  <c:v>58.344165699999998</c:v>
                </c:pt>
                <c:pt idx="119">
                  <c:v>72.506412130000001</c:v>
                </c:pt>
                <c:pt idx="120">
                  <c:v>58.74844066</c:v>
                </c:pt>
                <c:pt idx="121">
                  <c:v>81.939726489999998</c:v>
                </c:pt>
                <c:pt idx="122">
                  <c:v>48.69665578</c:v>
                </c:pt>
                <c:pt idx="123">
                  <c:v>79.716673520000001</c:v>
                </c:pt>
                <c:pt idx="124">
                  <c:v>57.618272419999997</c:v>
                </c:pt>
                <c:pt idx="125">
                  <c:v>63.085120949999997</c:v>
                </c:pt>
                <c:pt idx="126">
                  <c:v>75.524849810000006</c:v>
                </c:pt>
                <c:pt idx="127">
                  <c:v>77.629514520000001</c:v>
                </c:pt>
                <c:pt idx="128">
                  <c:v>68.452291889999998</c:v>
                </c:pt>
                <c:pt idx="129">
                  <c:v>88.523928909999995</c:v>
                </c:pt>
                <c:pt idx="130">
                  <c:v>72.776715859999996</c:v>
                </c:pt>
                <c:pt idx="131">
                  <c:v>83.277847629999997</c:v>
                </c:pt>
                <c:pt idx="132">
                  <c:v>93.650130439999998</c:v>
                </c:pt>
                <c:pt idx="133">
                  <c:v>72.928796969999993</c:v>
                </c:pt>
                <c:pt idx="134">
                  <c:v>75.420813949999996</c:v>
                </c:pt>
                <c:pt idx="135">
                  <c:v>84.514080879999995</c:v>
                </c:pt>
                <c:pt idx="136">
                  <c:v>100.12371926</c:v>
                </c:pt>
                <c:pt idx="137">
                  <c:v>80.647728990000005</c:v>
                </c:pt>
                <c:pt idx="138">
                  <c:v>78.070454659999996</c:v>
                </c:pt>
                <c:pt idx="139">
                  <c:v>102.15075890999999</c:v>
                </c:pt>
                <c:pt idx="140">
                  <c:v>101.07920421</c:v>
                </c:pt>
                <c:pt idx="141">
                  <c:v>74.923714340000004</c:v>
                </c:pt>
                <c:pt idx="142">
                  <c:v>88.778418090000002</c:v>
                </c:pt>
                <c:pt idx="143">
                  <c:v>116.07189672</c:v>
                </c:pt>
                <c:pt idx="144">
                  <c:v>91.084571260000004</c:v>
                </c:pt>
                <c:pt idx="145">
                  <c:v>90.267183209999999</c:v>
                </c:pt>
                <c:pt idx="146">
                  <c:v>96.665512109999995</c:v>
                </c:pt>
                <c:pt idx="147">
                  <c:v>113.40529349000001</c:v>
                </c:pt>
                <c:pt idx="148">
                  <c:v>98.058297440000004</c:v>
                </c:pt>
                <c:pt idx="149">
                  <c:v>98.667128469999994</c:v>
                </c:pt>
                <c:pt idx="150">
                  <c:v>108.87148968</c:v>
                </c:pt>
                <c:pt idx="151">
                  <c:v>109.55072951</c:v>
                </c:pt>
                <c:pt idx="152">
                  <c:v>111.75470056</c:v>
                </c:pt>
                <c:pt idx="153">
                  <c:v>105.71195028</c:v>
                </c:pt>
                <c:pt idx="154">
                  <c:v>114.08616756000001</c:v>
                </c:pt>
                <c:pt idx="155">
                  <c:v>115.24991609</c:v>
                </c:pt>
                <c:pt idx="156">
                  <c:v>107.54840763</c:v>
                </c:pt>
                <c:pt idx="157">
                  <c:v>102.33677383</c:v>
                </c:pt>
                <c:pt idx="158">
                  <c:v>68.326329869999995</c:v>
                </c:pt>
                <c:pt idx="159">
                  <c:v>120.51954883000001</c:v>
                </c:pt>
                <c:pt idx="160">
                  <c:v>109.06664361</c:v>
                </c:pt>
                <c:pt idx="161">
                  <c:v>97.915707380000001</c:v>
                </c:pt>
                <c:pt idx="162">
                  <c:v>106.57698213</c:v>
                </c:pt>
                <c:pt idx="163">
                  <c:v>130.06271280999999</c:v>
                </c:pt>
                <c:pt idx="164">
                  <c:v>123.60903206</c:v>
                </c:pt>
                <c:pt idx="165">
                  <c:v>110.95656013999999</c:v>
                </c:pt>
                <c:pt idx="166">
                  <c:v>112.45566030000001</c:v>
                </c:pt>
                <c:pt idx="167">
                  <c:v>98.708436059999997</c:v>
                </c:pt>
                <c:pt idx="168">
                  <c:v>94.726340919999998</c:v>
                </c:pt>
                <c:pt idx="169">
                  <c:v>111.56969755</c:v>
                </c:pt>
                <c:pt idx="170">
                  <c:v>116.05982495000001</c:v>
                </c:pt>
                <c:pt idx="171">
                  <c:v>78.023729070000002</c:v>
                </c:pt>
                <c:pt idx="172">
                  <c:v>83.358641710000001</c:v>
                </c:pt>
                <c:pt idx="173">
                  <c:v>94.209033180000006</c:v>
                </c:pt>
                <c:pt idx="174">
                  <c:v>93.957066580000003</c:v>
                </c:pt>
                <c:pt idx="175">
                  <c:v>78.844907309999996</c:v>
                </c:pt>
                <c:pt idx="176">
                  <c:v>108.6522315</c:v>
                </c:pt>
                <c:pt idx="177">
                  <c:v>76.094066490000003</c:v>
                </c:pt>
                <c:pt idx="178">
                  <c:v>86.256033840000001</c:v>
                </c:pt>
                <c:pt idx="179">
                  <c:v>105.15692906</c:v>
                </c:pt>
                <c:pt idx="180">
                  <c:v>70.922233340000005</c:v>
                </c:pt>
                <c:pt idx="181">
                  <c:v>91.336699049999993</c:v>
                </c:pt>
                <c:pt idx="182">
                  <c:v>86.88238278</c:v>
                </c:pt>
                <c:pt idx="183">
                  <c:v>85.838612249999997</c:v>
                </c:pt>
                <c:pt idx="184">
                  <c:v>76.503027750000001</c:v>
                </c:pt>
                <c:pt idx="185">
                  <c:v>64.310142870000007</c:v>
                </c:pt>
                <c:pt idx="186">
                  <c:v>83.520104020000005</c:v>
                </c:pt>
                <c:pt idx="187">
                  <c:v>70.834428009999996</c:v>
                </c:pt>
                <c:pt idx="188">
                  <c:v>72.290665520000005</c:v>
                </c:pt>
                <c:pt idx="189">
                  <c:v>102.48300329</c:v>
                </c:pt>
                <c:pt idx="190">
                  <c:v>62.80313846</c:v>
                </c:pt>
                <c:pt idx="191">
                  <c:v>62.582691079999996</c:v>
                </c:pt>
                <c:pt idx="192">
                  <c:v>72.739441150000005</c:v>
                </c:pt>
                <c:pt idx="193">
                  <c:v>64.505531540000007</c:v>
                </c:pt>
                <c:pt idx="194">
                  <c:v>91.966252409999996</c:v>
                </c:pt>
                <c:pt idx="195">
                  <c:v>65.612256479999999</c:v>
                </c:pt>
                <c:pt idx="196">
                  <c:v>59.239213159999998</c:v>
                </c:pt>
                <c:pt idx="197">
                  <c:v>74.748213890000002</c:v>
                </c:pt>
                <c:pt idx="198">
                  <c:v>56.796394110000001</c:v>
                </c:pt>
                <c:pt idx="199">
                  <c:v>76.681945619999993</c:v>
                </c:pt>
                <c:pt idx="200">
                  <c:v>68.162941470000007</c:v>
                </c:pt>
                <c:pt idx="201">
                  <c:v>67.831861270000005</c:v>
                </c:pt>
                <c:pt idx="202">
                  <c:v>76.844322129999995</c:v>
                </c:pt>
                <c:pt idx="203">
                  <c:v>70.356075430000004</c:v>
                </c:pt>
                <c:pt idx="204">
                  <c:v>64.018255940000003</c:v>
                </c:pt>
                <c:pt idx="205">
                  <c:v>89.158634910000004</c:v>
                </c:pt>
                <c:pt idx="206">
                  <c:v>78.070814530000007</c:v>
                </c:pt>
                <c:pt idx="207">
                  <c:v>58.127511079999998</c:v>
                </c:pt>
                <c:pt idx="208">
                  <c:v>70.654909610000004</c:v>
                </c:pt>
                <c:pt idx="209">
                  <c:v>73.145020830000007</c:v>
                </c:pt>
                <c:pt idx="210">
                  <c:v>67.841425200000003</c:v>
                </c:pt>
                <c:pt idx="211">
                  <c:v>67.648149070000002</c:v>
                </c:pt>
                <c:pt idx="212">
                  <c:v>78.888064869999994</c:v>
                </c:pt>
                <c:pt idx="213">
                  <c:v>73.304379179999998</c:v>
                </c:pt>
                <c:pt idx="214">
                  <c:v>48.293587760000001</c:v>
                </c:pt>
                <c:pt idx="215">
                  <c:v>62.407524700000003</c:v>
                </c:pt>
                <c:pt idx="216">
                  <c:v>79.619175569999996</c:v>
                </c:pt>
                <c:pt idx="217">
                  <c:v>81.508843870000007</c:v>
                </c:pt>
                <c:pt idx="218">
                  <c:v>65.312765999999996</c:v>
                </c:pt>
                <c:pt idx="219">
                  <c:v>57.236624839999998</c:v>
                </c:pt>
                <c:pt idx="220">
                  <c:v>79.52752529</c:v>
                </c:pt>
                <c:pt idx="221">
                  <c:v>64.938074979999996</c:v>
                </c:pt>
                <c:pt idx="222">
                  <c:v>54.744185909999999</c:v>
                </c:pt>
                <c:pt idx="223">
                  <c:v>81.274941830000003</c:v>
                </c:pt>
                <c:pt idx="224">
                  <c:v>80.389698199999998</c:v>
                </c:pt>
                <c:pt idx="225">
                  <c:v>64.02139373</c:v>
                </c:pt>
                <c:pt idx="226">
                  <c:v>56.920723969999997</c:v>
                </c:pt>
                <c:pt idx="227">
                  <c:v>66.846011950000005</c:v>
                </c:pt>
                <c:pt idx="228">
                  <c:v>86.451983100000007</c:v>
                </c:pt>
                <c:pt idx="229">
                  <c:v>71.54885204</c:v>
                </c:pt>
                <c:pt idx="230">
                  <c:v>66.845758779999997</c:v>
                </c:pt>
                <c:pt idx="231">
                  <c:v>67.554825359999995</c:v>
                </c:pt>
                <c:pt idx="232">
                  <c:v>74.572451509999993</c:v>
                </c:pt>
                <c:pt idx="233">
                  <c:v>79.810548370000006</c:v>
                </c:pt>
                <c:pt idx="234">
                  <c:v>66.30691788</c:v>
                </c:pt>
                <c:pt idx="235">
                  <c:v>66.784131419999994</c:v>
                </c:pt>
                <c:pt idx="236">
                  <c:v>83.860877720000005</c:v>
                </c:pt>
                <c:pt idx="237">
                  <c:v>63.894510500000003</c:v>
                </c:pt>
                <c:pt idx="238">
                  <c:v>84.173620409999998</c:v>
                </c:pt>
                <c:pt idx="239">
                  <c:v>82.963361649999996</c:v>
                </c:pt>
                <c:pt idx="240">
                  <c:v>70.900072309999999</c:v>
                </c:pt>
                <c:pt idx="241">
                  <c:v>47.343440719999997</c:v>
                </c:pt>
                <c:pt idx="242">
                  <c:v>68.754085059999994</c:v>
                </c:pt>
                <c:pt idx="243">
                  <c:v>104.56838325</c:v>
                </c:pt>
                <c:pt idx="244">
                  <c:v>75.47760443</c:v>
                </c:pt>
                <c:pt idx="245">
                  <c:v>78.837829170000006</c:v>
                </c:pt>
                <c:pt idx="246">
                  <c:v>81.242111489999999</c:v>
                </c:pt>
                <c:pt idx="247">
                  <c:v>70.322709419999995</c:v>
                </c:pt>
                <c:pt idx="248">
                  <c:v>73.395342450000001</c:v>
                </c:pt>
                <c:pt idx="249">
                  <c:v>65.788518019999998</c:v>
                </c:pt>
                <c:pt idx="250">
                  <c:v>66.009136459999993</c:v>
                </c:pt>
                <c:pt idx="251">
                  <c:v>97.056679059999993</c:v>
                </c:pt>
                <c:pt idx="252">
                  <c:v>74.88638675</c:v>
                </c:pt>
                <c:pt idx="253">
                  <c:v>74.479010149999993</c:v>
                </c:pt>
                <c:pt idx="254">
                  <c:v>75.402857040000001</c:v>
                </c:pt>
                <c:pt idx="255">
                  <c:v>79.058583029999994</c:v>
                </c:pt>
                <c:pt idx="256">
                  <c:v>63.605968369999999</c:v>
                </c:pt>
                <c:pt idx="257">
                  <c:v>64.245431170000003</c:v>
                </c:pt>
                <c:pt idx="258">
                  <c:v>92.39506591</c:v>
                </c:pt>
                <c:pt idx="259">
                  <c:v>88.976676850000004</c:v>
                </c:pt>
                <c:pt idx="260">
                  <c:v>67.441641360000006</c:v>
                </c:pt>
                <c:pt idx="261">
                  <c:v>99.843975760000006</c:v>
                </c:pt>
                <c:pt idx="262">
                  <c:v>58.415615539999997</c:v>
                </c:pt>
                <c:pt idx="263">
                  <c:v>83.257816439999999</c:v>
                </c:pt>
                <c:pt idx="264">
                  <c:v>96.261950310000003</c:v>
                </c:pt>
                <c:pt idx="265">
                  <c:v>60.804082749999999</c:v>
                </c:pt>
                <c:pt idx="266">
                  <c:v>89.543724479999995</c:v>
                </c:pt>
                <c:pt idx="267">
                  <c:v>78.458532919999996</c:v>
                </c:pt>
                <c:pt idx="268">
                  <c:v>88.51476882</c:v>
                </c:pt>
                <c:pt idx="269">
                  <c:v>66.938974680000001</c:v>
                </c:pt>
                <c:pt idx="270">
                  <c:v>62.4398585</c:v>
                </c:pt>
                <c:pt idx="271">
                  <c:v>104.61992546</c:v>
                </c:pt>
                <c:pt idx="272">
                  <c:v>70.012462130000003</c:v>
                </c:pt>
                <c:pt idx="273">
                  <c:v>69.7691406</c:v>
                </c:pt>
                <c:pt idx="274">
                  <c:v>75.397543189999993</c:v>
                </c:pt>
                <c:pt idx="275">
                  <c:v>73.334390709999994</c:v>
                </c:pt>
                <c:pt idx="276">
                  <c:v>85.891085630000006</c:v>
                </c:pt>
                <c:pt idx="277">
                  <c:v>65.026538430000002</c:v>
                </c:pt>
                <c:pt idx="278">
                  <c:v>61.775575369999999</c:v>
                </c:pt>
                <c:pt idx="279">
                  <c:v>98.43804978</c:v>
                </c:pt>
                <c:pt idx="280">
                  <c:v>54.69238352</c:v>
                </c:pt>
                <c:pt idx="281">
                  <c:v>55.148198000000001</c:v>
                </c:pt>
                <c:pt idx="282">
                  <c:v>99.363898000000006</c:v>
                </c:pt>
                <c:pt idx="283">
                  <c:v>59.504604569999998</c:v>
                </c:pt>
                <c:pt idx="284">
                  <c:v>76.110661109999995</c:v>
                </c:pt>
                <c:pt idx="285">
                  <c:v>77.102960519999996</c:v>
                </c:pt>
                <c:pt idx="286">
                  <c:v>59.965670940000003</c:v>
                </c:pt>
                <c:pt idx="287">
                  <c:v>83.641095570000004</c:v>
                </c:pt>
                <c:pt idx="288">
                  <c:v>63.16552214</c:v>
                </c:pt>
                <c:pt idx="289">
                  <c:v>72.151993770000004</c:v>
                </c:pt>
                <c:pt idx="290">
                  <c:v>87.384280880000006</c:v>
                </c:pt>
                <c:pt idx="291">
                  <c:v>51.995452540000002</c:v>
                </c:pt>
                <c:pt idx="292">
                  <c:v>82.673891159999997</c:v>
                </c:pt>
                <c:pt idx="293">
                  <c:v>63.585060849999998</c:v>
                </c:pt>
                <c:pt idx="294">
                  <c:v>74.714604280000003</c:v>
                </c:pt>
                <c:pt idx="295">
                  <c:v>90.961633079999999</c:v>
                </c:pt>
                <c:pt idx="296">
                  <c:v>41.51416287</c:v>
                </c:pt>
                <c:pt idx="297">
                  <c:v>97.940349299999994</c:v>
                </c:pt>
                <c:pt idx="298">
                  <c:v>68.758124109999997</c:v>
                </c:pt>
                <c:pt idx="299">
                  <c:v>54.874040960000002</c:v>
                </c:pt>
                <c:pt idx="300">
                  <c:v>89.53716090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EFA-4821-B9A5-3E747B718A8E}"/>
            </c:ext>
          </c:extLst>
        </c:ser>
        <c:ser>
          <c:idx val="1"/>
          <c:order val="1"/>
          <c:tx>
            <c:v>polohová</c:v>
          </c:tx>
          <c:spPr>
            <a:ln w="3810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A$1:$A$301</c:f>
              <c:numCache>
                <c:formatCode>General</c:formatCode>
                <c:ptCount val="301"/>
                <c:pt idx="0">
                  <c:v>0</c:v>
                </c:pt>
                <c:pt idx="1">
                  <c:v>5.0000000000000001E-3</c:v>
                </c:pt>
                <c:pt idx="2">
                  <c:v>0.01</c:v>
                </c:pt>
                <c:pt idx="3">
                  <c:v>1.4999999999999999E-2</c:v>
                </c:pt>
                <c:pt idx="4">
                  <c:v>0.02</c:v>
                </c:pt>
                <c:pt idx="5">
                  <c:v>2.5000000000000001E-2</c:v>
                </c:pt>
                <c:pt idx="6">
                  <c:v>0.03</c:v>
                </c:pt>
                <c:pt idx="7">
                  <c:v>3.5000000000000003E-2</c:v>
                </c:pt>
                <c:pt idx="8">
                  <c:v>0.04</c:v>
                </c:pt>
                <c:pt idx="9">
                  <c:v>4.4999999999999998E-2</c:v>
                </c:pt>
                <c:pt idx="10">
                  <c:v>0.05</c:v>
                </c:pt>
                <c:pt idx="11">
                  <c:v>5.5E-2</c:v>
                </c:pt>
                <c:pt idx="12">
                  <c:v>0.06</c:v>
                </c:pt>
                <c:pt idx="13">
                  <c:v>6.5000000000000002E-2</c:v>
                </c:pt>
                <c:pt idx="14">
                  <c:v>7.0000000000000007E-2</c:v>
                </c:pt>
                <c:pt idx="15">
                  <c:v>7.4999999999999997E-2</c:v>
                </c:pt>
                <c:pt idx="16">
                  <c:v>0.08</c:v>
                </c:pt>
                <c:pt idx="17">
                  <c:v>8.5000000000000006E-2</c:v>
                </c:pt>
                <c:pt idx="18">
                  <c:v>0.09</c:v>
                </c:pt>
                <c:pt idx="19">
                  <c:v>9.5000000000000001E-2</c:v>
                </c:pt>
                <c:pt idx="20">
                  <c:v>0.1</c:v>
                </c:pt>
                <c:pt idx="21">
                  <c:v>0.105</c:v>
                </c:pt>
                <c:pt idx="22">
                  <c:v>0.11</c:v>
                </c:pt>
                <c:pt idx="23">
                  <c:v>0.115</c:v>
                </c:pt>
                <c:pt idx="24">
                  <c:v>0.12</c:v>
                </c:pt>
                <c:pt idx="25">
                  <c:v>0.125</c:v>
                </c:pt>
                <c:pt idx="26">
                  <c:v>0.13</c:v>
                </c:pt>
                <c:pt idx="27">
                  <c:v>0.13500000000000001</c:v>
                </c:pt>
                <c:pt idx="28">
                  <c:v>0.14000000000000001</c:v>
                </c:pt>
                <c:pt idx="29">
                  <c:v>0.14499999999999999</c:v>
                </c:pt>
                <c:pt idx="30">
                  <c:v>0.15</c:v>
                </c:pt>
                <c:pt idx="31">
                  <c:v>0.155</c:v>
                </c:pt>
                <c:pt idx="32">
                  <c:v>0.16</c:v>
                </c:pt>
                <c:pt idx="33">
                  <c:v>0.16500000000000001</c:v>
                </c:pt>
                <c:pt idx="34">
                  <c:v>0.17</c:v>
                </c:pt>
                <c:pt idx="35">
                  <c:v>0.17499999999999999</c:v>
                </c:pt>
                <c:pt idx="36">
                  <c:v>0.18</c:v>
                </c:pt>
                <c:pt idx="37">
                  <c:v>0.185</c:v>
                </c:pt>
                <c:pt idx="38">
                  <c:v>0.19</c:v>
                </c:pt>
                <c:pt idx="39">
                  <c:v>0.19500000000000001</c:v>
                </c:pt>
                <c:pt idx="40">
                  <c:v>0.2</c:v>
                </c:pt>
                <c:pt idx="41">
                  <c:v>0.20499999999999999</c:v>
                </c:pt>
                <c:pt idx="42">
                  <c:v>0.21</c:v>
                </c:pt>
                <c:pt idx="43">
                  <c:v>0.215</c:v>
                </c:pt>
                <c:pt idx="44">
                  <c:v>0.22</c:v>
                </c:pt>
                <c:pt idx="45">
                  <c:v>0.22500000000000001</c:v>
                </c:pt>
                <c:pt idx="46">
                  <c:v>0.23</c:v>
                </c:pt>
                <c:pt idx="47">
                  <c:v>0.23499999999999999</c:v>
                </c:pt>
                <c:pt idx="48">
                  <c:v>0.24</c:v>
                </c:pt>
                <c:pt idx="49">
                  <c:v>0.245</c:v>
                </c:pt>
                <c:pt idx="50">
                  <c:v>0.25</c:v>
                </c:pt>
                <c:pt idx="51">
                  <c:v>0.255</c:v>
                </c:pt>
                <c:pt idx="52">
                  <c:v>0.26</c:v>
                </c:pt>
                <c:pt idx="53">
                  <c:v>0.26500000000000001</c:v>
                </c:pt>
                <c:pt idx="54">
                  <c:v>0.27</c:v>
                </c:pt>
                <c:pt idx="55">
                  <c:v>0.27500000000000002</c:v>
                </c:pt>
                <c:pt idx="56">
                  <c:v>0.28000000000000003</c:v>
                </c:pt>
                <c:pt idx="57">
                  <c:v>0.28499999999999998</c:v>
                </c:pt>
                <c:pt idx="58">
                  <c:v>0.28999999999999998</c:v>
                </c:pt>
                <c:pt idx="59">
                  <c:v>0.29499999999999998</c:v>
                </c:pt>
                <c:pt idx="60">
                  <c:v>0.3</c:v>
                </c:pt>
                <c:pt idx="61">
                  <c:v>0.30499999999999999</c:v>
                </c:pt>
                <c:pt idx="62">
                  <c:v>0.31</c:v>
                </c:pt>
                <c:pt idx="63">
                  <c:v>0.315</c:v>
                </c:pt>
                <c:pt idx="64">
                  <c:v>0.32</c:v>
                </c:pt>
                <c:pt idx="65">
                  <c:v>0.32500000000000001</c:v>
                </c:pt>
                <c:pt idx="66">
                  <c:v>0.33</c:v>
                </c:pt>
                <c:pt idx="67">
                  <c:v>0.33500000000000002</c:v>
                </c:pt>
                <c:pt idx="68">
                  <c:v>0.34</c:v>
                </c:pt>
                <c:pt idx="69">
                  <c:v>0.34499999999999997</c:v>
                </c:pt>
                <c:pt idx="70">
                  <c:v>0.35</c:v>
                </c:pt>
                <c:pt idx="71">
                  <c:v>0.35499999999999998</c:v>
                </c:pt>
                <c:pt idx="72">
                  <c:v>0.36</c:v>
                </c:pt>
                <c:pt idx="73">
                  <c:v>0.36499999999999999</c:v>
                </c:pt>
                <c:pt idx="74">
                  <c:v>0.37</c:v>
                </c:pt>
                <c:pt idx="75">
                  <c:v>0.375</c:v>
                </c:pt>
                <c:pt idx="76">
                  <c:v>0.38</c:v>
                </c:pt>
                <c:pt idx="77">
                  <c:v>0.38500000000000001</c:v>
                </c:pt>
                <c:pt idx="78">
                  <c:v>0.39</c:v>
                </c:pt>
                <c:pt idx="79">
                  <c:v>0.39500000000000002</c:v>
                </c:pt>
                <c:pt idx="80">
                  <c:v>0.4</c:v>
                </c:pt>
                <c:pt idx="81">
                  <c:v>0.40500000000000003</c:v>
                </c:pt>
                <c:pt idx="82">
                  <c:v>0.41</c:v>
                </c:pt>
                <c:pt idx="83">
                  <c:v>0.41499999999999998</c:v>
                </c:pt>
                <c:pt idx="84">
                  <c:v>0.42</c:v>
                </c:pt>
                <c:pt idx="85">
                  <c:v>0.42499999999999999</c:v>
                </c:pt>
                <c:pt idx="86">
                  <c:v>0.43</c:v>
                </c:pt>
                <c:pt idx="87">
                  <c:v>0.435</c:v>
                </c:pt>
                <c:pt idx="88">
                  <c:v>0.44</c:v>
                </c:pt>
                <c:pt idx="89">
                  <c:v>0.44500000000000001</c:v>
                </c:pt>
                <c:pt idx="90">
                  <c:v>0.45</c:v>
                </c:pt>
                <c:pt idx="91">
                  <c:v>0.45500000000000002</c:v>
                </c:pt>
                <c:pt idx="92">
                  <c:v>0.46</c:v>
                </c:pt>
                <c:pt idx="93">
                  <c:v>0.46500000000000002</c:v>
                </c:pt>
                <c:pt idx="94">
                  <c:v>0.47</c:v>
                </c:pt>
                <c:pt idx="95">
                  <c:v>0.47499999999999998</c:v>
                </c:pt>
                <c:pt idx="96">
                  <c:v>0.48</c:v>
                </c:pt>
                <c:pt idx="97">
                  <c:v>0.48499999999999999</c:v>
                </c:pt>
                <c:pt idx="98">
                  <c:v>0.49</c:v>
                </c:pt>
                <c:pt idx="99">
                  <c:v>0.495</c:v>
                </c:pt>
                <c:pt idx="100">
                  <c:v>0.5</c:v>
                </c:pt>
                <c:pt idx="101">
                  <c:v>0.505</c:v>
                </c:pt>
                <c:pt idx="102">
                  <c:v>0.51</c:v>
                </c:pt>
                <c:pt idx="103">
                  <c:v>0.51500000000000001</c:v>
                </c:pt>
                <c:pt idx="104">
                  <c:v>0.52</c:v>
                </c:pt>
                <c:pt idx="105">
                  <c:v>0.52500000000000002</c:v>
                </c:pt>
                <c:pt idx="106">
                  <c:v>0.53</c:v>
                </c:pt>
                <c:pt idx="107">
                  <c:v>0.53500000000000003</c:v>
                </c:pt>
                <c:pt idx="108">
                  <c:v>0.54</c:v>
                </c:pt>
                <c:pt idx="109">
                  <c:v>0.54500000000000004</c:v>
                </c:pt>
                <c:pt idx="110">
                  <c:v>0.55000000000000004</c:v>
                </c:pt>
                <c:pt idx="111">
                  <c:v>0.55500000000000005</c:v>
                </c:pt>
                <c:pt idx="112">
                  <c:v>0.56000000000000005</c:v>
                </c:pt>
                <c:pt idx="113">
                  <c:v>0.56499999999999995</c:v>
                </c:pt>
                <c:pt idx="114">
                  <c:v>0.56999999999999995</c:v>
                </c:pt>
                <c:pt idx="115">
                  <c:v>0.57499999999999996</c:v>
                </c:pt>
                <c:pt idx="116">
                  <c:v>0.57999999999999996</c:v>
                </c:pt>
                <c:pt idx="117">
                  <c:v>0.58499999999999996</c:v>
                </c:pt>
                <c:pt idx="118">
                  <c:v>0.59</c:v>
                </c:pt>
                <c:pt idx="119">
                  <c:v>0.59499999999999997</c:v>
                </c:pt>
                <c:pt idx="120">
                  <c:v>0.6</c:v>
                </c:pt>
                <c:pt idx="121">
                  <c:v>0.60499999999999998</c:v>
                </c:pt>
                <c:pt idx="122">
                  <c:v>0.61</c:v>
                </c:pt>
                <c:pt idx="123">
                  <c:v>0.61499999999999999</c:v>
                </c:pt>
                <c:pt idx="124">
                  <c:v>0.62</c:v>
                </c:pt>
                <c:pt idx="125">
                  <c:v>0.625</c:v>
                </c:pt>
                <c:pt idx="126">
                  <c:v>0.63</c:v>
                </c:pt>
                <c:pt idx="127">
                  <c:v>0.63500000000000001</c:v>
                </c:pt>
                <c:pt idx="128">
                  <c:v>0.64</c:v>
                </c:pt>
                <c:pt idx="129">
                  <c:v>0.64500000000000002</c:v>
                </c:pt>
                <c:pt idx="130">
                  <c:v>0.65</c:v>
                </c:pt>
                <c:pt idx="131">
                  <c:v>0.65500000000000003</c:v>
                </c:pt>
                <c:pt idx="132">
                  <c:v>0.66</c:v>
                </c:pt>
                <c:pt idx="133">
                  <c:v>0.66500000000000004</c:v>
                </c:pt>
                <c:pt idx="134">
                  <c:v>0.67</c:v>
                </c:pt>
                <c:pt idx="135">
                  <c:v>0.67500000000000004</c:v>
                </c:pt>
                <c:pt idx="136">
                  <c:v>0.68</c:v>
                </c:pt>
                <c:pt idx="137">
                  <c:v>0.68500000000000005</c:v>
                </c:pt>
                <c:pt idx="138">
                  <c:v>0.69</c:v>
                </c:pt>
                <c:pt idx="139">
                  <c:v>0.69499999999999995</c:v>
                </c:pt>
                <c:pt idx="140">
                  <c:v>0.7</c:v>
                </c:pt>
                <c:pt idx="141">
                  <c:v>0.70499999999999996</c:v>
                </c:pt>
                <c:pt idx="142">
                  <c:v>0.71</c:v>
                </c:pt>
                <c:pt idx="143">
                  <c:v>0.71499999999999997</c:v>
                </c:pt>
                <c:pt idx="144">
                  <c:v>0.72</c:v>
                </c:pt>
                <c:pt idx="145">
                  <c:v>0.72499999999999998</c:v>
                </c:pt>
                <c:pt idx="146">
                  <c:v>0.73</c:v>
                </c:pt>
                <c:pt idx="147">
                  <c:v>0.73499999999999999</c:v>
                </c:pt>
                <c:pt idx="148">
                  <c:v>0.74</c:v>
                </c:pt>
                <c:pt idx="149">
                  <c:v>0.745</c:v>
                </c:pt>
                <c:pt idx="150">
                  <c:v>0.75</c:v>
                </c:pt>
                <c:pt idx="151">
                  <c:v>0.755</c:v>
                </c:pt>
                <c:pt idx="152">
                  <c:v>0.76</c:v>
                </c:pt>
                <c:pt idx="153">
                  <c:v>0.76500000000000001</c:v>
                </c:pt>
                <c:pt idx="154">
                  <c:v>0.77</c:v>
                </c:pt>
                <c:pt idx="155">
                  <c:v>0.77500000000000002</c:v>
                </c:pt>
                <c:pt idx="156">
                  <c:v>0.78</c:v>
                </c:pt>
                <c:pt idx="157">
                  <c:v>0.78500000000000003</c:v>
                </c:pt>
                <c:pt idx="158">
                  <c:v>0.79</c:v>
                </c:pt>
                <c:pt idx="159">
                  <c:v>0.79500000000000004</c:v>
                </c:pt>
                <c:pt idx="160">
                  <c:v>0.8</c:v>
                </c:pt>
                <c:pt idx="161">
                  <c:v>0.80500000000000005</c:v>
                </c:pt>
                <c:pt idx="162">
                  <c:v>0.81</c:v>
                </c:pt>
                <c:pt idx="163">
                  <c:v>0.81499999999999995</c:v>
                </c:pt>
                <c:pt idx="164">
                  <c:v>0.82</c:v>
                </c:pt>
                <c:pt idx="165">
                  <c:v>0.82499999999999996</c:v>
                </c:pt>
                <c:pt idx="166">
                  <c:v>0.83</c:v>
                </c:pt>
                <c:pt idx="167">
                  <c:v>0.83499999999999996</c:v>
                </c:pt>
                <c:pt idx="168">
                  <c:v>0.84</c:v>
                </c:pt>
                <c:pt idx="169">
                  <c:v>0.84499999999999997</c:v>
                </c:pt>
                <c:pt idx="170">
                  <c:v>0.85</c:v>
                </c:pt>
                <c:pt idx="171">
                  <c:v>0.85499999999999998</c:v>
                </c:pt>
                <c:pt idx="172">
                  <c:v>0.86</c:v>
                </c:pt>
                <c:pt idx="173">
                  <c:v>0.86499999999999999</c:v>
                </c:pt>
                <c:pt idx="174">
                  <c:v>0.87</c:v>
                </c:pt>
                <c:pt idx="175">
                  <c:v>0.875</c:v>
                </c:pt>
                <c:pt idx="176">
                  <c:v>0.88</c:v>
                </c:pt>
                <c:pt idx="177">
                  <c:v>0.88500000000000001</c:v>
                </c:pt>
                <c:pt idx="178">
                  <c:v>0.89</c:v>
                </c:pt>
                <c:pt idx="179">
                  <c:v>0.89500000000000002</c:v>
                </c:pt>
                <c:pt idx="180">
                  <c:v>0.9</c:v>
                </c:pt>
                <c:pt idx="181">
                  <c:v>0.90500000000000003</c:v>
                </c:pt>
                <c:pt idx="182">
                  <c:v>0.91</c:v>
                </c:pt>
                <c:pt idx="183">
                  <c:v>0.91500000000000004</c:v>
                </c:pt>
                <c:pt idx="184">
                  <c:v>0.92</c:v>
                </c:pt>
                <c:pt idx="185">
                  <c:v>0.92500000000000004</c:v>
                </c:pt>
                <c:pt idx="186">
                  <c:v>0.93</c:v>
                </c:pt>
                <c:pt idx="187">
                  <c:v>0.93500000000000005</c:v>
                </c:pt>
                <c:pt idx="188">
                  <c:v>0.94</c:v>
                </c:pt>
                <c:pt idx="189">
                  <c:v>0.94499999999999995</c:v>
                </c:pt>
                <c:pt idx="190">
                  <c:v>0.95</c:v>
                </c:pt>
                <c:pt idx="191">
                  <c:v>0.95499999999999996</c:v>
                </c:pt>
                <c:pt idx="192">
                  <c:v>0.96</c:v>
                </c:pt>
                <c:pt idx="193">
                  <c:v>0.96499999999999997</c:v>
                </c:pt>
                <c:pt idx="194">
                  <c:v>0.97</c:v>
                </c:pt>
                <c:pt idx="195">
                  <c:v>0.97499999999999998</c:v>
                </c:pt>
                <c:pt idx="196">
                  <c:v>0.98</c:v>
                </c:pt>
                <c:pt idx="197">
                  <c:v>0.98499999999999999</c:v>
                </c:pt>
                <c:pt idx="198">
                  <c:v>0.99</c:v>
                </c:pt>
                <c:pt idx="199">
                  <c:v>0.995</c:v>
                </c:pt>
                <c:pt idx="200">
                  <c:v>1</c:v>
                </c:pt>
                <c:pt idx="201">
                  <c:v>1.0049999999999999</c:v>
                </c:pt>
                <c:pt idx="202">
                  <c:v>1.01</c:v>
                </c:pt>
                <c:pt idx="203">
                  <c:v>1.0149999999999999</c:v>
                </c:pt>
                <c:pt idx="204">
                  <c:v>1.02</c:v>
                </c:pt>
                <c:pt idx="205">
                  <c:v>1.0249999999999999</c:v>
                </c:pt>
                <c:pt idx="206">
                  <c:v>1.03</c:v>
                </c:pt>
                <c:pt idx="207">
                  <c:v>1.0349999999999999</c:v>
                </c:pt>
                <c:pt idx="208">
                  <c:v>1.04</c:v>
                </c:pt>
                <c:pt idx="209">
                  <c:v>1.0449999999999999</c:v>
                </c:pt>
                <c:pt idx="210">
                  <c:v>1.05</c:v>
                </c:pt>
                <c:pt idx="211">
                  <c:v>1.0549999999999999</c:v>
                </c:pt>
                <c:pt idx="212">
                  <c:v>1.06</c:v>
                </c:pt>
                <c:pt idx="213">
                  <c:v>1.0649999999999999</c:v>
                </c:pt>
                <c:pt idx="214">
                  <c:v>1.07</c:v>
                </c:pt>
                <c:pt idx="215">
                  <c:v>1.075</c:v>
                </c:pt>
                <c:pt idx="216">
                  <c:v>1.08</c:v>
                </c:pt>
                <c:pt idx="217">
                  <c:v>1.085</c:v>
                </c:pt>
                <c:pt idx="218">
                  <c:v>1.0900000000000001</c:v>
                </c:pt>
                <c:pt idx="219">
                  <c:v>1.095</c:v>
                </c:pt>
                <c:pt idx="220">
                  <c:v>1.1000000000000001</c:v>
                </c:pt>
                <c:pt idx="221">
                  <c:v>1.105</c:v>
                </c:pt>
                <c:pt idx="222">
                  <c:v>1.1100000000000001</c:v>
                </c:pt>
                <c:pt idx="223">
                  <c:v>1.115</c:v>
                </c:pt>
                <c:pt idx="224">
                  <c:v>1.1200000000000001</c:v>
                </c:pt>
                <c:pt idx="225">
                  <c:v>1.125</c:v>
                </c:pt>
                <c:pt idx="226">
                  <c:v>1.1299999999999999</c:v>
                </c:pt>
                <c:pt idx="227">
                  <c:v>1.135</c:v>
                </c:pt>
                <c:pt idx="228">
                  <c:v>1.1399999999999999</c:v>
                </c:pt>
                <c:pt idx="229">
                  <c:v>1.145</c:v>
                </c:pt>
                <c:pt idx="230">
                  <c:v>1.1499999999999999</c:v>
                </c:pt>
                <c:pt idx="231">
                  <c:v>1.155</c:v>
                </c:pt>
                <c:pt idx="232">
                  <c:v>1.1599999999999999</c:v>
                </c:pt>
                <c:pt idx="233">
                  <c:v>1.165</c:v>
                </c:pt>
                <c:pt idx="234">
                  <c:v>1.17</c:v>
                </c:pt>
                <c:pt idx="235">
                  <c:v>1.175</c:v>
                </c:pt>
                <c:pt idx="236">
                  <c:v>1.18</c:v>
                </c:pt>
                <c:pt idx="237">
                  <c:v>1.1850000000000001</c:v>
                </c:pt>
                <c:pt idx="238">
                  <c:v>1.19</c:v>
                </c:pt>
                <c:pt idx="239">
                  <c:v>1.1950000000000001</c:v>
                </c:pt>
                <c:pt idx="240">
                  <c:v>1.2</c:v>
                </c:pt>
                <c:pt idx="241">
                  <c:v>1.2050000000000001</c:v>
                </c:pt>
                <c:pt idx="242">
                  <c:v>1.21</c:v>
                </c:pt>
                <c:pt idx="243">
                  <c:v>1.2150000000000001</c:v>
                </c:pt>
                <c:pt idx="244">
                  <c:v>1.22</c:v>
                </c:pt>
                <c:pt idx="245">
                  <c:v>1.2250000000000001</c:v>
                </c:pt>
                <c:pt idx="246">
                  <c:v>1.23</c:v>
                </c:pt>
                <c:pt idx="247">
                  <c:v>1.2350000000000001</c:v>
                </c:pt>
                <c:pt idx="248">
                  <c:v>1.24</c:v>
                </c:pt>
                <c:pt idx="249">
                  <c:v>1.2450000000000001</c:v>
                </c:pt>
                <c:pt idx="250">
                  <c:v>1.25</c:v>
                </c:pt>
                <c:pt idx="251">
                  <c:v>1.2549999999999999</c:v>
                </c:pt>
                <c:pt idx="252">
                  <c:v>1.26</c:v>
                </c:pt>
                <c:pt idx="253">
                  <c:v>1.2649999999999999</c:v>
                </c:pt>
                <c:pt idx="254">
                  <c:v>1.27</c:v>
                </c:pt>
                <c:pt idx="255">
                  <c:v>1.2749999999999999</c:v>
                </c:pt>
                <c:pt idx="256">
                  <c:v>1.28</c:v>
                </c:pt>
                <c:pt idx="257">
                  <c:v>1.2849999999999999</c:v>
                </c:pt>
                <c:pt idx="258">
                  <c:v>1.29</c:v>
                </c:pt>
                <c:pt idx="259">
                  <c:v>1.2949999999999999</c:v>
                </c:pt>
                <c:pt idx="260">
                  <c:v>1.3</c:v>
                </c:pt>
                <c:pt idx="261">
                  <c:v>1.3049999999999999</c:v>
                </c:pt>
                <c:pt idx="262">
                  <c:v>1.31</c:v>
                </c:pt>
                <c:pt idx="263">
                  <c:v>1.3149999999999999</c:v>
                </c:pt>
                <c:pt idx="264">
                  <c:v>1.32</c:v>
                </c:pt>
                <c:pt idx="265">
                  <c:v>1.325</c:v>
                </c:pt>
                <c:pt idx="266">
                  <c:v>1.33</c:v>
                </c:pt>
                <c:pt idx="267">
                  <c:v>1.335</c:v>
                </c:pt>
                <c:pt idx="268">
                  <c:v>1.34</c:v>
                </c:pt>
                <c:pt idx="269">
                  <c:v>1.345</c:v>
                </c:pt>
                <c:pt idx="270">
                  <c:v>1.35</c:v>
                </c:pt>
                <c:pt idx="271">
                  <c:v>1.355</c:v>
                </c:pt>
                <c:pt idx="272">
                  <c:v>1.36</c:v>
                </c:pt>
                <c:pt idx="273">
                  <c:v>1.365</c:v>
                </c:pt>
                <c:pt idx="274">
                  <c:v>1.37</c:v>
                </c:pt>
                <c:pt idx="275">
                  <c:v>1.375</c:v>
                </c:pt>
                <c:pt idx="276">
                  <c:v>1.38</c:v>
                </c:pt>
                <c:pt idx="277">
                  <c:v>1.385</c:v>
                </c:pt>
                <c:pt idx="278">
                  <c:v>1.39</c:v>
                </c:pt>
                <c:pt idx="279">
                  <c:v>1.395</c:v>
                </c:pt>
                <c:pt idx="280">
                  <c:v>1.4</c:v>
                </c:pt>
                <c:pt idx="281">
                  <c:v>1.405</c:v>
                </c:pt>
                <c:pt idx="282">
                  <c:v>1.41</c:v>
                </c:pt>
                <c:pt idx="283">
                  <c:v>1.415</c:v>
                </c:pt>
                <c:pt idx="284">
                  <c:v>1.42</c:v>
                </c:pt>
                <c:pt idx="285">
                  <c:v>1.425</c:v>
                </c:pt>
                <c:pt idx="286">
                  <c:v>1.43</c:v>
                </c:pt>
                <c:pt idx="287">
                  <c:v>1.4350000000000001</c:v>
                </c:pt>
                <c:pt idx="288">
                  <c:v>1.44</c:v>
                </c:pt>
                <c:pt idx="289">
                  <c:v>1.4450000000000001</c:v>
                </c:pt>
                <c:pt idx="290">
                  <c:v>1.45</c:v>
                </c:pt>
                <c:pt idx="291">
                  <c:v>1.4550000000000001</c:v>
                </c:pt>
                <c:pt idx="292">
                  <c:v>1.46</c:v>
                </c:pt>
                <c:pt idx="293">
                  <c:v>1.4650000000000001</c:v>
                </c:pt>
                <c:pt idx="294">
                  <c:v>1.47</c:v>
                </c:pt>
                <c:pt idx="295">
                  <c:v>1.4750000000000001</c:v>
                </c:pt>
                <c:pt idx="296">
                  <c:v>1.48</c:v>
                </c:pt>
                <c:pt idx="297">
                  <c:v>1.4850000000000001</c:v>
                </c:pt>
                <c:pt idx="298">
                  <c:v>1.49</c:v>
                </c:pt>
                <c:pt idx="299">
                  <c:v>1.4950000000000001</c:v>
                </c:pt>
                <c:pt idx="300">
                  <c:v>1.5</c:v>
                </c:pt>
              </c:numCache>
            </c:numRef>
          </c:cat>
          <c:val>
            <c:numRef>
              <c:f>List1!$C$1:$C$301</c:f>
              <c:numCache>
                <c:formatCode>General</c:formatCode>
                <c:ptCount val="301"/>
                <c:pt idx="0">
                  <c:v>0</c:v>
                </c:pt>
                <c:pt idx="1">
                  <c:v>-2.673706E-2</c:v>
                </c:pt>
                <c:pt idx="2">
                  <c:v>-0.10692685</c:v>
                </c:pt>
                <c:pt idx="3">
                  <c:v>-0.24056938</c:v>
                </c:pt>
                <c:pt idx="4">
                  <c:v>-0.42766463999999998</c:v>
                </c:pt>
                <c:pt idx="5">
                  <c:v>-0.66821264000000002</c:v>
                </c:pt>
                <c:pt idx="6">
                  <c:v>-0.96221336999999996</c:v>
                </c:pt>
                <c:pt idx="7">
                  <c:v>-1.30966684</c:v>
                </c:pt>
                <c:pt idx="8">
                  <c:v>-1.71057305</c:v>
                </c:pt>
                <c:pt idx="9">
                  <c:v>-2.16493198</c:v>
                </c:pt>
                <c:pt idx="10">
                  <c:v>-2.6727436600000001</c:v>
                </c:pt>
                <c:pt idx="11">
                  <c:v>-3.2340080699999998</c:v>
                </c:pt>
                <c:pt idx="12">
                  <c:v>-3.84872521</c:v>
                </c:pt>
                <c:pt idx="13">
                  <c:v>-4.5168950900000002</c:v>
                </c:pt>
                <c:pt idx="14">
                  <c:v>-5.2385177000000001</c:v>
                </c:pt>
                <c:pt idx="15">
                  <c:v>-6.0135930499999999</c:v>
                </c:pt>
                <c:pt idx="16">
                  <c:v>-6.8421211299999998</c:v>
                </c:pt>
                <c:pt idx="17">
                  <c:v>-7.7241019499999997</c:v>
                </c:pt>
                <c:pt idx="18">
                  <c:v>-8.6595355099999995</c:v>
                </c:pt>
                <c:pt idx="19">
                  <c:v>-9.6484217999999995</c:v>
                </c:pt>
                <c:pt idx="20">
                  <c:v>-10.690760819999999</c:v>
                </c:pt>
                <c:pt idx="21">
                  <c:v>-11.78655258</c:v>
                </c:pt>
                <c:pt idx="22">
                  <c:v>-12.93579707</c:v>
                </c:pt>
                <c:pt idx="23">
                  <c:v>-14.1384943</c:v>
                </c:pt>
                <c:pt idx="24">
                  <c:v>-15.394644270000001</c:v>
                </c:pt>
                <c:pt idx="25">
                  <c:v>-16.704246959999999</c:v>
                </c:pt>
                <c:pt idx="26">
                  <c:v>-18.067302399999999</c:v>
                </c:pt>
                <c:pt idx="27">
                  <c:v>-19.483810569999999</c:v>
                </c:pt>
                <c:pt idx="28">
                  <c:v>-20.95377147</c:v>
                </c:pt>
                <c:pt idx="29">
                  <c:v>-22.477185110000001</c:v>
                </c:pt>
                <c:pt idx="30">
                  <c:v>-24.054051479999998</c:v>
                </c:pt>
                <c:pt idx="31">
                  <c:v>-25.68437059</c:v>
                </c:pt>
                <c:pt idx="32">
                  <c:v>-27.36814244</c:v>
                </c:pt>
                <c:pt idx="33">
                  <c:v>-29.105367019999999</c:v>
                </c:pt>
                <c:pt idx="34">
                  <c:v>-30.896044329999999</c:v>
                </c:pt>
                <c:pt idx="35">
                  <c:v>-32.740174379999999</c:v>
                </c:pt>
                <c:pt idx="36">
                  <c:v>-34.63775717</c:v>
                </c:pt>
                <c:pt idx="37">
                  <c:v>-36.588792689999998</c:v>
                </c:pt>
                <c:pt idx="38">
                  <c:v>-38.59328094</c:v>
                </c:pt>
                <c:pt idx="39">
                  <c:v>-40.651221929999998</c:v>
                </c:pt>
                <c:pt idx="40">
                  <c:v>-42.762615650000001</c:v>
                </c:pt>
                <c:pt idx="41">
                  <c:v>-44.92746211</c:v>
                </c:pt>
                <c:pt idx="42">
                  <c:v>-47.145761309999997</c:v>
                </c:pt>
                <c:pt idx="43">
                  <c:v>-49.417513239999998</c:v>
                </c:pt>
                <c:pt idx="44">
                  <c:v>-51.742717900000002</c:v>
                </c:pt>
                <c:pt idx="45">
                  <c:v>-54.121375299999997</c:v>
                </c:pt>
                <c:pt idx="46">
                  <c:v>-56.553485440000003</c:v>
                </c:pt>
                <c:pt idx="47">
                  <c:v>-59.039048309999998</c:v>
                </c:pt>
                <c:pt idx="48">
                  <c:v>-61.578063909999997</c:v>
                </c:pt>
                <c:pt idx="49">
                  <c:v>-64.170532249999994</c:v>
                </c:pt>
                <c:pt idx="50">
                  <c:v>-66.816453330000002</c:v>
                </c:pt>
                <c:pt idx="51">
                  <c:v>-69.515827139999999</c:v>
                </c:pt>
                <c:pt idx="52">
                  <c:v>-72.26865368</c:v>
                </c:pt>
                <c:pt idx="53">
                  <c:v>-75.074932959999998</c:v>
                </c:pt>
                <c:pt idx="54">
                  <c:v>-77.934664979999994</c:v>
                </c:pt>
                <c:pt idx="55">
                  <c:v>-80.847849729999993</c:v>
                </c:pt>
                <c:pt idx="56">
                  <c:v>-83.814487209999996</c:v>
                </c:pt>
                <c:pt idx="57">
                  <c:v>-86.834577429999996</c:v>
                </c:pt>
                <c:pt idx="58">
                  <c:v>-89.908120389999993</c:v>
                </c:pt>
                <c:pt idx="59">
                  <c:v>-92.813149480000007</c:v>
                </c:pt>
                <c:pt idx="60">
                  <c:v>-95.49693628</c:v>
                </c:pt>
                <c:pt idx="61">
                  <c:v>-98.023404470000003</c:v>
                </c:pt>
                <c:pt idx="62">
                  <c:v>-100.50035713</c:v>
                </c:pt>
                <c:pt idx="63">
                  <c:v>-102.96444468999999</c:v>
                </c:pt>
                <c:pt idx="64">
                  <c:v>-105.48198499</c:v>
                </c:pt>
                <c:pt idx="65">
                  <c:v>-108.05297802</c:v>
                </c:pt>
                <c:pt idx="66">
                  <c:v>-110.67742379000001</c:v>
                </c:pt>
                <c:pt idx="67">
                  <c:v>-113.35532229</c:v>
                </c:pt>
                <c:pt idx="68">
                  <c:v>-116.08667353</c:v>
                </c:pt>
                <c:pt idx="69">
                  <c:v>-118.8714775</c:v>
                </c:pt>
                <c:pt idx="70">
                  <c:v>-121.63262223</c:v>
                </c:pt>
                <c:pt idx="71">
                  <c:v>-124.1417996</c:v>
                </c:pt>
                <c:pt idx="72">
                  <c:v>-126.20760439999999</c:v>
                </c:pt>
                <c:pt idx="73">
                  <c:v>-127.46217581000001</c:v>
                </c:pt>
                <c:pt idx="74">
                  <c:v>-127.76316878999999</c:v>
                </c:pt>
                <c:pt idx="75">
                  <c:v>-127.09453624</c:v>
                </c:pt>
                <c:pt idx="76">
                  <c:v>-125.46504252</c:v>
                </c:pt>
                <c:pt idx="77">
                  <c:v>-123.83538616</c:v>
                </c:pt>
                <c:pt idx="78">
                  <c:v>-122.25918254</c:v>
                </c:pt>
                <c:pt idx="79">
                  <c:v>-120.73643165</c:v>
                </c:pt>
                <c:pt idx="80">
                  <c:v>-119.2671335</c:v>
                </c:pt>
                <c:pt idx="81">
                  <c:v>-117.85128808</c:v>
                </c:pt>
                <c:pt idx="82">
                  <c:v>-116.48889539</c:v>
                </c:pt>
                <c:pt idx="83">
                  <c:v>-115.17995544</c:v>
                </c:pt>
                <c:pt idx="84">
                  <c:v>-113.92446823</c:v>
                </c:pt>
                <c:pt idx="85">
                  <c:v>-112.72243374999999</c:v>
                </c:pt>
                <c:pt idx="86">
                  <c:v>-111.57385201</c:v>
                </c:pt>
                <c:pt idx="87">
                  <c:v>-110.478723</c:v>
                </c:pt>
                <c:pt idx="88">
                  <c:v>-109.43704673000001</c:v>
                </c:pt>
                <c:pt idx="89">
                  <c:v>-108.44882319</c:v>
                </c:pt>
                <c:pt idx="90">
                  <c:v>-107.51405238</c:v>
                </c:pt>
                <c:pt idx="91">
                  <c:v>-106.63273432</c:v>
                </c:pt>
                <c:pt idx="92">
                  <c:v>-105.80486897999999</c:v>
                </c:pt>
                <c:pt idx="93">
                  <c:v>-105.03045638</c:v>
                </c:pt>
                <c:pt idx="94">
                  <c:v>-104.30949652</c:v>
                </c:pt>
                <c:pt idx="95">
                  <c:v>-103.64198939000001</c:v>
                </c:pt>
                <c:pt idx="96">
                  <c:v>-103.027935</c:v>
                </c:pt>
                <c:pt idx="97">
                  <c:v>-102.46733334</c:v>
                </c:pt>
                <c:pt idx="98">
                  <c:v>-101.96018442</c:v>
                </c:pt>
                <c:pt idx="99">
                  <c:v>-101.50648823</c:v>
                </c:pt>
                <c:pt idx="100">
                  <c:v>-101.10624478</c:v>
                </c:pt>
                <c:pt idx="101">
                  <c:v>-100.75945406</c:v>
                </c:pt>
                <c:pt idx="102">
                  <c:v>-100.46611608000001</c:v>
                </c:pt>
                <c:pt idx="103">
                  <c:v>-100.22623083000001</c:v>
                </c:pt>
                <c:pt idx="104">
                  <c:v>-100.08758777</c:v>
                </c:pt>
                <c:pt idx="105">
                  <c:v>-100.19629689999999</c:v>
                </c:pt>
                <c:pt idx="106">
                  <c:v>-100.56953941</c:v>
                </c:pt>
                <c:pt idx="107">
                  <c:v>-100.99623465000001</c:v>
                </c:pt>
                <c:pt idx="108">
                  <c:v>-101.18708216</c:v>
                </c:pt>
                <c:pt idx="109">
                  <c:v>-101.22712241000001</c:v>
                </c:pt>
                <c:pt idx="110">
                  <c:v>-101.32061539999999</c:v>
                </c:pt>
                <c:pt idx="111">
                  <c:v>-101.58951779</c:v>
                </c:pt>
                <c:pt idx="112">
                  <c:v>-101.78502827</c:v>
                </c:pt>
                <c:pt idx="113">
                  <c:v>-102.12609635</c:v>
                </c:pt>
                <c:pt idx="114">
                  <c:v>-102.72621814999999</c:v>
                </c:pt>
                <c:pt idx="115">
                  <c:v>-103.31077324</c:v>
                </c:pt>
                <c:pt idx="116">
                  <c:v>-103.79084696</c:v>
                </c:pt>
                <c:pt idx="117">
                  <c:v>-104.34818942</c:v>
                </c:pt>
                <c:pt idx="118">
                  <c:v>-104.87316411</c:v>
                </c:pt>
                <c:pt idx="119">
                  <c:v>-105.29077242</c:v>
                </c:pt>
                <c:pt idx="120">
                  <c:v>-105.54264166</c:v>
                </c:pt>
                <c:pt idx="121">
                  <c:v>-106.1509557</c:v>
                </c:pt>
                <c:pt idx="122">
                  <c:v>-107.01504925</c:v>
                </c:pt>
                <c:pt idx="123">
                  <c:v>-107.64806392</c:v>
                </c:pt>
                <c:pt idx="124">
                  <c:v>-108.20435783000001</c:v>
                </c:pt>
                <c:pt idx="125">
                  <c:v>-109.00154295999999</c:v>
                </c:pt>
                <c:pt idx="126">
                  <c:v>-109.91701039</c:v>
                </c:pt>
                <c:pt idx="127">
                  <c:v>-110.32004616</c:v>
                </c:pt>
                <c:pt idx="128">
                  <c:v>-110.77653466</c:v>
                </c:pt>
                <c:pt idx="129">
                  <c:v>-111.51515995</c:v>
                </c:pt>
                <c:pt idx="130">
                  <c:v>-112.65547058</c:v>
                </c:pt>
                <c:pt idx="131">
                  <c:v>-113.54537529</c:v>
                </c:pt>
                <c:pt idx="132">
                  <c:v>-114.48873272</c:v>
                </c:pt>
                <c:pt idx="133">
                  <c:v>-115.4855429</c:v>
                </c:pt>
                <c:pt idx="134">
                  <c:v>-116.53580581</c:v>
                </c:pt>
                <c:pt idx="135">
                  <c:v>-117.63952145</c:v>
                </c:pt>
                <c:pt idx="136">
                  <c:v>-118.79668983000001</c:v>
                </c:pt>
                <c:pt idx="137">
                  <c:v>-120.00523856</c:v>
                </c:pt>
                <c:pt idx="138">
                  <c:v>-121.06103299999999</c:v>
                </c:pt>
                <c:pt idx="139">
                  <c:v>-122.17028017</c:v>
                </c:pt>
                <c:pt idx="140">
                  <c:v>-123.33298008</c:v>
                </c:pt>
                <c:pt idx="141">
                  <c:v>-124.54913272</c:v>
                </c:pt>
                <c:pt idx="142">
                  <c:v>-125.81873809</c:v>
                </c:pt>
                <c:pt idx="143">
                  <c:v>-127.1417962</c:v>
                </c:pt>
                <c:pt idx="144">
                  <c:v>-128.51830705</c:v>
                </c:pt>
                <c:pt idx="145">
                  <c:v>-129.94827063</c:v>
                </c:pt>
                <c:pt idx="146">
                  <c:v>-131.43168693999999</c:v>
                </c:pt>
                <c:pt idx="147">
                  <c:v>-132.96855599</c:v>
                </c:pt>
                <c:pt idx="148">
                  <c:v>-134.55887777999999</c:v>
                </c:pt>
                <c:pt idx="149">
                  <c:v>-136.20265230000001</c:v>
                </c:pt>
                <c:pt idx="150">
                  <c:v>-137.89987955999999</c:v>
                </c:pt>
                <c:pt idx="151">
                  <c:v>-139.65055955</c:v>
                </c:pt>
                <c:pt idx="152">
                  <c:v>-141.45469227000001</c:v>
                </c:pt>
                <c:pt idx="153">
                  <c:v>-143.31227773000001</c:v>
                </c:pt>
                <c:pt idx="154">
                  <c:v>-145.22331593000001</c:v>
                </c:pt>
                <c:pt idx="155">
                  <c:v>-147.18780685999999</c:v>
                </c:pt>
                <c:pt idx="156">
                  <c:v>-148.99585951</c:v>
                </c:pt>
                <c:pt idx="157">
                  <c:v>-150.55463895</c:v>
                </c:pt>
                <c:pt idx="158">
                  <c:v>-151.85088489</c:v>
                </c:pt>
                <c:pt idx="159">
                  <c:v>-152.89627795999999</c:v>
                </c:pt>
                <c:pt idx="160">
                  <c:v>-153.46243514</c:v>
                </c:pt>
                <c:pt idx="161">
                  <c:v>-153.73479358</c:v>
                </c:pt>
                <c:pt idx="162">
                  <c:v>-153.43701024000001</c:v>
                </c:pt>
                <c:pt idx="163">
                  <c:v>-152.88856899000001</c:v>
                </c:pt>
                <c:pt idx="164">
                  <c:v>-152.30981993</c:v>
                </c:pt>
                <c:pt idx="165">
                  <c:v>-151.7845236</c:v>
                </c:pt>
                <c:pt idx="166">
                  <c:v>-151.31268</c:v>
                </c:pt>
                <c:pt idx="167">
                  <c:v>-150.63007232000001</c:v>
                </c:pt>
                <c:pt idx="168">
                  <c:v>-149.73708690999999</c:v>
                </c:pt>
                <c:pt idx="169">
                  <c:v>-148.56593391999999</c:v>
                </c:pt>
                <c:pt idx="170">
                  <c:v>-147.46469693</c:v>
                </c:pt>
                <c:pt idx="171">
                  <c:v>-146.61551499000001</c:v>
                </c:pt>
                <c:pt idx="172">
                  <c:v>-145.78872066</c:v>
                </c:pt>
                <c:pt idx="173">
                  <c:v>-144.83120538</c:v>
                </c:pt>
                <c:pt idx="174">
                  <c:v>-143.92714283999999</c:v>
                </c:pt>
                <c:pt idx="175">
                  <c:v>-143.07653303000001</c:v>
                </c:pt>
                <c:pt idx="176">
                  <c:v>-142.27937596000001</c:v>
                </c:pt>
                <c:pt idx="177">
                  <c:v>-141.53567163</c:v>
                </c:pt>
                <c:pt idx="178">
                  <c:v>-140.84542003000001</c:v>
                </c:pt>
                <c:pt idx="179">
                  <c:v>-140.20862116000001</c:v>
                </c:pt>
                <c:pt idx="180">
                  <c:v>-139.62527503000001</c:v>
                </c:pt>
                <c:pt idx="181">
                  <c:v>-139.09538162999999</c:v>
                </c:pt>
                <c:pt idx="182">
                  <c:v>-138.61894097000001</c:v>
                </c:pt>
                <c:pt idx="183">
                  <c:v>-137.54812722</c:v>
                </c:pt>
                <c:pt idx="184">
                  <c:v>-136.52793584</c:v>
                </c:pt>
                <c:pt idx="185">
                  <c:v>-135.56119720000001</c:v>
                </c:pt>
                <c:pt idx="186">
                  <c:v>-134.6479113</c:v>
                </c:pt>
                <c:pt idx="187">
                  <c:v>-133.50867982</c:v>
                </c:pt>
                <c:pt idx="188">
                  <c:v>-132.38954593</c:v>
                </c:pt>
                <c:pt idx="189">
                  <c:v>-131.32386477</c:v>
                </c:pt>
                <c:pt idx="190">
                  <c:v>-130.31163634000001</c:v>
                </c:pt>
                <c:pt idx="191">
                  <c:v>-129.35286065</c:v>
                </c:pt>
                <c:pt idx="192">
                  <c:v>-128.4475377</c:v>
                </c:pt>
                <c:pt idx="193">
                  <c:v>-127.59566748</c:v>
                </c:pt>
                <c:pt idx="194">
                  <c:v>-126.79724999</c:v>
                </c:pt>
                <c:pt idx="195">
                  <c:v>-126.05228524</c:v>
                </c:pt>
                <c:pt idx="196">
                  <c:v>-125.36077323000001</c:v>
                </c:pt>
                <c:pt idx="197">
                  <c:v>-124.72271394000001</c:v>
                </c:pt>
                <c:pt idx="198">
                  <c:v>-124.1381074</c:v>
                </c:pt>
                <c:pt idx="199">
                  <c:v>-123.60695359</c:v>
                </c:pt>
                <c:pt idx="200">
                  <c:v>-123.12925251</c:v>
                </c:pt>
                <c:pt idx="201">
                  <c:v>-122.70500417</c:v>
                </c:pt>
                <c:pt idx="202">
                  <c:v>-122.33420857</c:v>
                </c:pt>
                <c:pt idx="203">
                  <c:v>-121.71333531000001</c:v>
                </c:pt>
                <c:pt idx="204">
                  <c:v>-120.89489985</c:v>
                </c:pt>
                <c:pt idx="205">
                  <c:v>-120.12991712</c:v>
                </c:pt>
                <c:pt idx="206">
                  <c:v>-119.41838713</c:v>
                </c:pt>
                <c:pt idx="207">
                  <c:v>-118.76030987</c:v>
                </c:pt>
                <c:pt idx="208">
                  <c:v>-118.15568535</c:v>
                </c:pt>
                <c:pt idx="209">
                  <c:v>-117.60451356</c:v>
                </c:pt>
                <c:pt idx="210">
                  <c:v>-117.10679451</c:v>
                </c:pt>
                <c:pt idx="211">
                  <c:v>-116.66252819</c:v>
                </c:pt>
                <c:pt idx="212">
                  <c:v>-116.27171461</c:v>
                </c:pt>
                <c:pt idx="213">
                  <c:v>-115.93435375999999</c:v>
                </c:pt>
                <c:pt idx="214">
                  <c:v>-115.65044564999999</c:v>
                </c:pt>
                <c:pt idx="215">
                  <c:v>-115.41999027</c:v>
                </c:pt>
                <c:pt idx="216">
                  <c:v>-115.24298763</c:v>
                </c:pt>
                <c:pt idx="217">
                  <c:v>-115.11943771999999</c:v>
                </c:pt>
                <c:pt idx="218">
                  <c:v>-115.04934055</c:v>
                </c:pt>
                <c:pt idx="219">
                  <c:v>-115.03269611</c:v>
                </c:pt>
                <c:pt idx="220">
                  <c:v>-115.06950440999999</c:v>
                </c:pt>
                <c:pt idx="221">
                  <c:v>-115.15976544</c:v>
                </c:pt>
                <c:pt idx="222">
                  <c:v>-115.30347921000001</c:v>
                </c:pt>
                <c:pt idx="223">
                  <c:v>-115.50064571999999</c:v>
                </c:pt>
                <c:pt idx="224">
                  <c:v>-115.75126495000001</c:v>
                </c:pt>
                <c:pt idx="225">
                  <c:v>-116.05533693</c:v>
                </c:pt>
                <c:pt idx="226">
                  <c:v>-116.41286162999999</c:v>
                </c:pt>
                <c:pt idx="227">
                  <c:v>-116.82383908</c:v>
                </c:pt>
                <c:pt idx="228">
                  <c:v>-117.28826926000001</c:v>
                </c:pt>
                <c:pt idx="229">
                  <c:v>-117.80615217</c:v>
                </c:pt>
                <c:pt idx="230">
                  <c:v>-118.37748782</c:v>
                </c:pt>
                <c:pt idx="231">
                  <c:v>-119.0022762</c:v>
                </c:pt>
                <c:pt idx="232">
                  <c:v>-119.68051732000001</c:v>
                </c:pt>
                <c:pt idx="233">
                  <c:v>-120.41221117000001</c:v>
                </c:pt>
                <c:pt idx="234">
                  <c:v>-121.17835226</c:v>
                </c:pt>
                <c:pt idx="235">
                  <c:v>-121.74756106</c:v>
                </c:pt>
                <c:pt idx="236">
                  <c:v>-122.20093015</c:v>
                </c:pt>
                <c:pt idx="237">
                  <c:v>-122.46063205999999</c:v>
                </c:pt>
                <c:pt idx="238">
                  <c:v>-123.29199225000001</c:v>
                </c:pt>
                <c:pt idx="239">
                  <c:v>-124.19551672999999</c:v>
                </c:pt>
                <c:pt idx="240">
                  <c:v>-125.15249394</c:v>
                </c:pt>
                <c:pt idx="241">
                  <c:v>-126.16292389</c:v>
                </c:pt>
                <c:pt idx="242">
                  <c:v>-127.22680658</c:v>
                </c:pt>
                <c:pt idx="243">
                  <c:v>-128.34414200000001</c:v>
                </c:pt>
                <c:pt idx="244">
                  <c:v>-129.51493016000001</c:v>
                </c:pt>
                <c:pt idx="245">
                  <c:v>-130.53756278</c:v>
                </c:pt>
                <c:pt idx="246">
                  <c:v>-131.39624305999999</c:v>
                </c:pt>
                <c:pt idx="247">
                  <c:v>-132.25537403999999</c:v>
                </c:pt>
                <c:pt idx="248">
                  <c:v>-132.88917863</c:v>
                </c:pt>
                <c:pt idx="249">
                  <c:v>-133.56446693000001</c:v>
                </c:pt>
                <c:pt idx="250">
                  <c:v>-133.77439946999999</c:v>
                </c:pt>
                <c:pt idx="251">
                  <c:v>-134.03778474999999</c:v>
                </c:pt>
                <c:pt idx="252">
                  <c:v>-134.35462276000001</c:v>
                </c:pt>
                <c:pt idx="253">
                  <c:v>-134.72491350999999</c:v>
                </c:pt>
                <c:pt idx="254">
                  <c:v>-135.14865699999999</c:v>
                </c:pt>
                <c:pt idx="255">
                  <c:v>-135.61995887</c:v>
                </c:pt>
                <c:pt idx="256">
                  <c:v>-135.96405788999999</c:v>
                </c:pt>
                <c:pt idx="257">
                  <c:v>-136.12920288999999</c:v>
                </c:pt>
                <c:pt idx="258">
                  <c:v>-136.07408663999999</c:v>
                </c:pt>
                <c:pt idx="259">
                  <c:v>-135.91550574999999</c:v>
                </c:pt>
                <c:pt idx="260">
                  <c:v>-135.76474866999999</c:v>
                </c:pt>
                <c:pt idx="261">
                  <c:v>-135.62511795</c:v>
                </c:pt>
                <c:pt idx="262">
                  <c:v>-135.23102743999999</c:v>
                </c:pt>
                <c:pt idx="263">
                  <c:v>-134.65248621000001</c:v>
                </c:pt>
                <c:pt idx="264">
                  <c:v>-133.72706256000001</c:v>
                </c:pt>
                <c:pt idx="265">
                  <c:v>-132.85509164000001</c:v>
                </c:pt>
                <c:pt idx="266">
                  <c:v>-132.03657344999999</c:v>
                </c:pt>
                <c:pt idx="267">
                  <c:v>-131.27150800000001</c:v>
                </c:pt>
                <c:pt idx="268">
                  <c:v>-130.55989528999999</c:v>
                </c:pt>
                <c:pt idx="269">
                  <c:v>-129.90173530999999</c:v>
                </c:pt>
                <c:pt idx="270">
                  <c:v>-129.29702807000001</c:v>
                </c:pt>
                <c:pt idx="271">
                  <c:v>-128.74577356</c:v>
                </c:pt>
                <c:pt idx="272">
                  <c:v>-128.24797178</c:v>
                </c:pt>
                <c:pt idx="273">
                  <c:v>-127.80362273999999</c:v>
                </c:pt>
                <c:pt idx="274">
                  <c:v>-127.41272644</c:v>
                </c:pt>
                <c:pt idx="275">
                  <c:v>-127.07528287</c:v>
                </c:pt>
                <c:pt idx="276">
                  <c:v>-126.79129202999999</c:v>
                </c:pt>
                <c:pt idx="277">
                  <c:v>-126.56075394</c:v>
                </c:pt>
                <c:pt idx="278">
                  <c:v>-126.38366857</c:v>
                </c:pt>
                <c:pt idx="279">
                  <c:v>-126.12321758</c:v>
                </c:pt>
                <c:pt idx="280">
                  <c:v>-125.75596167</c:v>
                </c:pt>
                <c:pt idx="281">
                  <c:v>-125.44215849</c:v>
                </c:pt>
                <c:pt idx="282">
                  <c:v>-125.03727764999999</c:v>
                </c:pt>
                <c:pt idx="283">
                  <c:v>-124.68579894</c:v>
                </c:pt>
                <c:pt idx="284">
                  <c:v>-124.38777296000001</c:v>
                </c:pt>
                <c:pt idx="285">
                  <c:v>-124.14319972</c:v>
                </c:pt>
                <c:pt idx="286">
                  <c:v>-123.95207920999999</c:v>
                </c:pt>
                <c:pt idx="287">
                  <c:v>-123.81441144</c:v>
                </c:pt>
                <c:pt idx="288">
                  <c:v>-123.7301964</c:v>
                </c:pt>
                <c:pt idx="289">
                  <c:v>-123.6994341</c:v>
                </c:pt>
                <c:pt idx="290">
                  <c:v>-123.72212453</c:v>
                </c:pt>
                <c:pt idx="291">
                  <c:v>-123.7982677</c:v>
                </c:pt>
                <c:pt idx="292">
                  <c:v>-123.92786359999999</c:v>
                </c:pt>
                <c:pt idx="293">
                  <c:v>-124.11091224</c:v>
                </c:pt>
                <c:pt idx="294">
                  <c:v>-124.34741361</c:v>
                </c:pt>
                <c:pt idx="295">
                  <c:v>-124.63736772</c:v>
                </c:pt>
                <c:pt idx="296">
                  <c:v>-124.98077456</c:v>
                </c:pt>
                <c:pt idx="297">
                  <c:v>-125.37763414</c:v>
                </c:pt>
                <c:pt idx="298">
                  <c:v>-125.82794646000001</c:v>
                </c:pt>
                <c:pt idx="299">
                  <c:v>-126.17946947999999</c:v>
                </c:pt>
                <c:pt idx="300">
                  <c:v>-126.5338196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EFA-4821-B9A5-3E747B718A8E}"/>
            </c:ext>
          </c:extLst>
        </c:ser>
        <c:ser>
          <c:idx val="2"/>
          <c:order val="2"/>
          <c:tx>
            <c:v>pružná</c:v>
          </c:tx>
          <c:spPr>
            <a:ln w="38100" cap="rnd">
              <a:solidFill>
                <a:srgbClr val="FFC000"/>
              </a:solidFill>
              <a:round/>
            </a:ln>
            <a:effectLst/>
          </c:spPr>
          <c:marker>
            <c:symbol val="none"/>
          </c:marker>
          <c:cat>
            <c:numRef>
              <c:f>List1!$A$1:$A$301</c:f>
              <c:numCache>
                <c:formatCode>General</c:formatCode>
                <c:ptCount val="301"/>
                <c:pt idx="0">
                  <c:v>0</c:v>
                </c:pt>
                <c:pt idx="1">
                  <c:v>5.0000000000000001E-3</c:v>
                </c:pt>
                <c:pt idx="2">
                  <c:v>0.01</c:v>
                </c:pt>
                <c:pt idx="3">
                  <c:v>1.4999999999999999E-2</c:v>
                </c:pt>
                <c:pt idx="4">
                  <c:v>0.02</c:v>
                </c:pt>
                <c:pt idx="5">
                  <c:v>2.5000000000000001E-2</c:v>
                </c:pt>
                <c:pt idx="6">
                  <c:v>0.03</c:v>
                </c:pt>
                <c:pt idx="7">
                  <c:v>3.5000000000000003E-2</c:v>
                </c:pt>
                <c:pt idx="8">
                  <c:v>0.04</c:v>
                </c:pt>
                <c:pt idx="9">
                  <c:v>4.4999999999999998E-2</c:v>
                </c:pt>
                <c:pt idx="10">
                  <c:v>0.05</c:v>
                </c:pt>
                <c:pt idx="11">
                  <c:v>5.5E-2</c:v>
                </c:pt>
                <c:pt idx="12">
                  <c:v>0.06</c:v>
                </c:pt>
                <c:pt idx="13">
                  <c:v>6.5000000000000002E-2</c:v>
                </c:pt>
                <c:pt idx="14">
                  <c:v>7.0000000000000007E-2</c:v>
                </c:pt>
                <c:pt idx="15">
                  <c:v>7.4999999999999997E-2</c:v>
                </c:pt>
                <c:pt idx="16">
                  <c:v>0.08</c:v>
                </c:pt>
                <c:pt idx="17">
                  <c:v>8.5000000000000006E-2</c:v>
                </c:pt>
                <c:pt idx="18">
                  <c:v>0.09</c:v>
                </c:pt>
                <c:pt idx="19">
                  <c:v>9.5000000000000001E-2</c:v>
                </c:pt>
                <c:pt idx="20">
                  <c:v>0.1</c:v>
                </c:pt>
                <c:pt idx="21">
                  <c:v>0.105</c:v>
                </c:pt>
                <c:pt idx="22">
                  <c:v>0.11</c:v>
                </c:pt>
                <c:pt idx="23">
                  <c:v>0.115</c:v>
                </c:pt>
                <c:pt idx="24">
                  <c:v>0.12</c:v>
                </c:pt>
                <c:pt idx="25">
                  <c:v>0.125</c:v>
                </c:pt>
                <c:pt idx="26">
                  <c:v>0.13</c:v>
                </c:pt>
                <c:pt idx="27">
                  <c:v>0.13500000000000001</c:v>
                </c:pt>
                <c:pt idx="28">
                  <c:v>0.14000000000000001</c:v>
                </c:pt>
                <c:pt idx="29">
                  <c:v>0.14499999999999999</c:v>
                </c:pt>
                <c:pt idx="30">
                  <c:v>0.15</c:v>
                </c:pt>
                <c:pt idx="31">
                  <c:v>0.155</c:v>
                </c:pt>
                <c:pt idx="32">
                  <c:v>0.16</c:v>
                </c:pt>
                <c:pt idx="33">
                  <c:v>0.16500000000000001</c:v>
                </c:pt>
                <c:pt idx="34">
                  <c:v>0.17</c:v>
                </c:pt>
                <c:pt idx="35">
                  <c:v>0.17499999999999999</c:v>
                </c:pt>
                <c:pt idx="36">
                  <c:v>0.18</c:v>
                </c:pt>
                <c:pt idx="37">
                  <c:v>0.185</c:v>
                </c:pt>
                <c:pt idx="38">
                  <c:v>0.19</c:v>
                </c:pt>
                <c:pt idx="39">
                  <c:v>0.19500000000000001</c:v>
                </c:pt>
                <c:pt idx="40">
                  <c:v>0.2</c:v>
                </c:pt>
                <c:pt idx="41">
                  <c:v>0.20499999999999999</c:v>
                </c:pt>
                <c:pt idx="42">
                  <c:v>0.21</c:v>
                </c:pt>
                <c:pt idx="43">
                  <c:v>0.215</c:v>
                </c:pt>
                <c:pt idx="44">
                  <c:v>0.22</c:v>
                </c:pt>
                <c:pt idx="45">
                  <c:v>0.22500000000000001</c:v>
                </c:pt>
                <c:pt idx="46">
                  <c:v>0.23</c:v>
                </c:pt>
                <c:pt idx="47">
                  <c:v>0.23499999999999999</c:v>
                </c:pt>
                <c:pt idx="48">
                  <c:v>0.24</c:v>
                </c:pt>
                <c:pt idx="49">
                  <c:v>0.245</c:v>
                </c:pt>
                <c:pt idx="50">
                  <c:v>0.25</c:v>
                </c:pt>
                <c:pt idx="51">
                  <c:v>0.255</c:v>
                </c:pt>
                <c:pt idx="52">
                  <c:v>0.26</c:v>
                </c:pt>
                <c:pt idx="53">
                  <c:v>0.26500000000000001</c:v>
                </c:pt>
                <c:pt idx="54">
                  <c:v>0.27</c:v>
                </c:pt>
                <c:pt idx="55">
                  <c:v>0.27500000000000002</c:v>
                </c:pt>
                <c:pt idx="56">
                  <c:v>0.28000000000000003</c:v>
                </c:pt>
                <c:pt idx="57">
                  <c:v>0.28499999999999998</c:v>
                </c:pt>
                <c:pt idx="58">
                  <c:v>0.28999999999999998</c:v>
                </c:pt>
                <c:pt idx="59">
                  <c:v>0.29499999999999998</c:v>
                </c:pt>
                <c:pt idx="60">
                  <c:v>0.3</c:v>
                </c:pt>
                <c:pt idx="61">
                  <c:v>0.30499999999999999</c:v>
                </c:pt>
                <c:pt idx="62">
                  <c:v>0.31</c:v>
                </c:pt>
                <c:pt idx="63">
                  <c:v>0.315</c:v>
                </c:pt>
                <c:pt idx="64">
                  <c:v>0.32</c:v>
                </c:pt>
                <c:pt idx="65">
                  <c:v>0.32500000000000001</c:v>
                </c:pt>
                <c:pt idx="66">
                  <c:v>0.33</c:v>
                </c:pt>
                <c:pt idx="67">
                  <c:v>0.33500000000000002</c:v>
                </c:pt>
                <c:pt idx="68">
                  <c:v>0.34</c:v>
                </c:pt>
                <c:pt idx="69">
                  <c:v>0.34499999999999997</c:v>
                </c:pt>
                <c:pt idx="70">
                  <c:v>0.35</c:v>
                </c:pt>
                <c:pt idx="71">
                  <c:v>0.35499999999999998</c:v>
                </c:pt>
                <c:pt idx="72">
                  <c:v>0.36</c:v>
                </c:pt>
                <c:pt idx="73">
                  <c:v>0.36499999999999999</c:v>
                </c:pt>
                <c:pt idx="74">
                  <c:v>0.37</c:v>
                </c:pt>
                <c:pt idx="75">
                  <c:v>0.375</c:v>
                </c:pt>
                <c:pt idx="76">
                  <c:v>0.38</c:v>
                </c:pt>
                <c:pt idx="77">
                  <c:v>0.38500000000000001</c:v>
                </c:pt>
                <c:pt idx="78">
                  <c:v>0.39</c:v>
                </c:pt>
                <c:pt idx="79">
                  <c:v>0.39500000000000002</c:v>
                </c:pt>
                <c:pt idx="80">
                  <c:v>0.4</c:v>
                </c:pt>
                <c:pt idx="81">
                  <c:v>0.40500000000000003</c:v>
                </c:pt>
                <c:pt idx="82">
                  <c:v>0.41</c:v>
                </c:pt>
                <c:pt idx="83">
                  <c:v>0.41499999999999998</c:v>
                </c:pt>
                <c:pt idx="84">
                  <c:v>0.42</c:v>
                </c:pt>
                <c:pt idx="85">
                  <c:v>0.42499999999999999</c:v>
                </c:pt>
                <c:pt idx="86">
                  <c:v>0.43</c:v>
                </c:pt>
                <c:pt idx="87">
                  <c:v>0.435</c:v>
                </c:pt>
                <c:pt idx="88">
                  <c:v>0.44</c:v>
                </c:pt>
                <c:pt idx="89">
                  <c:v>0.44500000000000001</c:v>
                </c:pt>
                <c:pt idx="90">
                  <c:v>0.45</c:v>
                </c:pt>
                <c:pt idx="91">
                  <c:v>0.45500000000000002</c:v>
                </c:pt>
                <c:pt idx="92">
                  <c:v>0.46</c:v>
                </c:pt>
                <c:pt idx="93">
                  <c:v>0.46500000000000002</c:v>
                </c:pt>
                <c:pt idx="94">
                  <c:v>0.47</c:v>
                </c:pt>
                <c:pt idx="95">
                  <c:v>0.47499999999999998</c:v>
                </c:pt>
                <c:pt idx="96">
                  <c:v>0.48</c:v>
                </c:pt>
                <c:pt idx="97">
                  <c:v>0.48499999999999999</c:v>
                </c:pt>
                <c:pt idx="98">
                  <c:v>0.49</c:v>
                </c:pt>
                <c:pt idx="99">
                  <c:v>0.495</c:v>
                </c:pt>
                <c:pt idx="100">
                  <c:v>0.5</c:v>
                </c:pt>
                <c:pt idx="101">
                  <c:v>0.505</c:v>
                </c:pt>
                <c:pt idx="102">
                  <c:v>0.51</c:v>
                </c:pt>
                <c:pt idx="103">
                  <c:v>0.51500000000000001</c:v>
                </c:pt>
                <c:pt idx="104">
                  <c:v>0.52</c:v>
                </c:pt>
                <c:pt idx="105">
                  <c:v>0.52500000000000002</c:v>
                </c:pt>
                <c:pt idx="106">
                  <c:v>0.53</c:v>
                </c:pt>
                <c:pt idx="107">
                  <c:v>0.53500000000000003</c:v>
                </c:pt>
                <c:pt idx="108">
                  <c:v>0.54</c:v>
                </c:pt>
                <c:pt idx="109">
                  <c:v>0.54500000000000004</c:v>
                </c:pt>
                <c:pt idx="110">
                  <c:v>0.55000000000000004</c:v>
                </c:pt>
                <c:pt idx="111">
                  <c:v>0.55500000000000005</c:v>
                </c:pt>
                <c:pt idx="112">
                  <c:v>0.56000000000000005</c:v>
                </c:pt>
                <c:pt idx="113">
                  <c:v>0.56499999999999995</c:v>
                </c:pt>
                <c:pt idx="114">
                  <c:v>0.56999999999999995</c:v>
                </c:pt>
                <c:pt idx="115">
                  <c:v>0.57499999999999996</c:v>
                </c:pt>
                <c:pt idx="116">
                  <c:v>0.57999999999999996</c:v>
                </c:pt>
                <c:pt idx="117">
                  <c:v>0.58499999999999996</c:v>
                </c:pt>
                <c:pt idx="118">
                  <c:v>0.59</c:v>
                </c:pt>
                <c:pt idx="119">
                  <c:v>0.59499999999999997</c:v>
                </c:pt>
                <c:pt idx="120">
                  <c:v>0.6</c:v>
                </c:pt>
                <c:pt idx="121">
                  <c:v>0.60499999999999998</c:v>
                </c:pt>
                <c:pt idx="122">
                  <c:v>0.61</c:v>
                </c:pt>
                <c:pt idx="123">
                  <c:v>0.61499999999999999</c:v>
                </c:pt>
                <c:pt idx="124">
                  <c:v>0.62</c:v>
                </c:pt>
                <c:pt idx="125">
                  <c:v>0.625</c:v>
                </c:pt>
                <c:pt idx="126">
                  <c:v>0.63</c:v>
                </c:pt>
                <c:pt idx="127">
                  <c:v>0.63500000000000001</c:v>
                </c:pt>
                <c:pt idx="128">
                  <c:v>0.64</c:v>
                </c:pt>
                <c:pt idx="129">
                  <c:v>0.64500000000000002</c:v>
                </c:pt>
                <c:pt idx="130">
                  <c:v>0.65</c:v>
                </c:pt>
                <c:pt idx="131">
                  <c:v>0.65500000000000003</c:v>
                </c:pt>
                <c:pt idx="132">
                  <c:v>0.66</c:v>
                </c:pt>
                <c:pt idx="133">
                  <c:v>0.66500000000000004</c:v>
                </c:pt>
                <c:pt idx="134">
                  <c:v>0.67</c:v>
                </c:pt>
                <c:pt idx="135">
                  <c:v>0.67500000000000004</c:v>
                </c:pt>
                <c:pt idx="136">
                  <c:v>0.68</c:v>
                </c:pt>
                <c:pt idx="137">
                  <c:v>0.68500000000000005</c:v>
                </c:pt>
                <c:pt idx="138">
                  <c:v>0.69</c:v>
                </c:pt>
                <c:pt idx="139">
                  <c:v>0.69499999999999995</c:v>
                </c:pt>
                <c:pt idx="140">
                  <c:v>0.7</c:v>
                </c:pt>
                <c:pt idx="141">
                  <c:v>0.70499999999999996</c:v>
                </c:pt>
                <c:pt idx="142">
                  <c:v>0.71</c:v>
                </c:pt>
                <c:pt idx="143">
                  <c:v>0.71499999999999997</c:v>
                </c:pt>
                <c:pt idx="144">
                  <c:v>0.72</c:v>
                </c:pt>
                <c:pt idx="145">
                  <c:v>0.72499999999999998</c:v>
                </c:pt>
                <c:pt idx="146">
                  <c:v>0.73</c:v>
                </c:pt>
                <c:pt idx="147">
                  <c:v>0.73499999999999999</c:v>
                </c:pt>
                <c:pt idx="148">
                  <c:v>0.74</c:v>
                </c:pt>
                <c:pt idx="149">
                  <c:v>0.745</c:v>
                </c:pt>
                <c:pt idx="150">
                  <c:v>0.75</c:v>
                </c:pt>
                <c:pt idx="151">
                  <c:v>0.755</c:v>
                </c:pt>
                <c:pt idx="152">
                  <c:v>0.76</c:v>
                </c:pt>
                <c:pt idx="153">
                  <c:v>0.76500000000000001</c:v>
                </c:pt>
                <c:pt idx="154">
                  <c:v>0.77</c:v>
                </c:pt>
                <c:pt idx="155">
                  <c:v>0.77500000000000002</c:v>
                </c:pt>
                <c:pt idx="156">
                  <c:v>0.78</c:v>
                </c:pt>
                <c:pt idx="157">
                  <c:v>0.78500000000000003</c:v>
                </c:pt>
                <c:pt idx="158">
                  <c:v>0.79</c:v>
                </c:pt>
                <c:pt idx="159">
                  <c:v>0.79500000000000004</c:v>
                </c:pt>
                <c:pt idx="160">
                  <c:v>0.8</c:v>
                </c:pt>
                <c:pt idx="161">
                  <c:v>0.80500000000000005</c:v>
                </c:pt>
                <c:pt idx="162">
                  <c:v>0.81</c:v>
                </c:pt>
                <c:pt idx="163">
                  <c:v>0.81499999999999995</c:v>
                </c:pt>
                <c:pt idx="164">
                  <c:v>0.82</c:v>
                </c:pt>
                <c:pt idx="165">
                  <c:v>0.82499999999999996</c:v>
                </c:pt>
                <c:pt idx="166">
                  <c:v>0.83</c:v>
                </c:pt>
                <c:pt idx="167">
                  <c:v>0.83499999999999996</c:v>
                </c:pt>
                <c:pt idx="168">
                  <c:v>0.84</c:v>
                </c:pt>
                <c:pt idx="169">
                  <c:v>0.84499999999999997</c:v>
                </c:pt>
                <c:pt idx="170">
                  <c:v>0.85</c:v>
                </c:pt>
                <c:pt idx="171">
                  <c:v>0.85499999999999998</c:v>
                </c:pt>
                <c:pt idx="172">
                  <c:v>0.86</c:v>
                </c:pt>
                <c:pt idx="173">
                  <c:v>0.86499999999999999</c:v>
                </c:pt>
                <c:pt idx="174">
                  <c:v>0.87</c:v>
                </c:pt>
                <c:pt idx="175">
                  <c:v>0.875</c:v>
                </c:pt>
                <c:pt idx="176">
                  <c:v>0.88</c:v>
                </c:pt>
                <c:pt idx="177">
                  <c:v>0.88500000000000001</c:v>
                </c:pt>
                <c:pt idx="178">
                  <c:v>0.89</c:v>
                </c:pt>
                <c:pt idx="179">
                  <c:v>0.89500000000000002</c:v>
                </c:pt>
                <c:pt idx="180">
                  <c:v>0.9</c:v>
                </c:pt>
                <c:pt idx="181">
                  <c:v>0.90500000000000003</c:v>
                </c:pt>
                <c:pt idx="182">
                  <c:v>0.91</c:v>
                </c:pt>
                <c:pt idx="183">
                  <c:v>0.91500000000000004</c:v>
                </c:pt>
                <c:pt idx="184">
                  <c:v>0.92</c:v>
                </c:pt>
                <c:pt idx="185">
                  <c:v>0.92500000000000004</c:v>
                </c:pt>
                <c:pt idx="186">
                  <c:v>0.93</c:v>
                </c:pt>
                <c:pt idx="187">
                  <c:v>0.93500000000000005</c:v>
                </c:pt>
                <c:pt idx="188">
                  <c:v>0.94</c:v>
                </c:pt>
                <c:pt idx="189">
                  <c:v>0.94499999999999995</c:v>
                </c:pt>
                <c:pt idx="190">
                  <c:v>0.95</c:v>
                </c:pt>
                <c:pt idx="191">
                  <c:v>0.95499999999999996</c:v>
                </c:pt>
                <c:pt idx="192">
                  <c:v>0.96</c:v>
                </c:pt>
                <c:pt idx="193">
                  <c:v>0.96499999999999997</c:v>
                </c:pt>
                <c:pt idx="194">
                  <c:v>0.97</c:v>
                </c:pt>
                <c:pt idx="195">
                  <c:v>0.97499999999999998</c:v>
                </c:pt>
                <c:pt idx="196">
                  <c:v>0.98</c:v>
                </c:pt>
                <c:pt idx="197">
                  <c:v>0.98499999999999999</c:v>
                </c:pt>
                <c:pt idx="198">
                  <c:v>0.99</c:v>
                </c:pt>
                <c:pt idx="199">
                  <c:v>0.995</c:v>
                </c:pt>
                <c:pt idx="200">
                  <c:v>1</c:v>
                </c:pt>
                <c:pt idx="201">
                  <c:v>1.0049999999999999</c:v>
                </c:pt>
                <c:pt idx="202">
                  <c:v>1.01</c:v>
                </c:pt>
                <c:pt idx="203">
                  <c:v>1.0149999999999999</c:v>
                </c:pt>
                <c:pt idx="204">
                  <c:v>1.02</c:v>
                </c:pt>
                <c:pt idx="205">
                  <c:v>1.0249999999999999</c:v>
                </c:pt>
                <c:pt idx="206">
                  <c:v>1.03</c:v>
                </c:pt>
                <c:pt idx="207">
                  <c:v>1.0349999999999999</c:v>
                </c:pt>
                <c:pt idx="208">
                  <c:v>1.04</c:v>
                </c:pt>
                <c:pt idx="209">
                  <c:v>1.0449999999999999</c:v>
                </c:pt>
                <c:pt idx="210">
                  <c:v>1.05</c:v>
                </c:pt>
                <c:pt idx="211">
                  <c:v>1.0549999999999999</c:v>
                </c:pt>
                <c:pt idx="212">
                  <c:v>1.06</c:v>
                </c:pt>
                <c:pt idx="213">
                  <c:v>1.0649999999999999</c:v>
                </c:pt>
                <c:pt idx="214">
                  <c:v>1.07</c:v>
                </c:pt>
                <c:pt idx="215">
                  <c:v>1.075</c:v>
                </c:pt>
                <c:pt idx="216">
                  <c:v>1.08</c:v>
                </c:pt>
                <c:pt idx="217">
                  <c:v>1.085</c:v>
                </c:pt>
                <c:pt idx="218">
                  <c:v>1.0900000000000001</c:v>
                </c:pt>
                <c:pt idx="219">
                  <c:v>1.095</c:v>
                </c:pt>
                <c:pt idx="220">
                  <c:v>1.1000000000000001</c:v>
                </c:pt>
                <c:pt idx="221">
                  <c:v>1.105</c:v>
                </c:pt>
                <c:pt idx="222">
                  <c:v>1.1100000000000001</c:v>
                </c:pt>
                <c:pt idx="223">
                  <c:v>1.115</c:v>
                </c:pt>
                <c:pt idx="224">
                  <c:v>1.1200000000000001</c:v>
                </c:pt>
                <c:pt idx="225">
                  <c:v>1.125</c:v>
                </c:pt>
                <c:pt idx="226">
                  <c:v>1.1299999999999999</c:v>
                </c:pt>
                <c:pt idx="227">
                  <c:v>1.135</c:v>
                </c:pt>
                <c:pt idx="228">
                  <c:v>1.1399999999999999</c:v>
                </c:pt>
                <c:pt idx="229">
                  <c:v>1.145</c:v>
                </c:pt>
                <c:pt idx="230">
                  <c:v>1.1499999999999999</c:v>
                </c:pt>
                <c:pt idx="231">
                  <c:v>1.155</c:v>
                </c:pt>
                <c:pt idx="232">
                  <c:v>1.1599999999999999</c:v>
                </c:pt>
                <c:pt idx="233">
                  <c:v>1.165</c:v>
                </c:pt>
                <c:pt idx="234">
                  <c:v>1.17</c:v>
                </c:pt>
                <c:pt idx="235">
                  <c:v>1.175</c:v>
                </c:pt>
                <c:pt idx="236">
                  <c:v>1.18</c:v>
                </c:pt>
                <c:pt idx="237">
                  <c:v>1.1850000000000001</c:v>
                </c:pt>
                <c:pt idx="238">
                  <c:v>1.19</c:v>
                </c:pt>
                <c:pt idx="239">
                  <c:v>1.1950000000000001</c:v>
                </c:pt>
                <c:pt idx="240">
                  <c:v>1.2</c:v>
                </c:pt>
                <c:pt idx="241">
                  <c:v>1.2050000000000001</c:v>
                </c:pt>
                <c:pt idx="242">
                  <c:v>1.21</c:v>
                </c:pt>
                <c:pt idx="243">
                  <c:v>1.2150000000000001</c:v>
                </c:pt>
                <c:pt idx="244">
                  <c:v>1.22</c:v>
                </c:pt>
                <c:pt idx="245">
                  <c:v>1.2250000000000001</c:v>
                </c:pt>
                <c:pt idx="246">
                  <c:v>1.23</c:v>
                </c:pt>
                <c:pt idx="247">
                  <c:v>1.2350000000000001</c:v>
                </c:pt>
                <c:pt idx="248">
                  <c:v>1.24</c:v>
                </c:pt>
                <c:pt idx="249">
                  <c:v>1.2450000000000001</c:v>
                </c:pt>
                <c:pt idx="250">
                  <c:v>1.25</c:v>
                </c:pt>
                <c:pt idx="251">
                  <c:v>1.2549999999999999</c:v>
                </c:pt>
                <c:pt idx="252">
                  <c:v>1.26</c:v>
                </c:pt>
                <c:pt idx="253">
                  <c:v>1.2649999999999999</c:v>
                </c:pt>
                <c:pt idx="254">
                  <c:v>1.27</c:v>
                </c:pt>
                <c:pt idx="255">
                  <c:v>1.2749999999999999</c:v>
                </c:pt>
                <c:pt idx="256">
                  <c:v>1.28</c:v>
                </c:pt>
                <c:pt idx="257">
                  <c:v>1.2849999999999999</c:v>
                </c:pt>
                <c:pt idx="258">
                  <c:v>1.29</c:v>
                </c:pt>
                <c:pt idx="259">
                  <c:v>1.2949999999999999</c:v>
                </c:pt>
                <c:pt idx="260">
                  <c:v>1.3</c:v>
                </c:pt>
                <c:pt idx="261">
                  <c:v>1.3049999999999999</c:v>
                </c:pt>
                <c:pt idx="262">
                  <c:v>1.31</c:v>
                </c:pt>
                <c:pt idx="263">
                  <c:v>1.3149999999999999</c:v>
                </c:pt>
                <c:pt idx="264">
                  <c:v>1.32</c:v>
                </c:pt>
                <c:pt idx="265">
                  <c:v>1.325</c:v>
                </c:pt>
                <c:pt idx="266">
                  <c:v>1.33</c:v>
                </c:pt>
                <c:pt idx="267">
                  <c:v>1.335</c:v>
                </c:pt>
                <c:pt idx="268">
                  <c:v>1.34</c:v>
                </c:pt>
                <c:pt idx="269">
                  <c:v>1.345</c:v>
                </c:pt>
                <c:pt idx="270">
                  <c:v>1.35</c:v>
                </c:pt>
                <c:pt idx="271">
                  <c:v>1.355</c:v>
                </c:pt>
                <c:pt idx="272">
                  <c:v>1.36</c:v>
                </c:pt>
                <c:pt idx="273">
                  <c:v>1.365</c:v>
                </c:pt>
                <c:pt idx="274">
                  <c:v>1.37</c:v>
                </c:pt>
                <c:pt idx="275">
                  <c:v>1.375</c:v>
                </c:pt>
                <c:pt idx="276">
                  <c:v>1.38</c:v>
                </c:pt>
                <c:pt idx="277">
                  <c:v>1.385</c:v>
                </c:pt>
                <c:pt idx="278">
                  <c:v>1.39</c:v>
                </c:pt>
                <c:pt idx="279">
                  <c:v>1.395</c:v>
                </c:pt>
                <c:pt idx="280">
                  <c:v>1.4</c:v>
                </c:pt>
                <c:pt idx="281">
                  <c:v>1.405</c:v>
                </c:pt>
                <c:pt idx="282">
                  <c:v>1.41</c:v>
                </c:pt>
                <c:pt idx="283">
                  <c:v>1.415</c:v>
                </c:pt>
                <c:pt idx="284">
                  <c:v>1.42</c:v>
                </c:pt>
                <c:pt idx="285">
                  <c:v>1.425</c:v>
                </c:pt>
                <c:pt idx="286">
                  <c:v>1.43</c:v>
                </c:pt>
                <c:pt idx="287">
                  <c:v>1.4350000000000001</c:v>
                </c:pt>
                <c:pt idx="288">
                  <c:v>1.44</c:v>
                </c:pt>
                <c:pt idx="289">
                  <c:v>1.4450000000000001</c:v>
                </c:pt>
                <c:pt idx="290">
                  <c:v>1.45</c:v>
                </c:pt>
                <c:pt idx="291">
                  <c:v>1.4550000000000001</c:v>
                </c:pt>
                <c:pt idx="292">
                  <c:v>1.46</c:v>
                </c:pt>
                <c:pt idx="293">
                  <c:v>1.4650000000000001</c:v>
                </c:pt>
                <c:pt idx="294">
                  <c:v>1.47</c:v>
                </c:pt>
                <c:pt idx="295">
                  <c:v>1.4750000000000001</c:v>
                </c:pt>
                <c:pt idx="296">
                  <c:v>1.48</c:v>
                </c:pt>
                <c:pt idx="297">
                  <c:v>1.4850000000000001</c:v>
                </c:pt>
                <c:pt idx="298">
                  <c:v>1.49</c:v>
                </c:pt>
                <c:pt idx="299">
                  <c:v>1.4950000000000001</c:v>
                </c:pt>
                <c:pt idx="300">
                  <c:v>1.5</c:v>
                </c:pt>
              </c:numCache>
            </c:numRef>
          </c:cat>
          <c:val>
            <c:numRef>
              <c:f>List1!$D$1:$D$301</c:f>
              <c:numCache>
                <c:formatCode>General</c:formatCode>
                <c:ptCount val="3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10.632082710000001</c:v>
                </c:pt>
                <c:pt idx="60">
                  <c:v>12.707902539999999</c:v>
                </c:pt>
                <c:pt idx="61">
                  <c:v>10.67686368</c:v>
                </c:pt>
                <c:pt idx="62">
                  <c:v>5.4402401400000002</c:v>
                </c:pt>
                <c:pt idx="63">
                  <c:v>5.0050338200000004</c:v>
                </c:pt>
                <c:pt idx="64">
                  <c:v>8.0139033200000007</c:v>
                </c:pt>
                <c:pt idx="65">
                  <c:v>6.3664802500000004</c:v>
                </c:pt>
                <c:pt idx="66">
                  <c:v>8.7369725700000007</c:v>
                </c:pt>
                <c:pt idx="67">
                  <c:v>6.8578734600000004</c:v>
                </c:pt>
                <c:pt idx="68">
                  <c:v>4.1210091100000001</c:v>
                </c:pt>
                <c:pt idx="69">
                  <c:v>9.7092271700000001</c:v>
                </c:pt>
                <c:pt idx="70">
                  <c:v>16.512110539999998</c:v>
                </c:pt>
                <c:pt idx="71">
                  <c:v>51.144882449999997</c:v>
                </c:pt>
                <c:pt idx="72">
                  <c:v>57.850089449999999</c:v>
                </c:pt>
                <c:pt idx="73">
                  <c:v>75.633622819999999</c:v>
                </c:pt>
                <c:pt idx="74">
                  <c:v>74.37171755</c:v>
                </c:pt>
                <c:pt idx="75">
                  <c:v>18.253071940000002</c:v>
                </c:pt>
                <c:pt idx="76">
                  <c:v>20.964416969999998</c:v>
                </c:pt>
                <c:pt idx="77">
                  <c:v>26.731652749999999</c:v>
                </c:pt>
                <c:pt idx="78">
                  <c:v>33.365923010000003</c:v>
                </c:pt>
                <c:pt idx="79">
                  <c:v>13.27229232</c:v>
                </c:pt>
                <c:pt idx="80">
                  <c:v>20.79054605</c:v>
                </c:pt>
                <c:pt idx="81">
                  <c:v>26.813692379999999</c:v>
                </c:pt>
                <c:pt idx="82">
                  <c:v>29.352472890000001</c:v>
                </c:pt>
                <c:pt idx="83">
                  <c:v>16.554514279999999</c:v>
                </c:pt>
                <c:pt idx="84">
                  <c:v>17.046557780000001</c:v>
                </c:pt>
                <c:pt idx="85">
                  <c:v>31.607234609999999</c:v>
                </c:pt>
                <c:pt idx="86">
                  <c:v>28.157146999999998</c:v>
                </c:pt>
                <c:pt idx="87">
                  <c:v>18.343944140000001</c:v>
                </c:pt>
                <c:pt idx="88">
                  <c:v>14.303323900000001</c:v>
                </c:pt>
                <c:pt idx="89">
                  <c:v>31.954892399999999</c:v>
                </c:pt>
                <c:pt idx="90">
                  <c:v>24.653615590000001</c:v>
                </c:pt>
                <c:pt idx="91">
                  <c:v>23.899491600000001</c:v>
                </c:pt>
                <c:pt idx="92">
                  <c:v>15.191302650000001</c:v>
                </c:pt>
                <c:pt idx="93">
                  <c:v>26.475555960000001</c:v>
                </c:pt>
                <c:pt idx="94">
                  <c:v>27.306538230000001</c:v>
                </c:pt>
                <c:pt idx="95">
                  <c:v>20.853616809999998</c:v>
                </c:pt>
                <c:pt idx="96">
                  <c:v>21.27063893</c:v>
                </c:pt>
                <c:pt idx="97">
                  <c:v>23.231154249999999</c:v>
                </c:pt>
                <c:pt idx="98">
                  <c:v>26.65626572</c:v>
                </c:pt>
                <c:pt idx="99">
                  <c:v>21.429197389999999</c:v>
                </c:pt>
                <c:pt idx="100">
                  <c:v>23.616594719999998</c:v>
                </c:pt>
                <c:pt idx="101">
                  <c:v>16.187128189999999</c:v>
                </c:pt>
                <c:pt idx="102">
                  <c:v>32.987043460000002</c:v>
                </c:pt>
                <c:pt idx="103">
                  <c:v>23.015623909999999</c:v>
                </c:pt>
                <c:pt idx="104">
                  <c:v>23.182801749999999</c:v>
                </c:pt>
                <c:pt idx="105">
                  <c:v>19.00035609</c:v>
                </c:pt>
                <c:pt idx="106">
                  <c:v>19.287955849999999</c:v>
                </c:pt>
                <c:pt idx="107">
                  <c:v>25.245307279999999</c:v>
                </c:pt>
                <c:pt idx="108">
                  <c:v>31.87348618</c:v>
                </c:pt>
                <c:pt idx="109">
                  <c:v>31.9265963</c:v>
                </c:pt>
                <c:pt idx="110">
                  <c:v>25.937775590000001</c:v>
                </c:pt>
                <c:pt idx="111">
                  <c:v>26.957294619999999</c:v>
                </c:pt>
                <c:pt idx="112">
                  <c:v>32.458187359999997</c:v>
                </c:pt>
                <c:pt idx="113">
                  <c:v>24.37447177</c:v>
                </c:pt>
                <c:pt idx="114">
                  <c:v>29.981499530000001</c:v>
                </c:pt>
                <c:pt idx="115">
                  <c:v>43.823288050000002</c:v>
                </c:pt>
                <c:pt idx="116">
                  <c:v>43.702521339999997</c:v>
                </c:pt>
                <c:pt idx="117">
                  <c:v>58.511367329999999</c:v>
                </c:pt>
                <c:pt idx="118">
                  <c:v>46.192411909999997</c:v>
                </c:pt>
                <c:pt idx="119">
                  <c:v>32.437858060000003</c:v>
                </c:pt>
                <c:pt idx="120">
                  <c:v>46.367914370000001</c:v>
                </c:pt>
                <c:pt idx="121">
                  <c:v>23.745364070000001</c:v>
                </c:pt>
                <c:pt idx="122">
                  <c:v>57.924453759999999</c:v>
                </c:pt>
                <c:pt idx="123">
                  <c:v>27.415820910000001</c:v>
                </c:pt>
                <c:pt idx="124">
                  <c:v>50.085192470000003</c:v>
                </c:pt>
                <c:pt idx="125">
                  <c:v>45.394754900000002</c:v>
                </c:pt>
                <c:pt idx="126">
                  <c:v>33.909749750000003</c:v>
                </c:pt>
                <c:pt idx="127">
                  <c:v>32.26263625</c:v>
                </c:pt>
                <c:pt idx="128">
                  <c:v>41.697737750000002</c:v>
                </c:pt>
                <c:pt idx="129">
                  <c:v>22.443930269999999</c:v>
                </c:pt>
                <c:pt idx="130">
                  <c:v>39.311501270000001</c:v>
                </c:pt>
                <c:pt idx="131">
                  <c:v>29.734869329999999</c:v>
                </c:pt>
                <c:pt idx="132">
                  <c:v>20.23510594</c:v>
                </c:pt>
                <c:pt idx="133">
                  <c:v>41.913456500000002</c:v>
                </c:pt>
                <c:pt idx="134">
                  <c:v>40.596183920000001</c:v>
                </c:pt>
                <c:pt idx="135">
                  <c:v>32.476958639999999</c:v>
                </c:pt>
                <c:pt idx="136">
                  <c:v>18.091660390000001</c:v>
                </c:pt>
                <c:pt idx="137">
                  <c:v>38.769487380000001</c:v>
                </c:pt>
                <c:pt idx="138">
                  <c:v>42.232313390000002</c:v>
                </c:pt>
                <c:pt idx="139">
                  <c:v>19.396931349999999</c:v>
                </c:pt>
                <c:pt idx="140">
                  <c:v>21.597657739999999</c:v>
                </c:pt>
                <c:pt idx="141">
                  <c:v>49.03776912</c:v>
                </c:pt>
                <c:pt idx="142">
                  <c:v>36.274995689999997</c:v>
                </c:pt>
                <c:pt idx="143">
                  <c:v>10.39817921</c:v>
                </c:pt>
                <c:pt idx="144">
                  <c:v>36.908980479999997</c:v>
                </c:pt>
                <c:pt idx="145">
                  <c:v>38.991092590000001</c:v>
                </c:pt>
                <c:pt idx="146">
                  <c:v>34.09477974</c:v>
                </c:pt>
                <c:pt idx="147">
                  <c:v>18.826976850000001</c:v>
                </c:pt>
                <c:pt idx="148">
                  <c:v>35.84281953</c:v>
                </c:pt>
                <c:pt idx="149">
                  <c:v>36.791871319999998</c:v>
                </c:pt>
                <c:pt idx="150">
                  <c:v>28.31043966</c:v>
                </c:pt>
                <c:pt idx="151">
                  <c:v>29.442572479999999</c:v>
                </c:pt>
                <c:pt idx="152">
                  <c:v>28.891074280000002</c:v>
                </c:pt>
                <c:pt idx="153">
                  <c:v>36.819997370000003</c:v>
                </c:pt>
                <c:pt idx="154">
                  <c:v>30.3624002</c:v>
                </c:pt>
                <c:pt idx="155">
                  <c:v>31.06787976</c:v>
                </c:pt>
                <c:pt idx="156">
                  <c:v>40.814046089999998</c:v>
                </c:pt>
                <c:pt idx="157">
                  <c:v>47.201753879999998</c:v>
                </c:pt>
                <c:pt idx="158">
                  <c:v>82.886136550000003</c:v>
                </c:pt>
                <c:pt idx="159">
                  <c:v>31.5654428</c:v>
                </c:pt>
                <c:pt idx="160">
                  <c:v>43.78822461</c:v>
                </c:pt>
                <c:pt idx="161">
                  <c:v>54.925537560000002</c:v>
                </c:pt>
                <c:pt idx="162">
                  <c:v>45.98239392</c:v>
                </c:pt>
                <c:pt idx="163">
                  <c:v>21.970693319999999</c:v>
                </c:pt>
                <c:pt idx="164">
                  <c:v>27.76596807</c:v>
                </c:pt>
                <c:pt idx="165">
                  <c:v>40.015979450000003</c:v>
                </c:pt>
                <c:pt idx="166">
                  <c:v>37.895528919999997</c:v>
                </c:pt>
                <c:pt idx="167">
                  <c:v>50.937634109999998</c:v>
                </c:pt>
                <c:pt idx="168">
                  <c:v>54.009183970000002</c:v>
                </c:pt>
                <c:pt idx="169">
                  <c:v>35.925922569999997</c:v>
                </c:pt>
                <c:pt idx="170">
                  <c:v>30.496181400000001</c:v>
                </c:pt>
                <c:pt idx="171">
                  <c:v>67.557364509999999</c:v>
                </c:pt>
                <c:pt idx="172">
                  <c:v>61.404502790000002</c:v>
                </c:pt>
                <c:pt idx="173">
                  <c:v>49.660564139999998</c:v>
                </c:pt>
                <c:pt idx="174">
                  <c:v>48.809755330000002</c:v>
                </c:pt>
                <c:pt idx="175">
                  <c:v>63.152672510000002</c:v>
                </c:pt>
                <c:pt idx="176">
                  <c:v>32.454375220000003</c:v>
                </c:pt>
                <c:pt idx="177">
                  <c:v>64.319905860000006</c:v>
                </c:pt>
                <c:pt idx="178">
                  <c:v>53.622602409999999</c:v>
                </c:pt>
                <c:pt idx="179">
                  <c:v>33.936866819999999</c:v>
                </c:pt>
                <c:pt idx="180">
                  <c:v>67.67123436</c:v>
                </c:pt>
                <c:pt idx="181">
                  <c:v>46.525147859999997</c:v>
                </c:pt>
                <c:pt idx="182">
                  <c:v>50.589598610000003</c:v>
                </c:pt>
                <c:pt idx="183">
                  <c:v>50.602686009999999</c:v>
                </c:pt>
                <c:pt idx="184">
                  <c:v>58.526646339999999</c:v>
                </c:pt>
                <c:pt idx="185">
                  <c:v>70.230739450000002</c:v>
                </c:pt>
                <c:pt idx="186">
                  <c:v>49.625388020000003</c:v>
                </c:pt>
                <c:pt idx="187">
                  <c:v>61.764001129999997</c:v>
                </c:pt>
                <c:pt idx="188">
                  <c:v>58.624324080000001</c:v>
                </c:pt>
                <c:pt idx="189">
                  <c:v>27.460870700000001</c:v>
                </c:pt>
                <c:pt idx="190">
                  <c:v>66.62264098</c:v>
                </c:pt>
                <c:pt idx="191">
                  <c:v>65.052633060000005</c:v>
                </c:pt>
                <c:pt idx="192">
                  <c:v>54.482799999999997</c:v>
                </c:pt>
                <c:pt idx="193">
                  <c:v>61.613670890000002</c:v>
                </c:pt>
                <c:pt idx="194">
                  <c:v>33.377962969999999</c:v>
                </c:pt>
                <c:pt idx="195">
                  <c:v>59.157240659999999</c:v>
                </c:pt>
                <c:pt idx="196">
                  <c:v>64.605532490000002</c:v>
                </c:pt>
                <c:pt idx="197">
                  <c:v>48.72568733</c:v>
                </c:pt>
                <c:pt idx="198">
                  <c:v>65.368465020000002</c:v>
                </c:pt>
                <c:pt idx="199">
                  <c:v>45.507149460000001</c:v>
                </c:pt>
                <c:pt idx="200">
                  <c:v>53.538094360000002</c:v>
                </c:pt>
                <c:pt idx="201">
                  <c:v>53.028617680000004</c:v>
                </c:pt>
                <c:pt idx="202">
                  <c:v>44.099798229999998</c:v>
                </c:pt>
                <c:pt idx="203">
                  <c:v>49.569566709999997</c:v>
                </c:pt>
                <c:pt idx="204">
                  <c:v>55.364293830000001</c:v>
                </c:pt>
                <c:pt idx="205">
                  <c:v>29.286184219999999</c:v>
                </c:pt>
                <c:pt idx="206">
                  <c:v>39.633977309999999</c:v>
                </c:pt>
                <c:pt idx="207">
                  <c:v>59.056130179999997</c:v>
                </c:pt>
                <c:pt idx="208">
                  <c:v>45.694837739999997</c:v>
                </c:pt>
                <c:pt idx="209">
                  <c:v>42.848339860000003</c:v>
                </c:pt>
                <c:pt idx="210">
                  <c:v>47.423641740000001</c:v>
                </c:pt>
                <c:pt idx="211">
                  <c:v>47.289417919999998</c:v>
                </c:pt>
                <c:pt idx="212">
                  <c:v>35.624943989999998</c:v>
                </c:pt>
                <c:pt idx="213">
                  <c:v>40.636946530000003</c:v>
                </c:pt>
                <c:pt idx="214">
                  <c:v>65.816625619999996</c:v>
                </c:pt>
                <c:pt idx="215">
                  <c:v>50.975540600000002</c:v>
                </c:pt>
                <c:pt idx="216">
                  <c:v>33.806787159999999</c:v>
                </c:pt>
                <c:pt idx="217">
                  <c:v>31.818189719999999</c:v>
                </c:pt>
                <c:pt idx="218">
                  <c:v>47.661632650000001</c:v>
                </c:pt>
                <c:pt idx="219">
                  <c:v>56.02664042</c:v>
                </c:pt>
                <c:pt idx="220">
                  <c:v>33.530366739999998</c:v>
                </c:pt>
                <c:pt idx="221">
                  <c:v>48.443598209999998</c:v>
                </c:pt>
                <c:pt idx="222">
                  <c:v>58.489695169999997</c:v>
                </c:pt>
                <c:pt idx="223">
                  <c:v>32.286344450000001</c:v>
                </c:pt>
                <c:pt idx="224">
                  <c:v>33.526213120000001</c:v>
                </c:pt>
                <c:pt idx="225">
                  <c:v>49.985768419999999</c:v>
                </c:pt>
                <c:pt idx="226">
                  <c:v>57.647464769999999</c:v>
                </c:pt>
                <c:pt idx="227">
                  <c:v>47.802206310000003</c:v>
                </c:pt>
                <c:pt idx="228">
                  <c:v>28.856349890000001</c:v>
                </c:pt>
                <c:pt idx="229">
                  <c:v>44.278572609999998</c:v>
                </c:pt>
                <c:pt idx="230">
                  <c:v>49.261277700000001</c:v>
                </c:pt>
                <c:pt idx="231">
                  <c:v>49.586418950000002</c:v>
                </c:pt>
                <c:pt idx="232">
                  <c:v>42.822152539999998</c:v>
                </c:pt>
                <c:pt idx="233">
                  <c:v>38.583873230000002</c:v>
                </c:pt>
                <c:pt idx="234">
                  <c:v>52.838296749999998</c:v>
                </c:pt>
                <c:pt idx="235">
                  <c:v>52.800717749999997</c:v>
                </c:pt>
                <c:pt idx="236">
                  <c:v>36.36266097</c:v>
                </c:pt>
                <c:pt idx="237">
                  <c:v>56.249948750000001</c:v>
                </c:pt>
                <c:pt idx="238">
                  <c:v>37.022076689999999</c:v>
                </c:pt>
                <c:pt idx="239">
                  <c:v>39.12943404</c:v>
                </c:pt>
                <c:pt idx="240">
                  <c:v>51.788558610000003</c:v>
                </c:pt>
                <c:pt idx="241">
                  <c:v>77.016971900000001</c:v>
                </c:pt>
                <c:pt idx="242">
                  <c:v>55.96647875</c:v>
                </c:pt>
                <c:pt idx="243">
                  <c:v>21.575457159999999</c:v>
                </c:pt>
                <c:pt idx="244">
                  <c:v>51.877705939999998</c:v>
                </c:pt>
                <c:pt idx="245">
                  <c:v>49.238227639999998</c:v>
                </c:pt>
                <c:pt idx="246">
                  <c:v>48.047334579999998</c:v>
                </c:pt>
                <c:pt idx="247">
                  <c:v>59.507998559999997</c:v>
                </c:pt>
                <c:pt idx="248">
                  <c:v>57.334194080000003</c:v>
                </c:pt>
                <c:pt idx="249">
                  <c:v>65.169401199999996</c:v>
                </c:pt>
                <c:pt idx="250">
                  <c:v>65.598337090000001</c:v>
                </c:pt>
                <c:pt idx="251">
                  <c:v>34.55350284</c:v>
                </c:pt>
                <c:pt idx="252">
                  <c:v>56.881714930000001</c:v>
                </c:pt>
                <c:pt idx="253">
                  <c:v>57.926252030000001</c:v>
                </c:pt>
                <c:pt idx="254">
                  <c:v>57.021793639999999</c:v>
                </c:pt>
                <c:pt idx="255">
                  <c:v>54.276298130000001</c:v>
                </c:pt>
                <c:pt idx="256">
                  <c:v>69.69115214</c:v>
                </c:pt>
                <c:pt idx="257">
                  <c:v>69.352552790000004</c:v>
                </c:pt>
                <c:pt idx="258">
                  <c:v>41.298163889999998</c:v>
                </c:pt>
                <c:pt idx="259">
                  <c:v>44.212293719999998</c:v>
                </c:pt>
                <c:pt idx="260">
                  <c:v>65.936704919999997</c:v>
                </c:pt>
                <c:pt idx="261">
                  <c:v>33.14543638</c:v>
                </c:pt>
                <c:pt idx="262">
                  <c:v>74.57115786</c:v>
                </c:pt>
                <c:pt idx="263">
                  <c:v>48.915076339999999</c:v>
                </c:pt>
                <c:pt idx="264">
                  <c:v>34.776071809999998</c:v>
                </c:pt>
                <c:pt idx="265">
                  <c:v>69.474788619999998</c:v>
                </c:pt>
                <c:pt idx="266">
                  <c:v>39.801147610000001</c:v>
                </c:pt>
                <c:pt idx="267">
                  <c:v>50.09029477</c:v>
                </c:pt>
                <c:pt idx="268">
                  <c:v>39.465821200000001</c:v>
                </c:pt>
                <c:pt idx="269">
                  <c:v>60.117384950000002</c:v>
                </c:pt>
                <c:pt idx="270">
                  <c:v>64.144149670000004</c:v>
                </c:pt>
                <c:pt idx="271">
                  <c:v>21.389777389999999</c:v>
                </c:pt>
                <c:pt idx="272">
                  <c:v>55.500352710000001</c:v>
                </c:pt>
                <c:pt idx="273">
                  <c:v>55.632219540000001</c:v>
                </c:pt>
                <c:pt idx="274">
                  <c:v>49.034067890000003</c:v>
                </c:pt>
                <c:pt idx="275">
                  <c:v>50.980626020000003</c:v>
                </c:pt>
                <c:pt idx="276">
                  <c:v>38.045379089999997</c:v>
                </c:pt>
                <c:pt idx="277">
                  <c:v>58.743028189999997</c:v>
                </c:pt>
                <c:pt idx="278">
                  <c:v>61.806662529999997</c:v>
                </c:pt>
                <c:pt idx="279">
                  <c:v>24.76368282</c:v>
                </c:pt>
                <c:pt idx="280">
                  <c:v>68.152983539999994</c:v>
                </c:pt>
                <c:pt idx="281">
                  <c:v>67.414052280000007</c:v>
                </c:pt>
                <c:pt idx="282">
                  <c:v>22.81091661</c:v>
                </c:pt>
                <c:pt idx="283">
                  <c:v>61.989812690000001</c:v>
                </c:pt>
                <c:pt idx="284">
                  <c:v>45.32316488</c:v>
                </c:pt>
                <c:pt idx="285">
                  <c:v>44.301223110000002</c:v>
                </c:pt>
                <c:pt idx="286">
                  <c:v>60.68165114</c:v>
                </c:pt>
                <c:pt idx="287">
                  <c:v>37.287129069999999</c:v>
                </c:pt>
                <c:pt idx="288">
                  <c:v>57.620576929999999</c:v>
                </c:pt>
                <c:pt idx="289">
                  <c:v>48.320530480000002</c:v>
                </c:pt>
                <c:pt idx="290">
                  <c:v>33.289954039999998</c:v>
                </c:pt>
                <c:pt idx="291">
                  <c:v>68.86422675</c:v>
                </c:pt>
                <c:pt idx="292">
                  <c:v>38.286817550000002</c:v>
                </c:pt>
                <c:pt idx="293">
                  <c:v>57.144790749999999</c:v>
                </c:pt>
                <c:pt idx="294">
                  <c:v>46.568585239999997</c:v>
                </c:pt>
                <c:pt idx="295">
                  <c:v>30.603702720000001</c:v>
                </c:pt>
                <c:pt idx="296">
                  <c:v>80.031955019999998</c:v>
                </c:pt>
                <c:pt idx="297">
                  <c:v>24.33500699</c:v>
                </c:pt>
                <c:pt idx="298">
                  <c:v>53.736378999999999</c:v>
                </c:pt>
                <c:pt idx="299">
                  <c:v>68.123993690000006</c:v>
                </c:pt>
                <c:pt idx="300">
                  <c:v>33.684988920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EFA-4821-B9A5-3E747B718A8E}"/>
            </c:ext>
          </c:extLst>
        </c:ser>
        <c:ser>
          <c:idx val="3"/>
          <c:order val="3"/>
          <c:tx>
            <c:v>celková</c:v>
          </c:tx>
          <c:spPr>
            <a:ln w="3810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cat>
            <c:numRef>
              <c:f>List1!$A$1:$A$301</c:f>
              <c:numCache>
                <c:formatCode>General</c:formatCode>
                <c:ptCount val="301"/>
                <c:pt idx="0">
                  <c:v>0</c:v>
                </c:pt>
                <c:pt idx="1">
                  <c:v>5.0000000000000001E-3</c:v>
                </c:pt>
                <c:pt idx="2">
                  <c:v>0.01</c:v>
                </c:pt>
                <c:pt idx="3">
                  <c:v>1.4999999999999999E-2</c:v>
                </c:pt>
                <c:pt idx="4">
                  <c:v>0.02</c:v>
                </c:pt>
                <c:pt idx="5">
                  <c:v>2.5000000000000001E-2</c:v>
                </c:pt>
                <c:pt idx="6">
                  <c:v>0.03</c:v>
                </c:pt>
                <c:pt idx="7">
                  <c:v>3.5000000000000003E-2</c:v>
                </c:pt>
                <c:pt idx="8">
                  <c:v>0.04</c:v>
                </c:pt>
                <c:pt idx="9">
                  <c:v>4.4999999999999998E-2</c:v>
                </c:pt>
                <c:pt idx="10">
                  <c:v>0.05</c:v>
                </c:pt>
                <c:pt idx="11">
                  <c:v>5.5E-2</c:v>
                </c:pt>
                <c:pt idx="12">
                  <c:v>0.06</c:v>
                </c:pt>
                <c:pt idx="13">
                  <c:v>6.5000000000000002E-2</c:v>
                </c:pt>
                <c:pt idx="14">
                  <c:v>7.0000000000000007E-2</c:v>
                </c:pt>
                <c:pt idx="15">
                  <c:v>7.4999999999999997E-2</c:v>
                </c:pt>
                <c:pt idx="16">
                  <c:v>0.08</c:v>
                </c:pt>
                <c:pt idx="17">
                  <c:v>8.5000000000000006E-2</c:v>
                </c:pt>
                <c:pt idx="18">
                  <c:v>0.09</c:v>
                </c:pt>
                <c:pt idx="19">
                  <c:v>9.5000000000000001E-2</c:v>
                </c:pt>
                <c:pt idx="20">
                  <c:v>0.1</c:v>
                </c:pt>
                <c:pt idx="21">
                  <c:v>0.105</c:v>
                </c:pt>
                <c:pt idx="22">
                  <c:v>0.11</c:v>
                </c:pt>
                <c:pt idx="23">
                  <c:v>0.115</c:v>
                </c:pt>
                <c:pt idx="24">
                  <c:v>0.12</c:v>
                </c:pt>
                <c:pt idx="25">
                  <c:v>0.125</c:v>
                </c:pt>
                <c:pt idx="26">
                  <c:v>0.13</c:v>
                </c:pt>
                <c:pt idx="27">
                  <c:v>0.13500000000000001</c:v>
                </c:pt>
                <c:pt idx="28">
                  <c:v>0.14000000000000001</c:v>
                </c:pt>
                <c:pt idx="29">
                  <c:v>0.14499999999999999</c:v>
                </c:pt>
                <c:pt idx="30">
                  <c:v>0.15</c:v>
                </c:pt>
                <c:pt idx="31">
                  <c:v>0.155</c:v>
                </c:pt>
                <c:pt idx="32">
                  <c:v>0.16</c:v>
                </c:pt>
                <c:pt idx="33">
                  <c:v>0.16500000000000001</c:v>
                </c:pt>
                <c:pt idx="34">
                  <c:v>0.17</c:v>
                </c:pt>
                <c:pt idx="35">
                  <c:v>0.17499999999999999</c:v>
                </c:pt>
                <c:pt idx="36">
                  <c:v>0.18</c:v>
                </c:pt>
                <c:pt idx="37">
                  <c:v>0.185</c:v>
                </c:pt>
                <c:pt idx="38">
                  <c:v>0.19</c:v>
                </c:pt>
                <c:pt idx="39">
                  <c:v>0.19500000000000001</c:v>
                </c:pt>
                <c:pt idx="40">
                  <c:v>0.2</c:v>
                </c:pt>
                <c:pt idx="41">
                  <c:v>0.20499999999999999</c:v>
                </c:pt>
                <c:pt idx="42">
                  <c:v>0.21</c:v>
                </c:pt>
                <c:pt idx="43">
                  <c:v>0.215</c:v>
                </c:pt>
                <c:pt idx="44">
                  <c:v>0.22</c:v>
                </c:pt>
                <c:pt idx="45">
                  <c:v>0.22500000000000001</c:v>
                </c:pt>
                <c:pt idx="46">
                  <c:v>0.23</c:v>
                </c:pt>
                <c:pt idx="47">
                  <c:v>0.23499999999999999</c:v>
                </c:pt>
                <c:pt idx="48">
                  <c:v>0.24</c:v>
                </c:pt>
                <c:pt idx="49">
                  <c:v>0.245</c:v>
                </c:pt>
                <c:pt idx="50">
                  <c:v>0.25</c:v>
                </c:pt>
                <c:pt idx="51">
                  <c:v>0.255</c:v>
                </c:pt>
                <c:pt idx="52">
                  <c:v>0.26</c:v>
                </c:pt>
                <c:pt idx="53">
                  <c:v>0.26500000000000001</c:v>
                </c:pt>
                <c:pt idx="54">
                  <c:v>0.27</c:v>
                </c:pt>
                <c:pt idx="55">
                  <c:v>0.27500000000000002</c:v>
                </c:pt>
                <c:pt idx="56">
                  <c:v>0.28000000000000003</c:v>
                </c:pt>
                <c:pt idx="57">
                  <c:v>0.28499999999999998</c:v>
                </c:pt>
                <c:pt idx="58">
                  <c:v>0.28999999999999998</c:v>
                </c:pt>
                <c:pt idx="59">
                  <c:v>0.29499999999999998</c:v>
                </c:pt>
                <c:pt idx="60">
                  <c:v>0.3</c:v>
                </c:pt>
                <c:pt idx="61">
                  <c:v>0.30499999999999999</c:v>
                </c:pt>
                <c:pt idx="62">
                  <c:v>0.31</c:v>
                </c:pt>
                <c:pt idx="63">
                  <c:v>0.315</c:v>
                </c:pt>
                <c:pt idx="64">
                  <c:v>0.32</c:v>
                </c:pt>
                <c:pt idx="65">
                  <c:v>0.32500000000000001</c:v>
                </c:pt>
                <c:pt idx="66">
                  <c:v>0.33</c:v>
                </c:pt>
                <c:pt idx="67">
                  <c:v>0.33500000000000002</c:v>
                </c:pt>
                <c:pt idx="68">
                  <c:v>0.34</c:v>
                </c:pt>
                <c:pt idx="69">
                  <c:v>0.34499999999999997</c:v>
                </c:pt>
                <c:pt idx="70">
                  <c:v>0.35</c:v>
                </c:pt>
                <c:pt idx="71">
                  <c:v>0.35499999999999998</c:v>
                </c:pt>
                <c:pt idx="72">
                  <c:v>0.36</c:v>
                </c:pt>
                <c:pt idx="73">
                  <c:v>0.36499999999999999</c:v>
                </c:pt>
                <c:pt idx="74">
                  <c:v>0.37</c:v>
                </c:pt>
                <c:pt idx="75">
                  <c:v>0.375</c:v>
                </c:pt>
                <c:pt idx="76">
                  <c:v>0.38</c:v>
                </c:pt>
                <c:pt idx="77">
                  <c:v>0.38500000000000001</c:v>
                </c:pt>
                <c:pt idx="78">
                  <c:v>0.39</c:v>
                </c:pt>
                <c:pt idx="79">
                  <c:v>0.39500000000000002</c:v>
                </c:pt>
                <c:pt idx="80">
                  <c:v>0.4</c:v>
                </c:pt>
                <c:pt idx="81">
                  <c:v>0.40500000000000003</c:v>
                </c:pt>
                <c:pt idx="82">
                  <c:v>0.41</c:v>
                </c:pt>
                <c:pt idx="83">
                  <c:v>0.41499999999999998</c:v>
                </c:pt>
                <c:pt idx="84">
                  <c:v>0.42</c:v>
                </c:pt>
                <c:pt idx="85">
                  <c:v>0.42499999999999999</c:v>
                </c:pt>
                <c:pt idx="86">
                  <c:v>0.43</c:v>
                </c:pt>
                <c:pt idx="87">
                  <c:v>0.435</c:v>
                </c:pt>
                <c:pt idx="88">
                  <c:v>0.44</c:v>
                </c:pt>
                <c:pt idx="89">
                  <c:v>0.44500000000000001</c:v>
                </c:pt>
                <c:pt idx="90">
                  <c:v>0.45</c:v>
                </c:pt>
                <c:pt idx="91">
                  <c:v>0.45500000000000002</c:v>
                </c:pt>
                <c:pt idx="92">
                  <c:v>0.46</c:v>
                </c:pt>
                <c:pt idx="93">
                  <c:v>0.46500000000000002</c:v>
                </c:pt>
                <c:pt idx="94">
                  <c:v>0.47</c:v>
                </c:pt>
                <c:pt idx="95">
                  <c:v>0.47499999999999998</c:v>
                </c:pt>
                <c:pt idx="96">
                  <c:v>0.48</c:v>
                </c:pt>
                <c:pt idx="97">
                  <c:v>0.48499999999999999</c:v>
                </c:pt>
                <c:pt idx="98">
                  <c:v>0.49</c:v>
                </c:pt>
                <c:pt idx="99">
                  <c:v>0.495</c:v>
                </c:pt>
                <c:pt idx="100">
                  <c:v>0.5</c:v>
                </c:pt>
                <c:pt idx="101">
                  <c:v>0.505</c:v>
                </c:pt>
                <c:pt idx="102">
                  <c:v>0.51</c:v>
                </c:pt>
                <c:pt idx="103">
                  <c:v>0.51500000000000001</c:v>
                </c:pt>
                <c:pt idx="104">
                  <c:v>0.52</c:v>
                </c:pt>
                <c:pt idx="105">
                  <c:v>0.52500000000000002</c:v>
                </c:pt>
                <c:pt idx="106">
                  <c:v>0.53</c:v>
                </c:pt>
                <c:pt idx="107">
                  <c:v>0.53500000000000003</c:v>
                </c:pt>
                <c:pt idx="108">
                  <c:v>0.54</c:v>
                </c:pt>
                <c:pt idx="109">
                  <c:v>0.54500000000000004</c:v>
                </c:pt>
                <c:pt idx="110">
                  <c:v>0.55000000000000004</c:v>
                </c:pt>
                <c:pt idx="111">
                  <c:v>0.55500000000000005</c:v>
                </c:pt>
                <c:pt idx="112">
                  <c:v>0.56000000000000005</c:v>
                </c:pt>
                <c:pt idx="113">
                  <c:v>0.56499999999999995</c:v>
                </c:pt>
                <c:pt idx="114">
                  <c:v>0.56999999999999995</c:v>
                </c:pt>
                <c:pt idx="115">
                  <c:v>0.57499999999999996</c:v>
                </c:pt>
                <c:pt idx="116">
                  <c:v>0.57999999999999996</c:v>
                </c:pt>
                <c:pt idx="117">
                  <c:v>0.58499999999999996</c:v>
                </c:pt>
                <c:pt idx="118">
                  <c:v>0.59</c:v>
                </c:pt>
                <c:pt idx="119">
                  <c:v>0.59499999999999997</c:v>
                </c:pt>
                <c:pt idx="120">
                  <c:v>0.6</c:v>
                </c:pt>
                <c:pt idx="121">
                  <c:v>0.60499999999999998</c:v>
                </c:pt>
                <c:pt idx="122">
                  <c:v>0.61</c:v>
                </c:pt>
                <c:pt idx="123">
                  <c:v>0.61499999999999999</c:v>
                </c:pt>
                <c:pt idx="124">
                  <c:v>0.62</c:v>
                </c:pt>
                <c:pt idx="125">
                  <c:v>0.625</c:v>
                </c:pt>
                <c:pt idx="126">
                  <c:v>0.63</c:v>
                </c:pt>
                <c:pt idx="127">
                  <c:v>0.63500000000000001</c:v>
                </c:pt>
                <c:pt idx="128">
                  <c:v>0.64</c:v>
                </c:pt>
                <c:pt idx="129">
                  <c:v>0.64500000000000002</c:v>
                </c:pt>
                <c:pt idx="130">
                  <c:v>0.65</c:v>
                </c:pt>
                <c:pt idx="131">
                  <c:v>0.65500000000000003</c:v>
                </c:pt>
                <c:pt idx="132">
                  <c:v>0.66</c:v>
                </c:pt>
                <c:pt idx="133">
                  <c:v>0.66500000000000004</c:v>
                </c:pt>
                <c:pt idx="134">
                  <c:v>0.67</c:v>
                </c:pt>
                <c:pt idx="135">
                  <c:v>0.67500000000000004</c:v>
                </c:pt>
                <c:pt idx="136">
                  <c:v>0.68</c:v>
                </c:pt>
                <c:pt idx="137">
                  <c:v>0.68500000000000005</c:v>
                </c:pt>
                <c:pt idx="138">
                  <c:v>0.69</c:v>
                </c:pt>
                <c:pt idx="139">
                  <c:v>0.69499999999999995</c:v>
                </c:pt>
                <c:pt idx="140">
                  <c:v>0.7</c:v>
                </c:pt>
                <c:pt idx="141">
                  <c:v>0.70499999999999996</c:v>
                </c:pt>
                <c:pt idx="142">
                  <c:v>0.71</c:v>
                </c:pt>
                <c:pt idx="143">
                  <c:v>0.71499999999999997</c:v>
                </c:pt>
                <c:pt idx="144">
                  <c:v>0.72</c:v>
                </c:pt>
                <c:pt idx="145">
                  <c:v>0.72499999999999998</c:v>
                </c:pt>
                <c:pt idx="146">
                  <c:v>0.73</c:v>
                </c:pt>
                <c:pt idx="147">
                  <c:v>0.73499999999999999</c:v>
                </c:pt>
                <c:pt idx="148">
                  <c:v>0.74</c:v>
                </c:pt>
                <c:pt idx="149">
                  <c:v>0.745</c:v>
                </c:pt>
                <c:pt idx="150">
                  <c:v>0.75</c:v>
                </c:pt>
                <c:pt idx="151">
                  <c:v>0.755</c:v>
                </c:pt>
                <c:pt idx="152">
                  <c:v>0.76</c:v>
                </c:pt>
                <c:pt idx="153">
                  <c:v>0.76500000000000001</c:v>
                </c:pt>
                <c:pt idx="154">
                  <c:v>0.77</c:v>
                </c:pt>
                <c:pt idx="155">
                  <c:v>0.77500000000000002</c:v>
                </c:pt>
                <c:pt idx="156">
                  <c:v>0.78</c:v>
                </c:pt>
                <c:pt idx="157">
                  <c:v>0.78500000000000003</c:v>
                </c:pt>
                <c:pt idx="158">
                  <c:v>0.79</c:v>
                </c:pt>
                <c:pt idx="159">
                  <c:v>0.79500000000000004</c:v>
                </c:pt>
                <c:pt idx="160">
                  <c:v>0.8</c:v>
                </c:pt>
                <c:pt idx="161">
                  <c:v>0.80500000000000005</c:v>
                </c:pt>
                <c:pt idx="162">
                  <c:v>0.81</c:v>
                </c:pt>
                <c:pt idx="163">
                  <c:v>0.81499999999999995</c:v>
                </c:pt>
                <c:pt idx="164">
                  <c:v>0.82</c:v>
                </c:pt>
                <c:pt idx="165">
                  <c:v>0.82499999999999996</c:v>
                </c:pt>
                <c:pt idx="166">
                  <c:v>0.83</c:v>
                </c:pt>
                <c:pt idx="167">
                  <c:v>0.83499999999999996</c:v>
                </c:pt>
                <c:pt idx="168">
                  <c:v>0.84</c:v>
                </c:pt>
                <c:pt idx="169">
                  <c:v>0.84499999999999997</c:v>
                </c:pt>
                <c:pt idx="170">
                  <c:v>0.85</c:v>
                </c:pt>
                <c:pt idx="171">
                  <c:v>0.85499999999999998</c:v>
                </c:pt>
                <c:pt idx="172">
                  <c:v>0.86</c:v>
                </c:pt>
                <c:pt idx="173">
                  <c:v>0.86499999999999999</c:v>
                </c:pt>
                <c:pt idx="174">
                  <c:v>0.87</c:v>
                </c:pt>
                <c:pt idx="175">
                  <c:v>0.875</c:v>
                </c:pt>
                <c:pt idx="176">
                  <c:v>0.88</c:v>
                </c:pt>
                <c:pt idx="177">
                  <c:v>0.88500000000000001</c:v>
                </c:pt>
                <c:pt idx="178">
                  <c:v>0.89</c:v>
                </c:pt>
                <c:pt idx="179">
                  <c:v>0.89500000000000002</c:v>
                </c:pt>
                <c:pt idx="180">
                  <c:v>0.9</c:v>
                </c:pt>
                <c:pt idx="181">
                  <c:v>0.90500000000000003</c:v>
                </c:pt>
                <c:pt idx="182">
                  <c:v>0.91</c:v>
                </c:pt>
                <c:pt idx="183">
                  <c:v>0.91500000000000004</c:v>
                </c:pt>
                <c:pt idx="184">
                  <c:v>0.92</c:v>
                </c:pt>
                <c:pt idx="185">
                  <c:v>0.92500000000000004</c:v>
                </c:pt>
                <c:pt idx="186">
                  <c:v>0.93</c:v>
                </c:pt>
                <c:pt idx="187">
                  <c:v>0.93500000000000005</c:v>
                </c:pt>
                <c:pt idx="188">
                  <c:v>0.94</c:v>
                </c:pt>
                <c:pt idx="189">
                  <c:v>0.94499999999999995</c:v>
                </c:pt>
                <c:pt idx="190">
                  <c:v>0.95</c:v>
                </c:pt>
                <c:pt idx="191">
                  <c:v>0.95499999999999996</c:v>
                </c:pt>
                <c:pt idx="192">
                  <c:v>0.96</c:v>
                </c:pt>
                <c:pt idx="193">
                  <c:v>0.96499999999999997</c:v>
                </c:pt>
                <c:pt idx="194">
                  <c:v>0.97</c:v>
                </c:pt>
                <c:pt idx="195">
                  <c:v>0.97499999999999998</c:v>
                </c:pt>
                <c:pt idx="196">
                  <c:v>0.98</c:v>
                </c:pt>
                <c:pt idx="197">
                  <c:v>0.98499999999999999</c:v>
                </c:pt>
                <c:pt idx="198">
                  <c:v>0.99</c:v>
                </c:pt>
                <c:pt idx="199">
                  <c:v>0.995</c:v>
                </c:pt>
                <c:pt idx="200">
                  <c:v>1</c:v>
                </c:pt>
                <c:pt idx="201">
                  <c:v>1.0049999999999999</c:v>
                </c:pt>
                <c:pt idx="202">
                  <c:v>1.01</c:v>
                </c:pt>
                <c:pt idx="203">
                  <c:v>1.0149999999999999</c:v>
                </c:pt>
                <c:pt idx="204">
                  <c:v>1.02</c:v>
                </c:pt>
                <c:pt idx="205">
                  <c:v>1.0249999999999999</c:v>
                </c:pt>
                <c:pt idx="206">
                  <c:v>1.03</c:v>
                </c:pt>
                <c:pt idx="207">
                  <c:v>1.0349999999999999</c:v>
                </c:pt>
                <c:pt idx="208">
                  <c:v>1.04</c:v>
                </c:pt>
                <c:pt idx="209">
                  <c:v>1.0449999999999999</c:v>
                </c:pt>
                <c:pt idx="210">
                  <c:v>1.05</c:v>
                </c:pt>
                <c:pt idx="211">
                  <c:v>1.0549999999999999</c:v>
                </c:pt>
                <c:pt idx="212">
                  <c:v>1.06</c:v>
                </c:pt>
                <c:pt idx="213">
                  <c:v>1.0649999999999999</c:v>
                </c:pt>
                <c:pt idx="214">
                  <c:v>1.07</c:v>
                </c:pt>
                <c:pt idx="215">
                  <c:v>1.075</c:v>
                </c:pt>
                <c:pt idx="216">
                  <c:v>1.08</c:v>
                </c:pt>
                <c:pt idx="217">
                  <c:v>1.085</c:v>
                </c:pt>
                <c:pt idx="218">
                  <c:v>1.0900000000000001</c:v>
                </c:pt>
                <c:pt idx="219">
                  <c:v>1.095</c:v>
                </c:pt>
                <c:pt idx="220">
                  <c:v>1.1000000000000001</c:v>
                </c:pt>
                <c:pt idx="221">
                  <c:v>1.105</c:v>
                </c:pt>
                <c:pt idx="222">
                  <c:v>1.1100000000000001</c:v>
                </c:pt>
                <c:pt idx="223">
                  <c:v>1.115</c:v>
                </c:pt>
                <c:pt idx="224">
                  <c:v>1.1200000000000001</c:v>
                </c:pt>
                <c:pt idx="225">
                  <c:v>1.125</c:v>
                </c:pt>
                <c:pt idx="226">
                  <c:v>1.1299999999999999</c:v>
                </c:pt>
                <c:pt idx="227">
                  <c:v>1.135</c:v>
                </c:pt>
                <c:pt idx="228">
                  <c:v>1.1399999999999999</c:v>
                </c:pt>
                <c:pt idx="229">
                  <c:v>1.145</c:v>
                </c:pt>
                <c:pt idx="230">
                  <c:v>1.1499999999999999</c:v>
                </c:pt>
                <c:pt idx="231">
                  <c:v>1.155</c:v>
                </c:pt>
                <c:pt idx="232">
                  <c:v>1.1599999999999999</c:v>
                </c:pt>
                <c:pt idx="233">
                  <c:v>1.165</c:v>
                </c:pt>
                <c:pt idx="234">
                  <c:v>1.17</c:v>
                </c:pt>
                <c:pt idx="235">
                  <c:v>1.175</c:v>
                </c:pt>
                <c:pt idx="236">
                  <c:v>1.18</c:v>
                </c:pt>
                <c:pt idx="237">
                  <c:v>1.1850000000000001</c:v>
                </c:pt>
                <c:pt idx="238">
                  <c:v>1.19</c:v>
                </c:pt>
                <c:pt idx="239">
                  <c:v>1.1950000000000001</c:v>
                </c:pt>
                <c:pt idx="240">
                  <c:v>1.2</c:v>
                </c:pt>
                <c:pt idx="241">
                  <c:v>1.2050000000000001</c:v>
                </c:pt>
                <c:pt idx="242">
                  <c:v>1.21</c:v>
                </c:pt>
                <c:pt idx="243">
                  <c:v>1.2150000000000001</c:v>
                </c:pt>
                <c:pt idx="244">
                  <c:v>1.22</c:v>
                </c:pt>
                <c:pt idx="245">
                  <c:v>1.2250000000000001</c:v>
                </c:pt>
                <c:pt idx="246">
                  <c:v>1.23</c:v>
                </c:pt>
                <c:pt idx="247">
                  <c:v>1.2350000000000001</c:v>
                </c:pt>
                <c:pt idx="248">
                  <c:v>1.24</c:v>
                </c:pt>
                <c:pt idx="249">
                  <c:v>1.2450000000000001</c:v>
                </c:pt>
                <c:pt idx="250">
                  <c:v>1.25</c:v>
                </c:pt>
                <c:pt idx="251">
                  <c:v>1.2549999999999999</c:v>
                </c:pt>
                <c:pt idx="252">
                  <c:v>1.26</c:v>
                </c:pt>
                <c:pt idx="253">
                  <c:v>1.2649999999999999</c:v>
                </c:pt>
                <c:pt idx="254">
                  <c:v>1.27</c:v>
                </c:pt>
                <c:pt idx="255">
                  <c:v>1.2749999999999999</c:v>
                </c:pt>
                <c:pt idx="256">
                  <c:v>1.28</c:v>
                </c:pt>
                <c:pt idx="257">
                  <c:v>1.2849999999999999</c:v>
                </c:pt>
                <c:pt idx="258">
                  <c:v>1.29</c:v>
                </c:pt>
                <c:pt idx="259">
                  <c:v>1.2949999999999999</c:v>
                </c:pt>
                <c:pt idx="260">
                  <c:v>1.3</c:v>
                </c:pt>
                <c:pt idx="261">
                  <c:v>1.3049999999999999</c:v>
                </c:pt>
                <c:pt idx="262">
                  <c:v>1.31</c:v>
                </c:pt>
                <c:pt idx="263">
                  <c:v>1.3149999999999999</c:v>
                </c:pt>
                <c:pt idx="264">
                  <c:v>1.32</c:v>
                </c:pt>
                <c:pt idx="265">
                  <c:v>1.325</c:v>
                </c:pt>
                <c:pt idx="266">
                  <c:v>1.33</c:v>
                </c:pt>
                <c:pt idx="267">
                  <c:v>1.335</c:v>
                </c:pt>
                <c:pt idx="268">
                  <c:v>1.34</c:v>
                </c:pt>
                <c:pt idx="269">
                  <c:v>1.345</c:v>
                </c:pt>
                <c:pt idx="270">
                  <c:v>1.35</c:v>
                </c:pt>
                <c:pt idx="271">
                  <c:v>1.355</c:v>
                </c:pt>
                <c:pt idx="272">
                  <c:v>1.36</c:v>
                </c:pt>
                <c:pt idx="273">
                  <c:v>1.365</c:v>
                </c:pt>
                <c:pt idx="274">
                  <c:v>1.37</c:v>
                </c:pt>
                <c:pt idx="275">
                  <c:v>1.375</c:v>
                </c:pt>
                <c:pt idx="276">
                  <c:v>1.38</c:v>
                </c:pt>
                <c:pt idx="277">
                  <c:v>1.385</c:v>
                </c:pt>
                <c:pt idx="278">
                  <c:v>1.39</c:v>
                </c:pt>
                <c:pt idx="279">
                  <c:v>1.395</c:v>
                </c:pt>
                <c:pt idx="280">
                  <c:v>1.4</c:v>
                </c:pt>
                <c:pt idx="281">
                  <c:v>1.405</c:v>
                </c:pt>
                <c:pt idx="282">
                  <c:v>1.41</c:v>
                </c:pt>
                <c:pt idx="283">
                  <c:v>1.415</c:v>
                </c:pt>
                <c:pt idx="284">
                  <c:v>1.42</c:v>
                </c:pt>
                <c:pt idx="285">
                  <c:v>1.425</c:v>
                </c:pt>
                <c:pt idx="286">
                  <c:v>1.43</c:v>
                </c:pt>
                <c:pt idx="287">
                  <c:v>1.4350000000000001</c:v>
                </c:pt>
                <c:pt idx="288">
                  <c:v>1.44</c:v>
                </c:pt>
                <c:pt idx="289">
                  <c:v>1.4450000000000001</c:v>
                </c:pt>
                <c:pt idx="290">
                  <c:v>1.45</c:v>
                </c:pt>
                <c:pt idx="291">
                  <c:v>1.4550000000000001</c:v>
                </c:pt>
                <c:pt idx="292">
                  <c:v>1.46</c:v>
                </c:pt>
                <c:pt idx="293">
                  <c:v>1.4650000000000001</c:v>
                </c:pt>
                <c:pt idx="294">
                  <c:v>1.47</c:v>
                </c:pt>
                <c:pt idx="295">
                  <c:v>1.4750000000000001</c:v>
                </c:pt>
                <c:pt idx="296">
                  <c:v>1.48</c:v>
                </c:pt>
                <c:pt idx="297">
                  <c:v>1.4850000000000001</c:v>
                </c:pt>
                <c:pt idx="298">
                  <c:v>1.49</c:v>
                </c:pt>
                <c:pt idx="299">
                  <c:v>1.4950000000000001</c:v>
                </c:pt>
                <c:pt idx="300">
                  <c:v>1.5</c:v>
                </c:pt>
              </c:numCache>
            </c:numRef>
          </c:cat>
          <c:val>
            <c:numRef>
              <c:f>List1!$E$1:$E$301</c:f>
              <c:numCache>
                <c:formatCode>0.00E+00</c:formatCode>
                <c:ptCount val="301"/>
                <c:pt idx="0" formatCode="General">
                  <c:v>0</c:v>
                </c:pt>
                <c:pt idx="1">
                  <c:v>-5.3499999999999996E-6</c:v>
                </c:pt>
                <c:pt idx="2">
                  <c:v>-1.0689999999999999E-5</c:v>
                </c:pt>
                <c:pt idx="3">
                  <c:v>-1.6039999999999999E-5</c:v>
                </c:pt>
                <c:pt idx="4">
                  <c:v>-2.1379999999999999E-5</c:v>
                </c:pt>
                <c:pt idx="5">
                  <c:v>-2.673E-5</c:v>
                </c:pt>
                <c:pt idx="6">
                  <c:v>-3.2070000000000003E-5</c:v>
                </c:pt>
                <c:pt idx="7">
                  <c:v>-3.7419999999999997E-5</c:v>
                </c:pt>
                <c:pt idx="8">
                  <c:v>-4.2759999999999997E-5</c:v>
                </c:pt>
                <c:pt idx="9">
                  <c:v>-4.8109999999999998E-5</c:v>
                </c:pt>
                <c:pt idx="10">
                  <c:v>-5.3449999999999998E-5</c:v>
                </c:pt>
                <c:pt idx="11">
                  <c:v>-5.8799999999999999E-5</c:v>
                </c:pt>
                <c:pt idx="12">
                  <c:v>-6.4140000000000006E-5</c:v>
                </c:pt>
                <c:pt idx="13">
                  <c:v>-6.949E-5</c:v>
                </c:pt>
                <c:pt idx="14">
                  <c:v>-7.483E-5</c:v>
                </c:pt>
                <c:pt idx="15">
                  <c:v>-8.0179999999999995E-5</c:v>
                </c:pt>
                <c:pt idx="16">
                  <c:v>-8.5519999999999994E-5</c:v>
                </c:pt>
                <c:pt idx="17">
                  <c:v>-9.0870000000000002E-5</c:v>
                </c:pt>
                <c:pt idx="18">
                  <c:v>-9.6219999999999997E-5</c:v>
                </c:pt>
                <c:pt idx="19" formatCode="General">
                  <c:v>-1.0156E-4</c:v>
                </c:pt>
                <c:pt idx="20" formatCode="General">
                  <c:v>-1.0691E-4</c:v>
                </c:pt>
                <c:pt idx="21" formatCode="General">
                  <c:v>-1.1225E-4</c:v>
                </c:pt>
                <c:pt idx="22" formatCode="General">
                  <c:v>-1.176E-4</c:v>
                </c:pt>
                <c:pt idx="23" formatCode="General">
                  <c:v>-1.2294000000000001E-4</c:v>
                </c:pt>
                <c:pt idx="24" formatCode="General">
                  <c:v>-1.2829000000000001E-4</c:v>
                </c:pt>
                <c:pt idx="25" formatCode="General">
                  <c:v>-1.3363000000000001E-4</c:v>
                </c:pt>
                <c:pt idx="26" formatCode="General">
                  <c:v>-1.3898E-4</c:v>
                </c:pt>
                <c:pt idx="27" formatCode="General">
                  <c:v>-1.4432E-4</c:v>
                </c:pt>
                <c:pt idx="28" formatCode="General">
                  <c:v>-1.4967E-4</c:v>
                </c:pt>
                <c:pt idx="29" formatCode="General">
                  <c:v>-1.5500999999999999E-4</c:v>
                </c:pt>
                <c:pt idx="30" formatCode="General">
                  <c:v>-1.6035999999999999E-4</c:v>
                </c:pt>
                <c:pt idx="31" formatCode="General">
                  <c:v>-1.6569999999999999E-4</c:v>
                </c:pt>
                <c:pt idx="32" formatCode="General">
                  <c:v>-1.7105000000000001E-4</c:v>
                </c:pt>
                <c:pt idx="33" formatCode="General">
                  <c:v>-1.7639000000000001E-4</c:v>
                </c:pt>
                <c:pt idx="34" formatCode="General">
                  <c:v>-1.8174E-4</c:v>
                </c:pt>
                <c:pt idx="35" formatCode="General">
                  <c:v>-1.8709E-4</c:v>
                </c:pt>
                <c:pt idx="36" formatCode="General">
                  <c:v>-1.9243E-4</c:v>
                </c:pt>
                <c:pt idx="37" formatCode="General">
                  <c:v>-1.9777999999999999E-4</c:v>
                </c:pt>
                <c:pt idx="38" formatCode="General">
                  <c:v>-2.0311999999999999E-4</c:v>
                </c:pt>
                <c:pt idx="39" formatCode="General">
                  <c:v>-2.0846999999999999E-4</c:v>
                </c:pt>
                <c:pt idx="40" formatCode="General">
                  <c:v>-2.1380999999999999E-4</c:v>
                </c:pt>
                <c:pt idx="41" formatCode="General">
                  <c:v>-2.1916000000000001E-4</c:v>
                </c:pt>
                <c:pt idx="42" formatCode="General">
                  <c:v>-2.2450000000000001E-4</c:v>
                </c:pt>
                <c:pt idx="43" formatCode="General">
                  <c:v>-2.2985E-4</c:v>
                </c:pt>
                <c:pt idx="44" formatCode="General">
                  <c:v>-2.3519E-4</c:v>
                </c:pt>
                <c:pt idx="45" formatCode="General">
                  <c:v>-2.4054E-4</c:v>
                </c:pt>
                <c:pt idx="46" formatCode="General">
                  <c:v>-2.4588000000000002E-4</c:v>
                </c:pt>
                <c:pt idx="47" formatCode="General">
                  <c:v>-2.5123000000000002E-4</c:v>
                </c:pt>
                <c:pt idx="48" formatCode="General">
                  <c:v>-2.5657000000000002E-4</c:v>
                </c:pt>
                <c:pt idx="49" formatCode="General">
                  <c:v>-2.6192000000000001E-4</c:v>
                </c:pt>
                <c:pt idx="50" formatCode="General">
                  <c:v>-2.6726000000000001E-4</c:v>
                </c:pt>
                <c:pt idx="51" formatCode="General">
                  <c:v>-2.7261000000000001E-4</c:v>
                </c:pt>
                <c:pt idx="52" formatCode="General">
                  <c:v>-2.7795000000000001E-4</c:v>
                </c:pt>
                <c:pt idx="53" formatCode="General">
                  <c:v>-2.833E-4</c:v>
                </c:pt>
                <c:pt idx="54" formatCode="General">
                  <c:v>-2.8865E-4</c:v>
                </c:pt>
                <c:pt idx="55" formatCode="General">
                  <c:v>-2.9399E-4</c:v>
                </c:pt>
                <c:pt idx="56" formatCode="General">
                  <c:v>-2.9933999999999999E-4</c:v>
                </c:pt>
                <c:pt idx="57" formatCode="General">
                  <c:v>-3.0467999999999999E-4</c:v>
                </c:pt>
                <c:pt idx="58" formatCode="General">
                  <c:v>-3.1002999999999998E-4</c:v>
                </c:pt>
                <c:pt idx="59" formatCode="General">
                  <c:v>3.0861119999999999E-2</c:v>
                </c:pt>
                <c:pt idx="60" formatCode="General">
                  <c:v>3.5575830000000003E-2</c:v>
                </c:pt>
                <c:pt idx="61" formatCode="General">
                  <c:v>-2.1564399999999999E-3</c:v>
                </c:pt>
                <c:pt idx="62" formatCode="General">
                  <c:v>-4.81132E-3</c:v>
                </c:pt>
                <c:pt idx="63" formatCode="General">
                  <c:v>-8.2399499999999994E-3</c:v>
                </c:pt>
                <c:pt idx="64" formatCode="General">
                  <c:v>-1.093294E-2</c:v>
                </c:pt>
                <c:pt idx="65" formatCode="General">
                  <c:v>-2.27772E-3</c:v>
                </c:pt>
                <c:pt idx="66" formatCode="General">
                  <c:v>-2.6962179999999999E-2</c:v>
                </c:pt>
                <c:pt idx="67" formatCode="General">
                  <c:v>-1.702737E-2</c:v>
                </c:pt>
                <c:pt idx="68" formatCode="General">
                  <c:v>-1.7297440000000001E-2</c:v>
                </c:pt>
                <c:pt idx="69" formatCode="General">
                  <c:v>-8.4964999999999997E-4</c:v>
                </c:pt>
                <c:pt idx="70" formatCode="General">
                  <c:v>3.1480630000000002E-2</c:v>
                </c:pt>
                <c:pt idx="71" formatCode="General">
                  <c:v>0.37742178999999998</c:v>
                </c:pt>
                <c:pt idx="72" formatCode="General">
                  <c:v>-7.7291159999999998E-2</c:v>
                </c:pt>
                <c:pt idx="73" formatCode="General">
                  <c:v>0.4364094</c:v>
                </c:pt>
                <c:pt idx="74" formatCode="General">
                  <c:v>0.57444388999999996</c:v>
                </c:pt>
                <c:pt idx="75" formatCode="General">
                  <c:v>-6.3953640000000006E-2</c:v>
                </c:pt>
                <c:pt idx="76" formatCode="General">
                  <c:v>-0.10498132</c:v>
                </c:pt>
                <c:pt idx="77" formatCode="General">
                  <c:v>-0.17907783999999999</c:v>
                </c:pt>
                <c:pt idx="78" formatCode="General">
                  <c:v>-3.3717419999999998E-2</c:v>
                </c:pt>
                <c:pt idx="79" formatCode="General">
                  <c:v>-0.13724026</c:v>
                </c:pt>
                <c:pt idx="80" formatCode="General">
                  <c:v>-0.11754575</c:v>
                </c:pt>
                <c:pt idx="81" formatCode="General">
                  <c:v>-0.15246562999999999</c:v>
                </c:pt>
                <c:pt idx="82" formatCode="General">
                  <c:v>-0.12611649999999999</c:v>
                </c:pt>
                <c:pt idx="83" formatCode="General">
                  <c:v>-0.13723993000000001</c:v>
                </c:pt>
                <c:pt idx="84" formatCode="General">
                  <c:v>-0.16980084000000001</c:v>
                </c:pt>
                <c:pt idx="85" formatCode="General">
                  <c:v>-0.1140695</c:v>
                </c:pt>
                <c:pt idx="86" formatCode="General">
                  <c:v>-0.16480079</c:v>
                </c:pt>
                <c:pt idx="87" formatCode="General">
                  <c:v>-0.13085126</c:v>
                </c:pt>
                <c:pt idx="88" formatCode="General">
                  <c:v>-0.17226345000000001</c:v>
                </c:pt>
                <c:pt idx="89" formatCode="General">
                  <c:v>-0.26001511999999999</c:v>
                </c:pt>
                <c:pt idx="90" formatCode="General">
                  <c:v>-0.17701073000000001</c:v>
                </c:pt>
                <c:pt idx="91" formatCode="General">
                  <c:v>-0.20149732000000001</c:v>
                </c:pt>
                <c:pt idx="92" formatCode="General">
                  <c:v>-0.20327704999999999</c:v>
                </c:pt>
                <c:pt idx="93" formatCode="General">
                  <c:v>-0.23418116</c:v>
                </c:pt>
                <c:pt idx="94" formatCode="General">
                  <c:v>-0.26824883999999999</c:v>
                </c:pt>
                <c:pt idx="95" formatCode="General">
                  <c:v>-0.15695744</c:v>
                </c:pt>
                <c:pt idx="96" formatCode="General">
                  <c:v>-0.26304976000000002</c:v>
                </c:pt>
                <c:pt idx="97" formatCode="General">
                  <c:v>-0.20419614</c:v>
                </c:pt>
                <c:pt idx="98" formatCode="General">
                  <c:v>-0.31680235000000001</c:v>
                </c:pt>
                <c:pt idx="99" formatCode="General">
                  <c:v>-0.26427419000000002</c:v>
                </c:pt>
                <c:pt idx="100" formatCode="General">
                  <c:v>-0.25302967999999998</c:v>
                </c:pt>
                <c:pt idx="101" formatCode="General">
                  <c:v>-0.28475563999999998</c:v>
                </c:pt>
                <c:pt idx="102" formatCode="General">
                  <c:v>-0.16586852999999999</c:v>
                </c:pt>
                <c:pt idx="103" formatCode="General">
                  <c:v>-0.29246401999999999</c:v>
                </c:pt>
                <c:pt idx="104" formatCode="General">
                  <c:v>-0.29292403</c:v>
                </c:pt>
                <c:pt idx="105" formatCode="General">
                  <c:v>-0.25963776</c:v>
                </c:pt>
                <c:pt idx="106" formatCode="General">
                  <c:v>-0.30707649999999997</c:v>
                </c:pt>
                <c:pt idx="107" formatCode="General">
                  <c:v>-0.26902987</c:v>
                </c:pt>
                <c:pt idx="108" formatCode="General">
                  <c:v>-0.34917196</c:v>
                </c:pt>
                <c:pt idx="109" formatCode="General">
                  <c:v>-0.29522936</c:v>
                </c:pt>
                <c:pt idx="110" formatCode="General">
                  <c:v>-0.29758741999999999</c:v>
                </c:pt>
                <c:pt idx="111" formatCode="General">
                  <c:v>-0.40441245999999997</c:v>
                </c:pt>
                <c:pt idx="112" formatCode="General">
                  <c:v>-0.27632598000000003</c:v>
                </c:pt>
                <c:pt idx="113" formatCode="General">
                  <c:v>-0.38477692000000002</c:v>
                </c:pt>
                <c:pt idx="114" formatCode="General">
                  <c:v>-0.32725378999999999</c:v>
                </c:pt>
                <c:pt idx="115" formatCode="General">
                  <c:v>-0.31053713999999999</c:v>
                </c:pt>
                <c:pt idx="116" formatCode="General">
                  <c:v>-0.42936155999999998</c:v>
                </c:pt>
                <c:pt idx="117" formatCode="General">
                  <c:v>-0.20979623999999999</c:v>
                </c:pt>
                <c:pt idx="118" formatCode="General">
                  <c:v>-0.33658650000000001</c:v>
                </c:pt>
                <c:pt idx="119" formatCode="General">
                  <c:v>-0.34650223000000002</c:v>
                </c:pt>
                <c:pt idx="120" formatCode="General">
                  <c:v>-0.42628663</c:v>
                </c:pt>
                <c:pt idx="121" formatCode="General">
                  <c:v>-0.46586514000000001</c:v>
                </c:pt>
                <c:pt idx="122" formatCode="General">
                  <c:v>-0.39393971</c:v>
                </c:pt>
                <c:pt idx="123" formatCode="General">
                  <c:v>-0.51556950000000001</c:v>
                </c:pt>
                <c:pt idx="124" formatCode="General">
                  <c:v>-0.50089293999999995</c:v>
                </c:pt>
                <c:pt idx="125" formatCode="General">
                  <c:v>-0.52166710999999999</c:v>
                </c:pt>
                <c:pt idx="126" formatCode="General">
                  <c:v>-0.48241083000000001</c:v>
                </c:pt>
                <c:pt idx="127" formatCode="General">
                  <c:v>-0.42789538999999999</c:v>
                </c:pt>
                <c:pt idx="128" formatCode="General">
                  <c:v>-0.62650501999999997</c:v>
                </c:pt>
                <c:pt idx="129" formatCode="General">
                  <c:v>-0.54730078000000004</c:v>
                </c:pt>
                <c:pt idx="130" formatCode="General">
                  <c:v>-0.56725345000000005</c:v>
                </c:pt>
                <c:pt idx="131" formatCode="General">
                  <c:v>-0.53265832999999996</c:v>
                </c:pt>
                <c:pt idx="132" formatCode="General">
                  <c:v>-0.60349635000000001</c:v>
                </c:pt>
                <c:pt idx="133" formatCode="General">
                  <c:v>-0.64328943000000005</c:v>
                </c:pt>
                <c:pt idx="134" formatCode="General">
                  <c:v>-0.51880793999999997</c:v>
                </c:pt>
                <c:pt idx="135" formatCode="General">
                  <c:v>-0.64848192999999998</c:v>
                </c:pt>
                <c:pt idx="136" formatCode="General">
                  <c:v>-0.58131018000000001</c:v>
                </c:pt>
                <c:pt idx="137" formatCode="General">
                  <c:v>-0.58802219</c:v>
                </c:pt>
                <c:pt idx="138" formatCode="General">
                  <c:v>-0.75826495999999999</c:v>
                </c:pt>
                <c:pt idx="139" formatCode="General">
                  <c:v>-0.62258990999999997</c:v>
                </c:pt>
                <c:pt idx="140" formatCode="General">
                  <c:v>-0.65611812999999997</c:v>
                </c:pt>
                <c:pt idx="141" formatCode="General">
                  <c:v>-0.58764925999999995</c:v>
                </c:pt>
                <c:pt idx="142" formatCode="General">
                  <c:v>-0.76532431000000001</c:v>
                </c:pt>
                <c:pt idx="143" formatCode="General">
                  <c:v>-0.67172025999999996</c:v>
                </c:pt>
                <c:pt idx="144" formatCode="General">
                  <c:v>-0.52475530999999997</c:v>
                </c:pt>
                <c:pt idx="145" formatCode="General">
                  <c:v>-0.68999482999999995</c:v>
                </c:pt>
                <c:pt idx="146" formatCode="General">
                  <c:v>-0.67139508999999997</c:v>
                </c:pt>
                <c:pt idx="147" formatCode="General">
                  <c:v>-0.73628565000000001</c:v>
                </c:pt>
                <c:pt idx="148" formatCode="General">
                  <c:v>-0.65776080999999997</c:v>
                </c:pt>
                <c:pt idx="149" formatCode="General">
                  <c:v>-0.74365250999999999</c:v>
                </c:pt>
                <c:pt idx="150" formatCode="General">
                  <c:v>-0.71795021000000003</c:v>
                </c:pt>
                <c:pt idx="151" formatCode="General">
                  <c:v>-0.65725756000000002</c:v>
                </c:pt>
                <c:pt idx="152" formatCode="General">
                  <c:v>-0.80891743000000005</c:v>
                </c:pt>
                <c:pt idx="153" formatCode="General">
                  <c:v>-0.78033008999999998</c:v>
                </c:pt>
                <c:pt idx="154" formatCode="General">
                  <c:v>-0.77474816999999996</c:v>
                </c:pt>
                <c:pt idx="155" formatCode="General">
                  <c:v>-0.87001101999999997</c:v>
                </c:pt>
                <c:pt idx="156" formatCode="General">
                  <c:v>-0.63340578999999997</c:v>
                </c:pt>
                <c:pt idx="157" formatCode="General">
                  <c:v>-1.01611125</c:v>
                </c:pt>
                <c:pt idx="158" formatCode="General">
                  <c:v>-0.63841846999999996</c:v>
                </c:pt>
                <c:pt idx="159" formatCode="General">
                  <c:v>-0.81128632000000001</c:v>
                </c:pt>
                <c:pt idx="160" formatCode="General">
                  <c:v>-0.60756692999999995</c:v>
                </c:pt>
                <c:pt idx="161" formatCode="General">
                  <c:v>-0.89354865000000006</c:v>
                </c:pt>
                <c:pt idx="162" formatCode="General">
                  <c:v>-0.87763418999999998</c:v>
                </c:pt>
                <c:pt idx="163" formatCode="General">
                  <c:v>-0.85516285999999997</c:v>
                </c:pt>
                <c:pt idx="164" formatCode="General">
                  <c:v>-0.93481979999999998</c:v>
                </c:pt>
                <c:pt idx="165" formatCode="General">
                  <c:v>-0.81198400999999998</c:v>
                </c:pt>
                <c:pt idx="166" formatCode="General">
                  <c:v>-0.96149077999999999</c:v>
                </c:pt>
                <c:pt idx="167" formatCode="General">
                  <c:v>-0.98400215000000002</c:v>
                </c:pt>
                <c:pt idx="168" formatCode="General">
                  <c:v>-1.0015620199999999</c:v>
                </c:pt>
                <c:pt idx="169" formatCode="General">
                  <c:v>-1.0703137899999999</c:v>
                </c:pt>
                <c:pt idx="170" formatCode="General">
                  <c:v>-0.90869058000000003</c:v>
                </c:pt>
                <c:pt idx="171" formatCode="General">
                  <c:v>-1.03442141</c:v>
                </c:pt>
                <c:pt idx="172" formatCode="General">
                  <c:v>-1.02557616</c:v>
                </c:pt>
                <c:pt idx="173" formatCode="General">
                  <c:v>-0.96160805999999999</c:v>
                </c:pt>
                <c:pt idx="174" formatCode="General">
                  <c:v>-1.1603209299999999</c:v>
                </c:pt>
                <c:pt idx="175" formatCode="General">
                  <c:v>-1.07895322</c:v>
                </c:pt>
                <c:pt idx="176" formatCode="General">
                  <c:v>-1.17276925</c:v>
                </c:pt>
                <c:pt idx="177" formatCode="General">
                  <c:v>-1.1216992699999999</c:v>
                </c:pt>
                <c:pt idx="178" formatCode="General">
                  <c:v>-0.96678377000000004</c:v>
                </c:pt>
                <c:pt idx="179" formatCode="General">
                  <c:v>-1.11482528</c:v>
                </c:pt>
                <c:pt idx="180" formatCode="General">
                  <c:v>-1.0318073299999999</c:v>
                </c:pt>
                <c:pt idx="181" formatCode="General">
                  <c:v>-1.2335347299999999</c:v>
                </c:pt>
                <c:pt idx="182" formatCode="General">
                  <c:v>-1.1469595800000001</c:v>
                </c:pt>
                <c:pt idx="183" formatCode="General">
                  <c:v>-1.1068289499999999</c:v>
                </c:pt>
                <c:pt idx="184" formatCode="General">
                  <c:v>-1.4982617499999999</c:v>
                </c:pt>
                <c:pt idx="185" formatCode="General">
                  <c:v>-1.0203148900000001</c:v>
                </c:pt>
                <c:pt idx="186" formatCode="General">
                  <c:v>-1.5024192599999999</c:v>
                </c:pt>
                <c:pt idx="187" formatCode="General">
                  <c:v>-0.91025067999999998</c:v>
                </c:pt>
                <c:pt idx="188" formatCode="General">
                  <c:v>-1.4745563399999999</c:v>
                </c:pt>
                <c:pt idx="189" formatCode="General">
                  <c:v>-1.37999078</c:v>
                </c:pt>
                <c:pt idx="190" formatCode="General">
                  <c:v>-0.88585691</c:v>
                </c:pt>
                <c:pt idx="191" formatCode="General">
                  <c:v>-1.71753651</c:v>
                </c:pt>
                <c:pt idx="192" formatCode="General">
                  <c:v>-1.22529654</c:v>
                </c:pt>
                <c:pt idx="193" formatCode="General">
                  <c:v>-1.4764650500000001</c:v>
                </c:pt>
                <c:pt idx="194" formatCode="General">
                  <c:v>-1.45303461</c:v>
                </c:pt>
                <c:pt idx="195" formatCode="General">
                  <c:v>-1.2827881000000001</c:v>
                </c:pt>
                <c:pt idx="196" formatCode="General">
                  <c:v>-1.51602758</c:v>
                </c:pt>
                <c:pt idx="197" formatCode="General">
                  <c:v>-1.2488127200000001</c:v>
                </c:pt>
                <c:pt idx="198" formatCode="General">
                  <c:v>-1.97324828</c:v>
                </c:pt>
                <c:pt idx="199" formatCode="General">
                  <c:v>-1.4178585100000001</c:v>
                </c:pt>
                <c:pt idx="200" formatCode="General">
                  <c:v>-1.42821668</c:v>
                </c:pt>
                <c:pt idx="201" formatCode="General">
                  <c:v>-1.84452522</c:v>
                </c:pt>
                <c:pt idx="202" formatCode="General">
                  <c:v>-1.39008821</c:v>
                </c:pt>
                <c:pt idx="203" formatCode="General">
                  <c:v>-1.7876931700000001</c:v>
                </c:pt>
                <c:pt idx="204" formatCode="General">
                  <c:v>-1.51235008</c:v>
                </c:pt>
                <c:pt idx="205" formatCode="General">
                  <c:v>-1.68509799</c:v>
                </c:pt>
                <c:pt idx="206" formatCode="General">
                  <c:v>-1.71359529</c:v>
                </c:pt>
                <c:pt idx="207" formatCode="General">
                  <c:v>-1.57666861</c:v>
                </c:pt>
                <c:pt idx="208" formatCode="General">
                  <c:v>-1.805938</c:v>
                </c:pt>
                <c:pt idx="209" formatCode="General">
                  <c:v>-1.6111528799999999</c:v>
                </c:pt>
                <c:pt idx="210" formatCode="General">
                  <c:v>-1.84172757</c:v>
                </c:pt>
                <c:pt idx="211" formatCode="General">
                  <c:v>-1.7249612000000001</c:v>
                </c:pt>
                <c:pt idx="212" formatCode="General">
                  <c:v>-1.75870576</c:v>
                </c:pt>
                <c:pt idx="213" formatCode="General">
                  <c:v>-1.9930280499999999</c:v>
                </c:pt>
                <c:pt idx="214" formatCode="General">
                  <c:v>-1.5402322799999999</c:v>
                </c:pt>
                <c:pt idx="215" formatCode="General">
                  <c:v>-2.0369249599999999</c:v>
                </c:pt>
                <c:pt idx="216" formatCode="General">
                  <c:v>-1.8170248899999999</c:v>
                </c:pt>
                <c:pt idx="217" formatCode="General">
                  <c:v>-1.7924041399999999</c:v>
                </c:pt>
                <c:pt idx="218" formatCode="General">
                  <c:v>-2.0749418999999998</c:v>
                </c:pt>
                <c:pt idx="219" formatCode="General">
                  <c:v>-1.76943085</c:v>
                </c:pt>
                <c:pt idx="220" formatCode="General">
                  <c:v>-2.0116123799999999</c:v>
                </c:pt>
                <c:pt idx="221" formatCode="General">
                  <c:v>-1.77809226</c:v>
                </c:pt>
                <c:pt idx="222" formatCode="General">
                  <c:v>-2.0695981300000001</c:v>
                </c:pt>
                <c:pt idx="223" formatCode="General">
                  <c:v>-1.9393594300000001</c:v>
                </c:pt>
                <c:pt idx="224" formatCode="General">
                  <c:v>-1.8353536399999999</c:v>
                </c:pt>
                <c:pt idx="225" formatCode="General">
                  <c:v>-2.0481747800000001</c:v>
                </c:pt>
                <c:pt idx="226" formatCode="General">
                  <c:v>-1.84467289</c:v>
                </c:pt>
                <c:pt idx="227" formatCode="General">
                  <c:v>-2.1756208199999998</c:v>
                </c:pt>
                <c:pt idx="228" formatCode="General">
                  <c:v>-1.9799362700000001</c:v>
                </c:pt>
                <c:pt idx="229" formatCode="General">
                  <c:v>-1.9787275099999999</c:v>
                </c:pt>
                <c:pt idx="230" formatCode="General">
                  <c:v>-2.2704513300000002</c:v>
                </c:pt>
                <c:pt idx="231" formatCode="General">
                  <c:v>-1.86103189</c:v>
                </c:pt>
                <c:pt idx="232" formatCode="General">
                  <c:v>-2.28591327</c:v>
                </c:pt>
                <c:pt idx="233" formatCode="General">
                  <c:v>-2.0177895700000001</c:v>
                </c:pt>
                <c:pt idx="234" formatCode="General">
                  <c:v>-2.0331376300000001</c:v>
                </c:pt>
                <c:pt idx="235" formatCode="General">
                  <c:v>-2.1627118900000002</c:v>
                </c:pt>
                <c:pt idx="236" formatCode="General">
                  <c:v>-1.97739146</c:v>
                </c:pt>
                <c:pt idx="237" formatCode="General">
                  <c:v>-2.3161728099999999</c:v>
                </c:pt>
                <c:pt idx="238" formatCode="General">
                  <c:v>-2.0962951400000001</c:v>
                </c:pt>
                <c:pt idx="239" formatCode="General">
                  <c:v>-2.10272104</c:v>
                </c:pt>
                <c:pt idx="240" formatCode="General">
                  <c:v>-2.4638630199999998</c:v>
                </c:pt>
                <c:pt idx="241" formatCode="General">
                  <c:v>-1.80251128</c:v>
                </c:pt>
                <c:pt idx="242" formatCode="General">
                  <c:v>-2.5062427700000001</c:v>
                </c:pt>
                <c:pt idx="243" formatCode="General">
                  <c:v>-2.2003016</c:v>
                </c:pt>
                <c:pt idx="244" formatCode="General">
                  <c:v>-2.1596197799999999</c:v>
                </c:pt>
                <c:pt idx="245" formatCode="General">
                  <c:v>-2.4615059700000002</c:v>
                </c:pt>
                <c:pt idx="246" formatCode="General">
                  <c:v>-2.1067969999999998</c:v>
                </c:pt>
                <c:pt idx="247" formatCode="General">
                  <c:v>-2.4246660599999998</c:v>
                </c:pt>
                <c:pt idx="248" formatCode="General">
                  <c:v>-2.1596421100000001</c:v>
                </c:pt>
                <c:pt idx="249" formatCode="General">
                  <c:v>-2.6065477100000001</c:v>
                </c:pt>
                <c:pt idx="250" formatCode="General">
                  <c:v>-2.1669259300000001</c:v>
                </c:pt>
                <c:pt idx="251" formatCode="General">
                  <c:v>-2.42760285</c:v>
                </c:pt>
                <c:pt idx="252" formatCode="General">
                  <c:v>-2.5865210799999998</c:v>
                </c:pt>
                <c:pt idx="253" formatCode="General">
                  <c:v>-2.3196513200000002</c:v>
                </c:pt>
                <c:pt idx="254" formatCode="General">
                  <c:v>-2.72400631</c:v>
                </c:pt>
                <c:pt idx="255" formatCode="General">
                  <c:v>-2.2850777099999999</c:v>
                </c:pt>
                <c:pt idx="256" formatCode="General">
                  <c:v>-2.6669373699999999</c:v>
                </c:pt>
                <c:pt idx="257" formatCode="General">
                  <c:v>-2.5312189300000001</c:v>
                </c:pt>
                <c:pt idx="258" formatCode="General">
                  <c:v>-2.3808568499999998</c:v>
                </c:pt>
                <c:pt idx="259" formatCode="General">
                  <c:v>-2.7265351799999999</c:v>
                </c:pt>
                <c:pt idx="260" formatCode="General">
                  <c:v>-2.3864024000000001</c:v>
                </c:pt>
                <c:pt idx="261" formatCode="General">
                  <c:v>-2.6357058200000001</c:v>
                </c:pt>
                <c:pt idx="262" formatCode="General">
                  <c:v>-2.24425404</c:v>
                </c:pt>
                <c:pt idx="263" formatCode="General">
                  <c:v>-2.47959343</c:v>
                </c:pt>
                <c:pt idx="264" formatCode="General">
                  <c:v>-2.6890404399999999</c:v>
                </c:pt>
                <c:pt idx="265" formatCode="General">
                  <c:v>-2.5762202799999998</c:v>
                </c:pt>
                <c:pt idx="266" formatCode="General">
                  <c:v>-2.6917013700000001</c:v>
                </c:pt>
                <c:pt idx="267" formatCode="General">
                  <c:v>-2.7226803199999998</c:v>
                </c:pt>
                <c:pt idx="268" formatCode="General">
                  <c:v>-2.5793052699999999</c:v>
                </c:pt>
                <c:pt idx="269" formatCode="General">
                  <c:v>-2.8453756800000001</c:v>
                </c:pt>
                <c:pt idx="270" formatCode="General">
                  <c:v>-2.7130198999999999</c:v>
                </c:pt>
                <c:pt idx="271" formatCode="General">
                  <c:v>-2.7360707</c:v>
                </c:pt>
                <c:pt idx="272" formatCode="General">
                  <c:v>-2.73515694</c:v>
                </c:pt>
                <c:pt idx="273" formatCode="General">
                  <c:v>-2.4022625999999998</c:v>
                </c:pt>
                <c:pt idx="274" formatCode="General">
                  <c:v>-2.9811153699999999</c:v>
                </c:pt>
                <c:pt idx="275" formatCode="General">
                  <c:v>-2.7602661400000001</c:v>
                </c:pt>
                <c:pt idx="276" formatCode="General">
                  <c:v>-2.8548273100000001</c:v>
                </c:pt>
                <c:pt idx="277" formatCode="General">
                  <c:v>-2.7911873100000002</c:v>
                </c:pt>
                <c:pt idx="278" formatCode="General">
                  <c:v>-2.8014306699999998</c:v>
                </c:pt>
                <c:pt idx="279" formatCode="General">
                  <c:v>-2.9214849799999998</c:v>
                </c:pt>
                <c:pt idx="280" formatCode="General">
                  <c:v>-2.9105946199999999</c:v>
                </c:pt>
                <c:pt idx="281" formatCode="General">
                  <c:v>-2.8799082199999999</c:v>
                </c:pt>
                <c:pt idx="282" formatCode="General">
                  <c:v>-2.8624630299999998</c:v>
                </c:pt>
                <c:pt idx="283" formatCode="General">
                  <c:v>-3.19138169</c:v>
                </c:pt>
                <c:pt idx="284" formatCode="General">
                  <c:v>-2.9539469700000001</c:v>
                </c:pt>
                <c:pt idx="285" formatCode="General">
                  <c:v>-2.7390160899999998</c:v>
                </c:pt>
                <c:pt idx="286" formatCode="General">
                  <c:v>-3.30475714</c:v>
                </c:pt>
                <c:pt idx="287" formatCode="General">
                  <c:v>-2.8861867999999999</c:v>
                </c:pt>
                <c:pt idx="288" formatCode="General">
                  <c:v>-2.94409732</c:v>
                </c:pt>
                <c:pt idx="289" formatCode="General">
                  <c:v>-3.2269098399999998</c:v>
                </c:pt>
                <c:pt idx="290" formatCode="General">
                  <c:v>-3.0478896099999999</c:v>
                </c:pt>
                <c:pt idx="291" formatCode="General">
                  <c:v>-2.9385884099999999</c:v>
                </c:pt>
                <c:pt idx="292" formatCode="General">
                  <c:v>-2.9671548900000002</c:v>
                </c:pt>
                <c:pt idx="293" formatCode="General">
                  <c:v>-3.3810606499999998</c:v>
                </c:pt>
                <c:pt idx="294" formatCode="General">
                  <c:v>-3.0642241000000001</c:v>
                </c:pt>
                <c:pt idx="295" formatCode="General">
                  <c:v>-3.0720319200000001</c:v>
                </c:pt>
                <c:pt idx="296" formatCode="General">
                  <c:v>-3.4346566699999999</c:v>
                </c:pt>
                <c:pt idx="297" formatCode="General">
                  <c:v>-3.1022778500000001</c:v>
                </c:pt>
                <c:pt idx="298" formatCode="General">
                  <c:v>-3.33344335</c:v>
                </c:pt>
                <c:pt idx="299" formatCode="General">
                  <c:v>-3.1814348300000002</c:v>
                </c:pt>
                <c:pt idx="300" formatCode="General">
                  <c:v>-3.31166978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FEFA-4821-B9A5-3E747B718A8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30645983"/>
        <c:axId val="1830644319"/>
      </c:lineChart>
      <c:catAx>
        <c:axId val="1830645983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sz="2400" dirty="0" err="1"/>
                  <a:t>time</a:t>
                </a:r>
                <a:r>
                  <a:rPr lang="cs-CZ" sz="2400" dirty="0"/>
                  <a:t> [s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1830644319"/>
        <c:crosses val="autoZero"/>
        <c:auto val="1"/>
        <c:lblAlgn val="ctr"/>
        <c:lblOffset val="100"/>
        <c:tickLblSkip val="20"/>
        <c:tickMarkSkip val="20"/>
        <c:noMultiLvlLbl val="0"/>
      </c:catAx>
      <c:valAx>
        <c:axId val="183064431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cs-CZ" sz="2400" dirty="0" err="1"/>
                  <a:t>energy</a:t>
                </a:r>
                <a:r>
                  <a:rPr lang="cs-CZ" sz="2400" dirty="0"/>
                  <a:t> [</a:t>
                </a:r>
                <a:r>
                  <a:rPr lang="cs-CZ" sz="2400" dirty="0" err="1"/>
                  <a:t>kJ</a:t>
                </a:r>
                <a:r>
                  <a:rPr lang="cs-CZ" sz="2400" dirty="0"/>
                  <a:t>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1830645983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800">
          <a:solidFill>
            <a:sysClr val="windowText" lastClr="000000"/>
          </a:solidFill>
        </a:defRPr>
      </a:pPr>
      <a:endParaRPr lang="cs-CZ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kinetická</c:v>
          </c:tx>
          <c:spPr>
            <a:ln w="3810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List1!$AE$22:$AE$122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</c:numCache>
            </c:numRef>
          </c:cat>
          <c:val>
            <c:numRef>
              <c:f>List1!$AF$22:$AF$122</c:f>
              <c:numCache>
                <c:formatCode>General</c:formatCode>
                <c:ptCount val="101"/>
                <c:pt idx="0">
                  <c:v>0</c:v>
                </c:pt>
                <c:pt idx="1">
                  <c:v>8.2159079999999995E-2</c:v>
                </c:pt>
                <c:pt idx="2">
                  <c:v>0.32860346000000001</c:v>
                </c:pt>
                <c:pt idx="3">
                  <c:v>0.73933313000000001</c:v>
                </c:pt>
                <c:pt idx="4">
                  <c:v>1.3143481100000001</c:v>
                </c:pt>
                <c:pt idx="5">
                  <c:v>2.0536483799999998</c:v>
                </c:pt>
                <c:pt idx="6">
                  <c:v>2.95723395</c:v>
                </c:pt>
                <c:pt idx="7">
                  <c:v>4.0251048200000001</c:v>
                </c:pt>
                <c:pt idx="8">
                  <c:v>5.2572609899999998</c:v>
                </c:pt>
                <c:pt idx="9">
                  <c:v>6.6537024599999999</c:v>
                </c:pt>
                <c:pt idx="10">
                  <c:v>8.2144292300000004</c:v>
                </c:pt>
                <c:pt idx="11">
                  <c:v>9.9394413000000004</c:v>
                </c:pt>
                <c:pt idx="12">
                  <c:v>11.828738660000001</c:v>
                </c:pt>
                <c:pt idx="13">
                  <c:v>13.88232133</c:v>
                </c:pt>
                <c:pt idx="14">
                  <c:v>16.100189289999999</c:v>
                </c:pt>
                <c:pt idx="15">
                  <c:v>18.482342559999999</c:v>
                </c:pt>
                <c:pt idx="16">
                  <c:v>21.028781120000001</c:v>
                </c:pt>
                <c:pt idx="17">
                  <c:v>23.73950498</c:v>
                </c:pt>
                <c:pt idx="18">
                  <c:v>26.614514140000001</c:v>
                </c:pt>
                <c:pt idx="19">
                  <c:v>29.653808600000001</c:v>
                </c:pt>
                <c:pt idx="20">
                  <c:v>32.857388350000001</c:v>
                </c:pt>
                <c:pt idx="21">
                  <c:v>36.225253410000001</c:v>
                </c:pt>
                <c:pt idx="22">
                  <c:v>39.757403760000003</c:v>
                </c:pt>
                <c:pt idx="23">
                  <c:v>43.453839420000001</c:v>
                </c:pt>
                <c:pt idx="24">
                  <c:v>47.314560370000002</c:v>
                </c:pt>
                <c:pt idx="25">
                  <c:v>51.339566619999999</c:v>
                </c:pt>
                <c:pt idx="26">
                  <c:v>55.528858169999999</c:v>
                </c:pt>
                <c:pt idx="27">
                  <c:v>59.882435020000003</c:v>
                </c:pt>
                <c:pt idx="28">
                  <c:v>64.400297170000002</c:v>
                </c:pt>
                <c:pt idx="29">
                  <c:v>69.082444620000004</c:v>
                </c:pt>
                <c:pt idx="30">
                  <c:v>73.928877360000001</c:v>
                </c:pt>
                <c:pt idx="31">
                  <c:v>78.939595409999995</c:v>
                </c:pt>
                <c:pt idx="32">
                  <c:v>84.114598749999999</c:v>
                </c:pt>
                <c:pt idx="33">
                  <c:v>89.453887399999999</c:v>
                </c:pt>
                <c:pt idx="34">
                  <c:v>94.957461339999995</c:v>
                </c:pt>
                <c:pt idx="35">
                  <c:v>100.62532057999999</c:v>
                </c:pt>
                <c:pt idx="36">
                  <c:v>106.45746511999999</c:v>
                </c:pt>
                <c:pt idx="37">
                  <c:v>112.45389496</c:v>
                </c:pt>
                <c:pt idx="38">
                  <c:v>118.61461009</c:v>
                </c:pt>
                <c:pt idx="39">
                  <c:v>124.93961053</c:v>
                </c:pt>
                <c:pt idx="40">
                  <c:v>131.42889625999999</c:v>
                </c:pt>
                <c:pt idx="41">
                  <c:v>138.08246729999999</c:v>
                </c:pt>
                <c:pt idx="42">
                  <c:v>144.90032363</c:v>
                </c:pt>
                <c:pt idx="43">
                  <c:v>151.88246526</c:v>
                </c:pt>
                <c:pt idx="44">
                  <c:v>159.02889218999999</c:v>
                </c:pt>
                <c:pt idx="45">
                  <c:v>166.33960442</c:v>
                </c:pt>
                <c:pt idx="46">
                  <c:v>173.81460195</c:v>
                </c:pt>
                <c:pt idx="47">
                  <c:v>181.45388478000001</c:v>
                </c:pt>
                <c:pt idx="48">
                  <c:v>189.25745291000001</c:v>
                </c:pt>
                <c:pt idx="49">
                  <c:v>197.22530633</c:v>
                </c:pt>
                <c:pt idx="50">
                  <c:v>205.35744506</c:v>
                </c:pt>
                <c:pt idx="51">
                  <c:v>213.65386907999999</c:v>
                </c:pt>
                <c:pt idx="52">
                  <c:v>222.1145784</c:v>
                </c:pt>
                <c:pt idx="53">
                  <c:v>230.73957301999999</c:v>
                </c:pt>
                <c:pt idx="54">
                  <c:v>239.52885294000001</c:v>
                </c:pt>
                <c:pt idx="55">
                  <c:v>248.48241816000001</c:v>
                </c:pt>
                <c:pt idx="56">
                  <c:v>134.77424028999999</c:v>
                </c:pt>
                <c:pt idx="57">
                  <c:v>225.76214016</c:v>
                </c:pt>
                <c:pt idx="58">
                  <c:v>228.25585230999999</c:v>
                </c:pt>
                <c:pt idx="59">
                  <c:v>230.49246321000001</c:v>
                </c:pt>
                <c:pt idx="60">
                  <c:v>230.74499406000001</c:v>
                </c:pt>
                <c:pt idx="61">
                  <c:v>246.18729388</c:v>
                </c:pt>
                <c:pt idx="62">
                  <c:v>252.16595562000001</c:v>
                </c:pt>
                <c:pt idx="63">
                  <c:v>247.91106725</c:v>
                </c:pt>
                <c:pt idx="64">
                  <c:v>238.54888151</c:v>
                </c:pt>
                <c:pt idx="65">
                  <c:v>226.16615317</c:v>
                </c:pt>
                <c:pt idx="66">
                  <c:v>241.80309129</c:v>
                </c:pt>
                <c:pt idx="67">
                  <c:v>265.54655702999997</c:v>
                </c:pt>
                <c:pt idx="68">
                  <c:v>273.38691802</c:v>
                </c:pt>
                <c:pt idx="69">
                  <c:v>267.11635767000001</c:v>
                </c:pt>
                <c:pt idx="70">
                  <c:v>244.30935898000001</c:v>
                </c:pt>
                <c:pt idx="71">
                  <c:v>242.55198924999999</c:v>
                </c:pt>
                <c:pt idx="72">
                  <c:v>267.34646986000001</c:v>
                </c:pt>
                <c:pt idx="73">
                  <c:v>286.10531648</c:v>
                </c:pt>
                <c:pt idx="74">
                  <c:v>294.20628513999998</c:v>
                </c:pt>
                <c:pt idx="75">
                  <c:v>280.93009932000001</c:v>
                </c:pt>
                <c:pt idx="76">
                  <c:v>266.83509803999999</c:v>
                </c:pt>
                <c:pt idx="77">
                  <c:v>277.86561241999999</c:v>
                </c:pt>
                <c:pt idx="78">
                  <c:v>292.21960638000002</c:v>
                </c:pt>
                <c:pt idx="79">
                  <c:v>306.73503326000002</c:v>
                </c:pt>
                <c:pt idx="80">
                  <c:v>313.38867453</c:v>
                </c:pt>
                <c:pt idx="81">
                  <c:v>307.13554274000001</c:v>
                </c:pt>
                <c:pt idx="82">
                  <c:v>311.83919037999999</c:v>
                </c:pt>
                <c:pt idx="83">
                  <c:v>314.24897514999998</c:v>
                </c:pt>
                <c:pt idx="84">
                  <c:v>315.02927973999999</c:v>
                </c:pt>
                <c:pt idx="85">
                  <c:v>328.41763914000001</c:v>
                </c:pt>
                <c:pt idx="86">
                  <c:v>338.63692824999998</c:v>
                </c:pt>
                <c:pt idx="87">
                  <c:v>353.10168458999999</c:v>
                </c:pt>
                <c:pt idx="88">
                  <c:v>357.98552210000003</c:v>
                </c:pt>
                <c:pt idx="89">
                  <c:v>344.40636694</c:v>
                </c:pt>
                <c:pt idx="90">
                  <c:v>344.88681213000001</c:v>
                </c:pt>
                <c:pt idx="91">
                  <c:v>358.21198697</c:v>
                </c:pt>
                <c:pt idx="92">
                  <c:v>383.09068903999997</c:v>
                </c:pt>
                <c:pt idx="93">
                  <c:v>404.92680812999998</c:v>
                </c:pt>
                <c:pt idx="94">
                  <c:v>394.81123484</c:v>
                </c:pt>
                <c:pt idx="95">
                  <c:v>381.55779652000001</c:v>
                </c:pt>
                <c:pt idx="96">
                  <c:v>384.00494298000001</c:v>
                </c:pt>
                <c:pt idx="97">
                  <c:v>402.93017956</c:v>
                </c:pt>
                <c:pt idx="98">
                  <c:v>435.63810506999999</c:v>
                </c:pt>
                <c:pt idx="99">
                  <c:v>444.87955233000002</c:v>
                </c:pt>
                <c:pt idx="100">
                  <c:v>435.5812748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87C-4E65-A683-FAF013AA6C29}"/>
            </c:ext>
          </c:extLst>
        </c:ser>
        <c:ser>
          <c:idx val="1"/>
          <c:order val="1"/>
          <c:tx>
            <c:v>polohová</c:v>
          </c:tx>
          <c:spPr>
            <a:ln w="381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AE$22:$AE$122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</c:numCache>
            </c:numRef>
          </c:cat>
          <c:val>
            <c:numRef>
              <c:f>List1!$AG$22:$AG$122</c:f>
              <c:numCache>
                <c:formatCode>General</c:formatCode>
                <c:ptCount val="101"/>
                <c:pt idx="0">
                  <c:v>0</c:v>
                </c:pt>
                <c:pt idx="1">
                  <c:v>-8.2175509999999993E-2</c:v>
                </c:pt>
                <c:pt idx="2">
                  <c:v>-0.32863630999999999</c:v>
                </c:pt>
                <c:pt idx="3">
                  <c:v>-0.73938241999999998</c:v>
                </c:pt>
                <c:pt idx="4">
                  <c:v>-1.31441382</c:v>
                </c:pt>
                <c:pt idx="5">
                  <c:v>-2.0537305199999998</c:v>
                </c:pt>
                <c:pt idx="6">
                  <c:v>-2.95733253</c:v>
                </c:pt>
                <c:pt idx="7">
                  <c:v>-4.0252198300000002</c:v>
                </c:pt>
                <c:pt idx="8">
                  <c:v>-5.2573924200000004</c:v>
                </c:pt>
                <c:pt idx="9">
                  <c:v>-6.6538503200000001</c:v>
                </c:pt>
                <c:pt idx="10">
                  <c:v>-8.2145935199999993</c:v>
                </c:pt>
                <c:pt idx="11">
                  <c:v>-9.9396220100000008</c:v>
                </c:pt>
                <c:pt idx="12">
                  <c:v>-11.828935810000001</c:v>
                </c:pt>
                <c:pt idx="13">
                  <c:v>-13.8825349</c:v>
                </c:pt>
                <c:pt idx="14">
                  <c:v>-16.100419290000001</c:v>
                </c:pt>
                <c:pt idx="15">
                  <c:v>-18.48258899</c:v>
                </c:pt>
                <c:pt idx="16">
                  <c:v>-21.029043980000001</c:v>
                </c:pt>
                <c:pt idx="17">
                  <c:v>-23.73978426</c:v>
                </c:pt>
                <c:pt idx="18">
                  <c:v>-26.61480985</c:v>
                </c:pt>
                <c:pt idx="19">
                  <c:v>-29.65412074</c:v>
                </c:pt>
                <c:pt idx="20">
                  <c:v>-32.857716920000001</c:v>
                </c:pt>
                <c:pt idx="21">
                  <c:v>-36.225598410000003</c:v>
                </c:pt>
                <c:pt idx="22">
                  <c:v>-39.757765190000001</c:v>
                </c:pt>
                <c:pt idx="23">
                  <c:v>-43.454217280000002</c:v>
                </c:pt>
                <c:pt idx="24">
                  <c:v>-47.314954659999998</c:v>
                </c:pt>
                <c:pt idx="25">
                  <c:v>-51.339977339999997</c:v>
                </c:pt>
                <c:pt idx="26">
                  <c:v>-55.52928532</c:v>
                </c:pt>
                <c:pt idx="27">
                  <c:v>-59.882878589999997</c:v>
                </c:pt>
                <c:pt idx="28">
                  <c:v>-64.400757170000006</c:v>
                </c:pt>
                <c:pt idx="29">
                  <c:v>-69.082921049999996</c:v>
                </c:pt>
                <c:pt idx="30">
                  <c:v>-73.929370219999996</c:v>
                </c:pt>
                <c:pt idx="31">
                  <c:v>-78.940104700000006</c:v>
                </c:pt>
                <c:pt idx="32">
                  <c:v>-84.115124469999998</c:v>
                </c:pt>
                <c:pt idx="33">
                  <c:v>-89.454429540000007</c:v>
                </c:pt>
                <c:pt idx="34">
                  <c:v>-94.958019910000004</c:v>
                </c:pt>
                <c:pt idx="35">
                  <c:v>-100.62589558000001</c:v>
                </c:pt>
                <c:pt idx="36">
                  <c:v>-106.45805654999999</c:v>
                </c:pt>
                <c:pt idx="37">
                  <c:v>-112.45450280999999</c:v>
                </c:pt>
                <c:pt idx="38">
                  <c:v>-118.61523438</c:v>
                </c:pt>
                <c:pt idx="39">
                  <c:v>-124.94025123999999</c:v>
                </c:pt>
                <c:pt idx="40">
                  <c:v>-131.42955341000001</c:v>
                </c:pt>
                <c:pt idx="41">
                  <c:v>-138.08314086999999</c:v>
                </c:pt>
                <c:pt idx="42">
                  <c:v>-144.90101362999999</c:v>
                </c:pt>
                <c:pt idx="43">
                  <c:v>-151.88317169000001</c:v>
                </c:pt>
                <c:pt idx="44">
                  <c:v>-159.02961504999999</c:v>
                </c:pt>
                <c:pt idx="45">
                  <c:v>-166.34034371000001</c:v>
                </c:pt>
                <c:pt idx="46">
                  <c:v>-173.81535767</c:v>
                </c:pt>
                <c:pt idx="47">
                  <c:v>-181.45465691999999</c:v>
                </c:pt>
                <c:pt idx="48">
                  <c:v>-189.25824148000001</c:v>
                </c:pt>
                <c:pt idx="49">
                  <c:v>-197.22611133000001</c:v>
                </c:pt>
                <c:pt idx="50">
                  <c:v>-205.35826649000001</c:v>
                </c:pt>
                <c:pt idx="51">
                  <c:v>-213.65470694000001</c:v>
                </c:pt>
                <c:pt idx="52">
                  <c:v>-222.11543269000001</c:v>
                </c:pt>
                <c:pt idx="53">
                  <c:v>-230.74044373999999</c:v>
                </c:pt>
                <c:pt idx="54">
                  <c:v>-239.52974008999999</c:v>
                </c:pt>
                <c:pt idx="55">
                  <c:v>-248.48332173</c:v>
                </c:pt>
                <c:pt idx="56">
                  <c:v>-255.39577706</c:v>
                </c:pt>
                <c:pt idx="57">
                  <c:v>-257.33317177999999</c:v>
                </c:pt>
                <c:pt idx="58">
                  <c:v>-258.63355273000002</c:v>
                </c:pt>
                <c:pt idx="59">
                  <c:v>-260.09821899000002</c:v>
                </c:pt>
                <c:pt idx="60">
                  <c:v>-261.72717053999997</c:v>
                </c:pt>
                <c:pt idx="61">
                  <c:v>-263.52040739</c:v>
                </c:pt>
                <c:pt idx="62">
                  <c:v>-265.47792953999999</c:v>
                </c:pt>
                <c:pt idx="63">
                  <c:v>-267.59973699</c:v>
                </c:pt>
                <c:pt idx="64">
                  <c:v>-269.88582974000002</c:v>
                </c:pt>
                <c:pt idx="65">
                  <c:v>-272.33620779</c:v>
                </c:pt>
                <c:pt idx="66">
                  <c:v>-274.95087113</c:v>
                </c:pt>
                <c:pt idx="67">
                  <c:v>-277.72981978000001</c:v>
                </c:pt>
                <c:pt idx="68">
                  <c:v>-280.67305371999998</c:v>
                </c:pt>
                <c:pt idx="69">
                  <c:v>-283.78057296999998</c:v>
                </c:pt>
                <c:pt idx="70">
                  <c:v>-287.05237750999999</c:v>
                </c:pt>
                <c:pt idx="71">
                  <c:v>-290.48846735000001</c:v>
                </c:pt>
                <c:pt idx="72">
                  <c:v>-294.08884248999999</c:v>
                </c:pt>
                <c:pt idx="73">
                  <c:v>-297.85350292999999</c:v>
                </c:pt>
                <c:pt idx="74">
                  <c:v>-301.78244866</c:v>
                </c:pt>
                <c:pt idx="75">
                  <c:v>-305.87567969999998</c:v>
                </c:pt>
                <c:pt idx="76">
                  <c:v>-310.13319603999997</c:v>
                </c:pt>
                <c:pt idx="77">
                  <c:v>-314.55499766999998</c:v>
                </c:pt>
                <c:pt idx="78">
                  <c:v>-319.1410846</c:v>
                </c:pt>
                <c:pt idx="79">
                  <c:v>-323.89145682999998</c:v>
                </c:pt>
                <c:pt idx="80">
                  <c:v>-328.80611436999999</c:v>
                </c:pt>
                <c:pt idx="81">
                  <c:v>-333.88505719</c:v>
                </c:pt>
                <c:pt idx="82">
                  <c:v>-339.12828531999997</c:v>
                </c:pt>
                <c:pt idx="83">
                  <c:v>-344.53579875000003</c:v>
                </c:pt>
                <c:pt idx="84">
                  <c:v>-350.10759747999998</c:v>
                </c:pt>
                <c:pt idx="85">
                  <c:v>-355.8436815</c:v>
                </c:pt>
                <c:pt idx="86">
                  <c:v>-361.74405082999999</c:v>
                </c:pt>
                <c:pt idx="87">
                  <c:v>-367.80870544999999</c:v>
                </c:pt>
                <c:pt idx="88">
                  <c:v>-374.03764537000001</c:v>
                </c:pt>
                <c:pt idx="89">
                  <c:v>-380.43087058999998</c:v>
                </c:pt>
                <c:pt idx="90">
                  <c:v>-386.98838110999998</c:v>
                </c:pt>
                <c:pt idx="91">
                  <c:v>-393.71017692999999</c:v>
                </c:pt>
                <c:pt idx="92">
                  <c:v>-400.59625805000002</c:v>
                </c:pt>
                <c:pt idx="93">
                  <c:v>-407.64662447000001</c:v>
                </c:pt>
                <c:pt idx="94">
                  <c:v>-414.86127618</c:v>
                </c:pt>
                <c:pt idx="95">
                  <c:v>-422.24021320000003</c:v>
                </c:pt>
                <c:pt idx="96">
                  <c:v>-429.78343551</c:v>
                </c:pt>
                <c:pt idx="97">
                  <c:v>-437.49094312</c:v>
                </c:pt>
                <c:pt idx="98">
                  <c:v>-445.36273603000001</c:v>
                </c:pt>
                <c:pt idx="99">
                  <c:v>-453.39881423999998</c:v>
                </c:pt>
                <c:pt idx="100">
                  <c:v>-461.599177750000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87C-4E65-A683-FAF013AA6C29}"/>
            </c:ext>
          </c:extLst>
        </c:ser>
        <c:ser>
          <c:idx val="2"/>
          <c:order val="2"/>
          <c:tx>
            <c:v>pružná</c:v>
          </c:tx>
          <c:spPr>
            <a:ln w="3810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AE$22:$AE$122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</c:numCache>
            </c:numRef>
          </c:cat>
          <c:val>
            <c:numRef>
              <c:f>List1!$AH$22:$AH$122</c:f>
              <c:numCache>
                <c:formatCode>General</c:formatCode>
                <c:ptCount val="1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121.57246255</c:v>
                </c:pt>
                <c:pt idx="57">
                  <c:v>31.131558680000001</c:v>
                </c:pt>
                <c:pt idx="58">
                  <c:v>30.086764760000001</c:v>
                </c:pt>
                <c:pt idx="59">
                  <c:v>29.47850803</c:v>
                </c:pt>
                <c:pt idx="60">
                  <c:v>30.877451010000001</c:v>
                </c:pt>
                <c:pt idx="61">
                  <c:v>17.000213469999998</c:v>
                </c:pt>
                <c:pt idx="62">
                  <c:v>12.929755910000001</c:v>
                </c:pt>
                <c:pt idx="63">
                  <c:v>19.194691150000001</c:v>
                </c:pt>
                <c:pt idx="64">
                  <c:v>30.567661950000002</c:v>
                </c:pt>
                <c:pt idx="65">
                  <c:v>45.086358320000002</c:v>
                </c:pt>
                <c:pt idx="66">
                  <c:v>32.176028129999999</c:v>
                </c:pt>
                <c:pt idx="67">
                  <c:v>11.40278664</c:v>
                </c:pt>
                <c:pt idx="68">
                  <c:v>6.50408571</c:v>
                </c:pt>
                <c:pt idx="69">
                  <c:v>15.932483939999999</c:v>
                </c:pt>
                <c:pt idx="70">
                  <c:v>42.299644389999997</c:v>
                </c:pt>
                <c:pt idx="71">
                  <c:v>47.524115629999997</c:v>
                </c:pt>
                <c:pt idx="72">
                  <c:v>25.964892750000001</c:v>
                </c:pt>
                <c:pt idx="73">
                  <c:v>10.72866481</c:v>
                </c:pt>
                <c:pt idx="74">
                  <c:v>6.4663025200000002</c:v>
                </c:pt>
                <c:pt idx="75">
                  <c:v>23.638305240000001</c:v>
                </c:pt>
                <c:pt idx="76">
                  <c:v>41.708664220000003</c:v>
                </c:pt>
                <c:pt idx="77">
                  <c:v>35.195344820000003</c:v>
                </c:pt>
                <c:pt idx="78">
                  <c:v>25.603983070000002</c:v>
                </c:pt>
                <c:pt idx="79">
                  <c:v>15.90406606</c:v>
                </c:pt>
                <c:pt idx="80">
                  <c:v>14.09783773</c:v>
                </c:pt>
                <c:pt idx="81">
                  <c:v>25.535553539999999</c:v>
                </c:pt>
                <c:pt idx="82">
                  <c:v>26.024880670000002</c:v>
                </c:pt>
                <c:pt idx="83">
                  <c:v>28.816065070000001</c:v>
                </c:pt>
                <c:pt idx="84">
                  <c:v>33.286024750000003</c:v>
                </c:pt>
                <c:pt idx="85">
                  <c:v>25.580890180000001</c:v>
                </c:pt>
                <c:pt idx="86">
                  <c:v>21.286796800000001</c:v>
                </c:pt>
                <c:pt idx="87">
                  <c:v>12.91674639</c:v>
                </c:pt>
                <c:pt idx="88">
                  <c:v>14.26336246</c:v>
                </c:pt>
                <c:pt idx="89">
                  <c:v>34.417400229999998</c:v>
                </c:pt>
                <c:pt idx="90">
                  <c:v>40.624842129999998</c:v>
                </c:pt>
                <c:pt idx="91">
                  <c:v>33.893439180000001</c:v>
                </c:pt>
                <c:pt idx="92">
                  <c:v>15.63385246</c:v>
                </c:pt>
                <c:pt idx="93">
                  <c:v>0.70329715000000004</c:v>
                </c:pt>
                <c:pt idx="94">
                  <c:v>17.880163799999998</c:v>
                </c:pt>
                <c:pt idx="95">
                  <c:v>38.202762829999998</c:v>
                </c:pt>
                <c:pt idx="96">
                  <c:v>43.180749040000002</c:v>
                </c:pt>
                <c:pt idx="97">
                  <c:v>32.090286169999999</c:v>
                </c:pt>
                <c:pt idx="98">
                  <c:v>7.43860805</c:v>
                </c:pt>
                <c:pt idx="99">
                  <c:v>6.2257420000000003</c:v>
                </c:pt>
                <c:pt idx="100">
                  <c:v>23.84241572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87C-4E65-A683-FAF013AA6C29}"/>
            </c:ext>
          </c:extLst>
        </c:ser>
        <c:ser>
          <c:idx val="3"/>
          <c:order val="3"/>
          <c:tx>
            <c:v>celková</c:v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numRef>
              <c:f>List1!$AE$22:$AE$122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</c:numCache>
            </c:numRef>
          </c:cat>
          <c:val>
            <c:numRef>
              <c:f>List1!$AI$22:$AI$122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-1.643E-5</c:v>
                </c:pt>
                <c:pt idx="2">
                  <c:v>-3.286E-5</c:v>
                </c:pt>
                <c:pt idx="3">
                  <c:v>-4.9289999999999997E-5</c:v>
                </c:pt>
                <c:pt idx="4">
                  <c:v>-6.5720000000000001E-5</c:v>
                </c:pt>
                <c:pt idx="5">
                  <c:v>-8.2139999999999996E-5</c:v>
                </c:pt>
                <c:pt idx="6">
                  <c:v>-9.857E-5</c:v>
                </c:pt>
                <c:pt idx="7" formatCode="General">
                  <c:v>-1.15E-4</c:v>
                </c:pt>
                <c:pt idx="8" formatCode="General">
                  <c:v>-1.3143000000000001E-4</c:v>
                </c:pt>
                <c:pt idx="9" formatCode="General">
                  <c:v>-1.4786000000000001E-4</c:v>
                </c:pt>
                <c:pt idx="10" formatCode="General">
                  <c:v>-1.6428999999999999E-4</c:v>
                </c:pt>
                <c:pt idx="11" formatCode="General">
                  <c:v>-1.8071999999999999E-4</c:v>
                </c:pt>
                <c:pt idx="12" formatCode="General">
                  <c:v>-1.9714E-4</c:v>
                </c:pt>
                <c:pt idx="13" formatCode="General">
                  <c:v>-2.1357E-4</c:v>
                </c:pt>
                <c:pt idx="14" formatCode="General">
                  <c:v>-2.3000000000000001E-4</c:v>
                </c:pt>
                <c:pt idx="15" formatCode="General">
                  <c:v>-2.4643000000000001E-4</c:v>
                </c:pt>
                <c:pt idx="16" formatCode="General">
                  <c:v>-2.6286000000000001E-4</c:v>
                </c:pt>
                <c:pt idx="17" formatCode="General">
                  <c:v>-2.7929000000000002E-4</c:v>
                </c:pt>
                <c:pt idx="18" formatCode="General">
                  <c:v>-2.9572000000000002E-4</c:v>
                </c:pt>
                <c:pt idx="19" formatCode="General">
                  <c:v>-3.1213999999999998E-4</c:v>
                </c:pt>
                <c:pt idx="20" formatCode="General">
                  <c:v>-3.2856999999999998E-4</c:v>
                </c:pt>
                <c:pt idx="21" formatCode="General">
                  <c:v>-3.4499999999999998E-4</c:v>
                </c:pt>
                <c:pt idx="22" formatCode="General">
                  <c:v>-3.6142999999999999E-4</c:v>
                </c:pt>
                <c:pt idx="23" formatCode="General">
                  <c:v>-3.7785999999999999E-4</c:v>
                </c:pt>
                <c:pt idx="24" formatCode="General">
                  <c:v>-3.9428999999999999E-4</c:v>
                </c:pt>
                <c:pt idx="25" formatCode="General">
                  <c:v>-4.1071E-4</c:v>
                </c:pt>
                <c:pt idx="26" formatCode="General">
                  <c:v>-4.2714000000000001E-4</c:v>
                </c:pt>
                <c:pt idx="27" formatCode="General">
                  <c:v>-4.4357000000000001E-4</c:v>
                </c:pt>
                <c:pt idx="28" formatCode="General">
                  <c:v>-4.6000000000000001E-4</c:v>
                </c:pt>
                <c:pt idx="29" formatCode="General">
                  <c:v>-4.7643000000000002E-4</c:v>
                </c:pt>
                <c:pt idx="30" formatCode="General">
                  <c:v>-4.9286000000000002E-4</c:v>
                </c:pt>
                <c:pt idx="31" formatCode="General">
                  <c:v>-5.0929000000000002E-4</c:v>
                </c:pt>
                <c:pt idx="32" formatCode="General">
                  <c:v>-5.2572000000000003E-4</c:v>
                </c:pt>
                <c:pt idx="33" formatCode="General">
                  <c:v>-5.4213999999999998E-4</c:v>
                </c:pt>
                <c:pt idx="34" formatCode="General">
                  <c:v>-5.5856999999999999E-4</c:v>
                </c:pt>
                <c:pt idx="35" formatCode="General">
                  <c:v>-5.7499999999999999E-4</c:v>
                </c:pt>
                <c:pt idx="36" formatCode="General">
                  <c:v>-5.9142999999999999E-4</c:v>
                </c:pt>
                <c:pt idx="37" formatCode="General">
                  <c:v>-6.0786E-4</c:v>
                </c:pt>
                <c:pt idx="38" formatCode="General">
                  <c:v>-6.2429E-4</c:v>
                </c:pt>
                <c:pt idx="39" formatCode="General">
                  <c:v>-6.4072E-4</c:v>
                </c:pt>
                <c:pt idx="40" formatCode="General">
                  <c:v>-6.5713999999999996E-4</c:v>
                </c:pt>
                <c:pt idx="41" formatCode="General">
                  <c:v>-6.7356999999999996E-4</c:v>
                </c:pt>
                <c:pt idx="42" formatCode="General">
                  <c:v>-6.8999999999999997E-4</c:v>
                </c:pt>
                <c:pt idx="43" formatCode="General">
                  <c:v>-7.0642999999999997E-4</c:v>
                </c:pt>
                <c:pt idx="44" formatCode="General">
                  <c:v>-7.2285999999999997E-4</c:v>
                </c:pt>
                <c:pt idx="45" formatCode="General">
                  <c:v>-7.3928999999999998E-4</c:v>
                </c:pt>
                <c:pt idx="46" formatCode="General">
                  <c:v>-7.5571999999999998E-4</c:v>
                </c:pt>
                <c:pt idx="47" formatCode="General">
                  <c:v>-7.7214000000000004E-4</c:v>
                </c:pt>
                <c:pt idx="48" formatCode="General">
                  <c:v>-7.8857000000000005E-4</c:v>
                </c:pt>
                <c:pt idx="49" formatCode="General">
                  <c:v>-8.0500000000000005E-4</c:v>
                </c:pt>
                <c:pt idx="50" formatCode="General">
                  <c:v>-8.2142999999999995E-4</c:v>
                </c:pt>
                <c:pt idx="51" formatCode="General">
                  <c:v>-8.3785999999999995E-4</c:v>
                </c:pt>
                <c:pt idx="52" formatCode="General">
                  <c:v>-8.5428999999999995E-4</c:v>
                </c:pt>
                <c:pt idx="53" formatCode="General">
                  <c:v>-8.7071999999999996E-4</c:v>
                </c:pt>
                <c:pt idx="54" formatCode="General">
                  <c:v>-8.8714000000000002E-4</c:v>
                </c:pt>
                <c:pt idx="55" formatCode="General">
                  <c:v>-9.0357000000000002E-4</c:v>
                </c:pt>
                <c:pt idx="56" formatCode="General">
                  <c:v>0.95092578000000005</c:v>
                </c:pt>
                <c:pt idx="57" formatCode="General">
                  <c:v>-0.43947293999999998</c:v>
                </c:pt>
                <c:pt idx="58" formatCode="General">
                  <c:v>-0.29093566999999998</c:v>
                </c:pt>
                <c:pt idx="59" formatCode="General">
                  <c:v>-0.12724775999999999</c:v>
                </c:pt>
                <c:pt idx="60" formatCode="General">
                  <c:v>-0.10472547</c:v>
                </c:pt>
                <c:pt idx="61" formatCode="General">
                  <c:v>-0.33290004000000001</c:v>
                </c:pt>
                <c:pt idx="62" formatCode="General">
                  <c:v>-0.38221801</c:v>
                </c:pt>
                <c:pt idx="63" formatCode="General">
                  <c:v>-0.49397859</c:v>
                </c:pt>
                <c:pt idx="64" formatCode="General">
                  <c:v>-0.76928627999999999</c:v>
                </c:pt>
                <c:pt idx="65" formatCode="General">
                  <c:v>-1.0836962999999999</c:v>
                </c:pt>
                <c:pt idx="66" formatCode="General">
                  <c:v>-0.97175171999999999</c:v>
                </c:pt>
                <c:pt idx="67" formatCode="General">
                  <c:v>-0.78047610999999995</c:v>
                </c:pt>
                <c:pt idx="68" formatCode="General">
                  <c:v>-0.78204998999999997</c:v>
                </c:pt>
                <c:pt idx="69" formatCode="General">
                  <c:v>-0.73173136000000005</c:v>
                </c:pt>
                <c:pt idx="70" formatCode="General">
                  <c:v>-0.44337414000000003</c:v>
                </c:pt>
                <c:pt idx="71" formatCode="General">
                  <c:v>-0.41236247999999998</c:v>
                </c:pt>
                <c:pt idx="72" formatCode="General">
                  <c:v>-0.77747986999999996</c:v>
                </c:pt>
                <c:pt idx="73" formatCode="General">
                  <c:v>-1.0195216300000001</c:v>
                </c:pt>
                <c:pt idx="74" formatCode="General">
                  <c:v>-1.1098610099999999</c:v>
                </c:pt>
                <c:pt idx="75" formatCode="General">
                  <c:v>-1.30727514</c:v>
                </c:pt>
                <c:pt idx="76" formatCode="General">
                  <c:v>-1.58943378</c:v>
                </c:pt>
                <c:pt idx="77" formatCode="General">
                  <c:v>-1.4940404300000001</c:v>
                </c:pt>
                <c:pt idx="78" formatCode="General">
                  <c:v>-1.3174951500000001</c:v>
                </c:pt>
                <c:pt idx="79" formatCode="General">
                  <c:v>-1.2523575199999999</c:v>
                </c:pt>
                <c:pt idx="80" formatCode="General">
                  <c:v>-1.3196021</c:v>
                </c:pt>
                <c:pt idx="81" formatCode="General">
                  <c:v>-1.2139609099999999</c:v>
                </c:pt>
                <c:pt idx="82" formatCode="General">
                  <c:v>-1.2642142700000001</c:v>
                </c:pt>
                <c:pt idx="83" formatCode="General">
                  <c:v>-1.4707585299999999</c:v>
                </c:pt>
                <c:pt idx="84" formatCode="General">
                  <c:v>-1.79229298</c:v>
                </c:pt>
                <c:pt idx="85" formatCode="General">
                  <c:v>-1.8451521799999999</c:v>
                </c:pt>
                <c:pt idx="86" formatCode="General">
                  <c:v>-1.8203257799999999</c:v>
                </c:pt>
                <c:pt idx="87" formatCode="General">
                  <c:v>-1.79027446</c:v>
                </c:pt>
                <c:pt idx="88" formatCode="General">
                  <c:v>-1.78876082</c:v>
                </c:pt>
                <c:pt idx="89" formatCode="General">
                  <c:v>-1.60710343</c:v>
                </c:pt>
                <c:pt idx="90" formatCode="General">
                  <c:v>-1.4767268499999999</c:v>
                </c:pt>
                <c:pt idx="91" formatCode="General">
                  <c:v>-1.60475078</c:v>
                </c:pt>
                <c:pt idx="92" formatCode="General">
                  <c:v>-1.8717165499999999</c:v>
                </c:pt>
                <c:pt idx="93" formatCode="General">
                  <c:v>-2.0165191899999999</c:v>
                </c:pt>
                <c:pt idx="94" formatCode="General">
                  <c:v>-2.1698775399999999</c:v>
                </c:pt>
                <c:pt idx="95" formatCode="General">
                  <c:v>-2.4796538400000001</c:v>
                </c:pt>
                <c:pt idx="96" formatCode="General">
                  <c:v>-2.59774349</c:v>
                </c:pt>
                <c:pt idx="97" formatCode="General">
                  <c:v>-2.4704773900000001</c:v>
                </c:pt>
                <c:pt idx="98" formatCode="General">
                  <c:v>-2.2860229099999998</c:v>
                </c:pt>
                <c:pt idx="99" formatCode="General">
                  <c:v>-2.2935199100000001</c:v>
                </c:pt>
                <c:pt idx="100" formatCode="General">
                  <c:v>-2.17548716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487C-4E65-A683-FAF013AA6C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549544656"/>
        <c:axId val="1549541328"/>
      </c:lineChart>
      <c:catAx>
        <c:axId val="154954465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time</a:t>
                </a:r>
                <a:r>
                  <a:rPr lang="cs-CZ" dirty="0"/>
                  <a:t> [s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1549541328"/>
        <c:crosses val="autoZero"/>
        <c:auto val="1"/>
        <c:lblAlgn val="ctr"/>
        <c:lblOffset val="100"/>
        <c:tickLblSkip val="20"/>
        <c:tickMarkSkip val="20"/>
        <c:noMultiLvlLbl val="0"/>
      </c:catAx>
      <c:valAx>
        <c:axId val="1549541328"/>
        <c:scaling>
          <c:orientation val="minMax"/>
          <c:min val="-5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energ</a:t>
                </a:r>
                <a:r>
                  <a:rPr lang="en-US" dirty="0"/>
                  <a:t>y</a:t>
                </a:r>
                <a:r>
                  <a:rPr lang="cs-CZ" dirty="0"/>
                  <a:t> [</a:t>
                </a:r>
                <a:r>
                  <a:rPr lang="cs-CZ" dirty="0" err="1"/>
                  <a:t>kJ</a:t>
                </a:r>
                <a:r>
                  <a:rPr lang="cs-CZ" dirty="0"/>
                  <a:t>]</a:t>
                </a:r>
              </a:p>
            </c:rich>
          </c:tx>
          <c:layout>
            <c:manualLayout>
              <c:xMode val="edge"/>
              <c:yMode val="edge"/>
              <c:x val="1.4425769194508211E-2"/>
              <c:y val="0.3184744124338771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15495446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cs-CZ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kinetická</c:v>
          </c:tx>
          <c:spPr>
            <a:ln w="3810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List1!$AQ$1:$AQ$101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</c:numCache>
            </c:numRef>
          </c:cat>
          <c:val>
            <c:numRef>
              <c:f>List1!$AR$1:$AR$101</c:f>
              <c:numCache>
                <c:formatCode>General</c:formatCode>
                <c:ptCount val="101"/>
                <c:pt idx="0">
                  <c:v>0</c:v>
                </c:pt>
                <c:pt idx="1">
                  <c:v>8.2159079999999995E-2</c:v>
                </c:pt>
                <c:pt idx="2">
                  <c:v>0.32860346000000001</c:v>
                </c:pt>
                <c:pt idx="3">
                  <c:v>0.73933313000000001</c:v>
                </c:pt>
                <c:pt idx="4">
                  <c:v>1.3143481100000001</c:v>
                </c:pt>
                <c:pt idx="5">
                  <c:v>2.0536483799999998</c:v>
                </c:pt>
                <c:pt idx="6">
                  <c:v>2.95723395</c:v>
                </c:pt>
                <c:pt idx="7">
                  <c:v>4.0251048200000001</c:v>
                </c:pt>
                <c:pt idx="8">
                  <c:v>5.2572609899999998</c:v>
                </c:pt>
                <c:pt idx="9">
                  <c:v>6.6537024599999999</c:v>
                </c:pt>
                <c:pt idx="10">
                  <c:v>8.2144292300000004</c:v>
                </c:pt>
                <c:pt idx="11">
                  <c:v>9.9394413000000004</c:v>
                </c:pt>
                <c:pt idx="12">
                  <c:v>11.828738660000001</c:v>
                </c:pt>
                <c:pt idx="13">
                  <c:v>13.88232133</c:v>
                </c:pt>
                <c:pt idx="14">
                  <c:v>16.100189289999999</c:v>
                </c:pt>
                <c:pt idx="15">
                  <c:v>18.482342559999999</c:v>
                </c:pt>
                <c:pt idx="16">
                  <c:v>21.028781120000001</c:v>
                </c:pt>
                <c:pt idx="17">
                  <c:v>23.73950498</c:v>
                </c:pt>
                <c:pt idx="18">
                  <c:v>26.614514140000001</c:v>
                </c:pt>
                <c:pt idx="19">
                  <c:v>29.653808600000001</c:v>
                </c:pt>
                <c:pt idx="20">
                  <c:v>32.857388350000001</c:v>
                </c:pt>
                <c:pt idx="21">
                  <c:v>36.225253410000001</c:v>
                </c:pt>
                <c:pt idx="22">
                  <c:v>39.757403760000003</c:v>
                </c:pt>
                <c:pt idx="23">
                  <c:v>43.453839420000001</c:v>
                </c:pt>
                <c:pt idx="24">
                  <c:v>47.314560370000002</c:v>
                </c:pt>
                <c:pt idx="25">
                  <c:v>51.339566619999999</c:v>
                </c:pt>
                <c:pt idx="26">
                  <c:v>55.528858169999999</c:v>
                </c:pt>
                <c:pt idx="27">
                  <c:v>59.882435020000003</c:v>
                </c:pt>
                <c:pt idx="28">
                  <c:v>64.400297170000002</c:v>
                </c:pt>
                <c:pt idx="29">
                  <c:v>69.082444620000004</c:v>
                </c:pt>
                <c:pt idx="30">
                  <c:v>73.928877360000001</c:v>
                </c:pt>
                <c:pt idx="31">
                  <c:v>78.939595409999995</c:v>
                </c:pt>
                <c:pt idx="32">
                  <c:v>84.114598749999999</c:v>
                </c:pt>
                <c:pt idx="33">
                  <c:v>89.453887399999999</c:v>
                </c:pt>
                <c:pt idx="34">
                  <c:v>94.957461339999995</c:v>
                </c:pt>
                <c:pt idx="35">
                  <c:v>100.62532057999999</c:v>
                </c:pt>
                <c:pt idx="36">
                  <c:v>106.45746511999999</c:v>
                </c:pt>
                <c:pt idx="37">
                  <c:v>112.45389496</c:v>
                </c:pt>
                <c:pt idx="38">
                  <c:v>118.61461009</c:v>
                </c:pt>
                <c:pt idx="39">
                  <c:v>124.93961053</c:v>
                </c:pt>
                <c:pt idx="40">
                  <c:v>131.42889625999999</c:v>
                </c:pt>
                <c:pt idx="41">
                  <c:v>138.08246729999999</c:v>
                </c:pt>
                <c:pt idx="42">
                  <c:v>144.90032363</c:v>
                </c:pt>
                <c:pt idx="43">
                  <c:v>151.88246526</c:v>
                </c:pt>
                <c:pt idx="44">
                  <c:v>159.02889218999999</c:v>
                </c:pt>
                <c:pt idx="45">
                  <c:v>166.33960442</c:v>
                </c:pt>
                <c:pt idx="46">
                  <c:v>173.81460195</c:v>
                </c:pt>
                <c:pt idx="47">
                  <c:v>181.45388478000001</c:v>
                </c:pt>
                <c:pt idx="48">
                  <c:v>189.25745291000001</c:v>
                </c:pt>
                <c:pt idx="49">
                  <c:v>197.22530633</c:v>
                </c:pt>
                <c:pt idx="50">
                  <c:v>205.35744506</c:v>
                </c:pt>
                <c:pt idx="51">
                  <c:v>213.65386907999999</c:v>
                </c:pt>
                <c:pt idx="52">
                  <c:v>222.1145784</c:v>
                </c:pt>
                <c:pt idx="53">
                  <c:v>230.73957301999999</c:v>
                </c:pt>
                <c:pt idx="54">
                  <c:v>239.52885294000001</c:v>
                </c:pt>
                <c:pt idx="55">
                  <c:v>248.48241816000001</c:v>
                </c:pt>
                <c:pt idx="56">
                  <c:v>128.09019889000001</c:v>
                </c:pt>
                <c:pt idx="57">
                  <c:v>217.84839804000001</c:v>
                </c:pt>
                <c:pt idx="58">
                  <c:v>184.89381650999999</c:v>
                </c:pt>
                <c:pt idx="59">
                  <c:v>205.20813267</c:v>
                </c:pt>
                <c:pt idx="60">
                  <c:v>196.6915669</c:v>
                </c:pt>
                <c:pt idx="61">
                  <c:v>221.11122058000001</c:v>
                </c:pt>
                <c:pt idx="62">
                  <c:v>228.60731165000001</c:v>
                </c:pt>
                <c:pt idx="63">
                  <c:v>186.34111697</c:v>
                </c:pt>
                <c:pt idx="64">
                  <c:v>205.56372773000001</c:v>
                </c:pt>
                <c:pt idx="65">
                  <c:v>178.29792466999999</c:v>
                </c:pt>
                <c:pt idx="66">
                  <c:v>162.91654897000001</c:v>
                </c:pt>
                <c:pt idx="67">
                  <c:v>214.02380195000001</c:v>
                </c:pt>
                <c:pt idx="68">
                  <c:v>214.15474277999999</c:v>
                </c:pt>
                <c:pt idx="69">
                  <c:v>217.04670336999999</c:v>
                </c:pt>
                <c:pt idx="70">
                  <c:v>196.51567835</c:v>
                </c:pt>
                <c:pt idx="71">
                  <c:v>173.69759016</c:v>
                </c:pt>
                <c:pt idx="72">
                  <c:v>209.73917238999999</c:v>
                </c:pt>
                <c:pt idx="73">
                  <c:v>188.02932401999999</c:v>
                </c:pt>
                <c:pt idx="74">
                  <c:v>183.09991506</c:v>
                </c:pt>
                <c:pt idx="75">
                  <c:v>216.38913037</c:v>
                </c:pt>
                <c:pt idx="76">
                  <c:v>203.58525553000001</c:v>
                </c:pt>
                <c:pt idx="77">
                  <c:v>206.82893422000001</c:v>
                </c:pt>
                <c:pt idx="78">
                  <c:v>201.40119838999999</c:v>
                </c:pt>
                <c:pt idx="79">
                  <c:v>190.78072201000001</c:v>
                </c:pt>
                <c:pt idx="80">
                  <c:v>206.04461233999999</c:v>
                </c:pt>
                <c:pt idx="81">
                  <c:v>194.87310371999999</c:v>
                </c:pt>
                <c:pt idx="82">
                  <c:v>219.77949572</c:v>
                </c:pt>
                <c:pt idx="83">
                  <c:v>248.19263649999999</c:v>
                </c:pt>
                <c:pt idx="84">
                  <c:v>212.16080077000001</c:v>
                </c:pt>
                <c:pt idx="85">
                  <c:v>192.99124628999999</c:v>
                </c:pt>
                <c:pt idx="86">
                  <c:v>203.16725947</c:v>
                </c:pt>
                <c:pt idx="87">
                  <c:v>216.01936825000001</c:v>
                </c:pt>
                <c:pt idx="88">
                  <c:v>235.87923175</c:v>
                </c:pt>
                <c:pt idx="89">
                  <c:v>234.13112287999999</c:v>
                </c:pt>
                <c:pt idx="90">
                  <c:v>241.62413074</c:v>
                </c:pt>
                <c:pt idx="91">
                  <c:v>251.35387342000001</c:v>
                </c:pt>
                <c:pt idx="92">
                  <c:v>226.42156233</c:v>
                </c:pt>
                <c:pt idx="93">
                  <c:v>227.84762559999999</c:v>
                </c:pt>
                <c:pt idx="94">
                  <c:v>249.11012794999999</c:v>
                </c:pt>
                <c:pt idx="95">
                  <c:v>238.82070823000001</c:v>
                </c:pt>
                <c:pt idx="96">
                  <c:v>252.14470369</c:v>
                </c:pt>
                <c:pt idx="97">
                  <c:v>273.97698080999999</c:v>
                </c:pt>
                <c:pt idx="98">
                  <c:v>277.07044414000001</c:v>
                </c:pt>
                <c:pt idx="99">
                  <c:v>274.36712326000003</c:v>
                </c:pt>
                <c:pt idx="100">
                  <c:v>244.2148627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B41-49C8-8375-FC93ED902465}"/>
            </c:ext>
          </c:extLst>
        </c:ser>
        <c:ser>
          <c:idx val="1"/>
          <c:order val="1"/>
          <c:tx>
            <c:v>polohová</c:v>
          </c:tx>
          <c:spPr>
            <a:ln w="381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AQ$1:$AQ$101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</c:numCache>
            </c:numRef>
          </c:cat>
          <c:val>
            <c:numRef>
              <c:f>List1!$AS$1:$AS$101</c:f>
              <c:numCache>
                <c:formatCode>General</c:formatCode>
                <c:ptCount val="101"/>
                <c:pt idx="0">
                  <c:v>0</c:v>
                </c:pt>
                <c:pt idx="1">
                  <c:v>-8.2175509999999993E-2</c:v>
                </c:pt>
                <c:pt idx="2">
                  <c:v>-0.32863630999999999</c:v>
                </c:pt>
                <c:pt idx="3">
                  <c:v>-0.73938241999999998</c:v>
                </c:pt>
                <c:pt idx="4">
                  <c:v>-1.31441382</c:v>
                </c:pt>
                <c:pt idx="5">
                  <c:v>-2.0537305199999998</c:v>
                </c:pt>
                <c:pt idx="6">
                  <c:v>-2.95733253</c:v>
                </c:pt>
                <c:pt idx="7">
                  <c:v>-4.0252198300000002</c:v>
                </c:pt>
                <c:pt idx="8">
                  <c:v>-5.2573924200000004</c:v>
                </c:pt>
                <c:pt idx="9">
                  <c:v>-6.6538503200000001</c:v>
                </c:pt>
                <c:pt idx="10">
                  <c:v>-8.2145935199999993</c:v>
                </c:pt>
                <c:pt idx="11">
                  <c:v>-9.9396220100000008</c:v>
                </c:pt>
                <c:pt idx="12">
                  <c:v>-11.828935810000001</c:v>
                </c:pt>
                <c:pt idx="13">
                  <c:v>-13.8825349</c:v>
                </c:pt>
                <c:pt idx="14">
                  <c:v>-16.100419290000001</c:v>
                </c:pt>
                <c:pt idx="15">
                  <c:v>-18.48258899</c:v>
                </c:pt>
                <c:pt idx="16">
                  <c:v>-21.029043980000001</c:v>
                </c:pt>
                <c:pt idx="17">
                  <c:v>-23.73978426</c:v>
                </c:pt>
                <c:pt idx="18">
                  <c:v>-26.61480985</c:v>
                </c:pt>
                <c:pt idx="19">
                  <c:v>-29.65412074</c:v>
                </c:pt>
                <c:pt idx="20">
                  <c:v>-32.857716920000001</c:v>
                </c:pt>
                <c:pt idx="21">
                  <c:v>-36.225598410000003</c:v>
                </c:pt>
                <c:pt idx="22">
                  <c:v>-39.757765190000001</c:v>
                </c:pt>
                <c:pt idx="23">
                  <c:v>-43.454217280000002</c:v>
                </c:pt>
                <c:pt idx="24">
                  <c:v>-47.314954659999998</c:v>
                </c:pt>
                <c:pt idx="25">
                  <c:v>-51.339977339999997</c:v>
                </c:pt>
                <c:pt idx="26">
                  <c:v>-55.52928532</c:v>
                </c:pt>
                <c:pt idx="27">
                  <c:v>-59.882878589999997</c:v>
                </c:pt>
                <c:pt idx="28">
                  <c:v>-64.400757170000006</c:v>
                </c:pt>
                <c:pt idx="29">
                  <c:v>-69.082921049999996</c:v>
                </c:pt>
                <c:pt idx="30">
                  <c:v>-73.929370219999996</c:v>
                </c:pt>
                <c:pt idx="31">
                  <c:v>-78.940104700000006</c:v>
                </c:pt>
                <c:pt idx="32">
                  <c:v>-84.115124469999998</c:v>
                </c:pt>
                <c:pt idx="33">
                  <c:v>-89.454429540000007</c:v>
                </c:pt>
                <c:pt idx="34">
                  <c:v>-94.958019910000004</c:v>
                </c:pt>
                <c:pt idx="35">
                  <c:v>-100.62589558000001</c:v>
                </c:pt>
                <c:pt idx="36">
                  <c:v>-106.45805654999999</c:v>
                </c:pt>
                <c:pt idx="37">
                  <c:v>-112.45450280999999</c:v>
                </c:pt>
                <c:pt idx="38">
                  <c:v>-118.61523438</c:v>
                </c:pt>
                <c:pt idx="39">
                  <c:v>-124.94025123999999</c:v>
                </c:pt>
                <c:pt idx="40">
                  <c:v>-131.42955341000001</c:v>
                </c:pt>
                <c:pt idx="41">
                  <c:v>-138.08314086999999</c:v>
                </c:pt>
                <c:pt idx="42">
                  <c:v>-144.90101362999999</c:v>
                </c:pt>
                <c:pt idx="43">
                  <c:v>-151.88317169000001</c:v>
                </c:pt>
                <c:pt idx="44">
                  <c:v>-159.02961504999999</c:v>
                </c:pt>
                <c:pt idx="45">
                  <c:v>-166.34034371000001</c:v>
                </c:pt>
                <c:pt idx="46">
                  <c:v>-173.81535767</c:v>
                </c:pt>
                <c:pt idx="47">
                  <c:v>-181.45465691999999</c:v>
                </c:pt>
                <c:pt idx="48">
                  <c:v>-189.25824148000001</c:v>
                </c:pt>
                <c:pt idx="49">
                  <c:v>-197.22611133000001</c:v>
                </c:pt>
                <c:pt idx="50">
                  <c:v>-205.35826649000001</c:v>
                </c:pt>
                <c:pt idx="51">
                  <c:v>-213.65470694000001</c:v>
                </c:pt>
                <c:pt idx="52">
                  <c:v>-222.11543269000001</c:v>
                </c:pt>
                <c:pt idx="53">
                  <c:v>-230.74044373999999</c:v>
                </c:pt>
                <c:pt idx="54">
                  <c:v>-239.52974008999999</c:v>
                </c:pt>
                <c:pt idx="55">
                  <c:v>-248.48332173</c:v>
                </c:pt>
                <c:pt idx="56">
                  <c:v>-253.47661552</c:v>
                </c:pt>
                <c:pt idx="57">
                  <c:v>-252.07588000000001</c:v>
                </c:pt>
                <c:pt idx="58">
                  <c:v>-250.14085141000001</c:v>
                </c:pt>
                <c:pt idx="59">
                  <c:v>-248.37010810999999</c:v>
                </c:pt>
                <c:pt idx="60">
                  <c:v>-246.76365011999999</c:v>
                </c:pt>
                <c:pt idx="61">
                  <c:v>-245.32147742000001</c:v>
                </c:pt>
                <c:pt idx="62">
                  <c:v>-244.04359002000001</c:v>
                </c:pt>
                <c:pt idx="63">
                  <c:v>-242.92998792</c:v>
                </c:pt>
                <c:pt idx="64">
                  <c:v>-241.98067112000001</c:v>
                </c:pt>
                <c:pt idx="65">
                  <c:v>-241.19563962000001</c:v>
                </c:pt>
                <c:pt idx="66">
                  <c:v>-240.57489342</c:v>
                </c:pt>
                <c:pt idx="67">
                  <c:v>-240.11843250999999</c:v>
                </c:pt>
                <c:pt idx="68">
                  <c:v>-239.82625691000001</c:v>
                </c:pt>
                <c:pt idx="69">
                  <c:v>-239.69836660000001</c:v>
                </c:pt>
                <c:pt idx="70">
                  <c:v>-239.73476160000001</c:v>
                </c:pt>
                <c:pt idx="71">
                  <c:v>-239.93544188999999</c:v>
                </c:pt>
                <c:pt idx="72">
                  <c:v>-240.30040747999999</c:v>
                </c:pt>
                <c:pt idx="73">
                  <c:v>-240.82965837</c:v>
                </c:pt>
                <c:pt idx="74">
                  <c:v>-241.52319456000001</c:v>
                </c:pt>
                <c:pt idx="75">
                  <c:v>-242.38101605</c:v>
                </c:pt>
                <c:pt idx="76">
                  <c:v>-243.40312283</c:v>
                </c:pt>
                <c:pt idx="77">
                  <c:v>-244.58951492</c:v>
                </c:pt>
                <c:pt idx="78">
                  <c:v>-245.94019230000001</c:v>
                </c:pt>
                <c:pt idx="79">
                  <c:v>-247.45515499000001</c:v>
                </c:pt>
                <c:pt idx="80">
                  <c:v>-249.13440297</c:v>
                </c:pt>
                <c:pt idx="81">
                  <c:v>-250.97793625</c:v>
                </c:pt>
                <c:pt idx="82">
                  <c:v>-252.98575482999999</c:v>
                </c:pt>
                <c:pt idx="83">
                  <c:v>-255.15785871</c:v>
                </c:pt>
                <c:pt idx="84">
                  <c:v>-257.49424789</c:v>
                </c:pt>
                <c:pt idx="85">
                  <c:v>-259.99492235999998</c:v>
                </c:pt>
                <c:pt idx="86">
                  <c:v>-262.65988213999998</c:v>
                </c:pt>
                <c:pt idx="87">
                  <c:v>-265.48912722</c:v>
                </c:pt>
                <c:pt idx="88">
                  <c:v>-268.48265758999997</c:v>
                </c:pt>
                <c:pt idx="89">
                  <c:v>-271.64047326000002</c:v>
                </c:pt>
                <c:pt idx="90">
                  <c:v>-274.96257422999997</c:v>
                </c:pt>
                <c:pt idx="91">
                  <c:v>-278.4489605</c:v>
                </c:pt>
                <c:pt idx="92">
                  <c:v>-282.09963206999998</c:v>
                </c:pt>
                <c:pt idx="93">
                  <c:v>-285.91458893999999</c:v>
                </c:pt>
                <c:pt idx="94">
                  <c:v>-289.89383111000001</c:v>
                </c:pt>
                <c:pt idx="95">
                  <c:v>-294.03735856999998</c:v>
                </c:pt>
                <c:pt idx="96">
                  <c:v>-298.34517133999998</c:v>
                </c:pt>
                <c:pt idx="97">
                  <c:v>-302.81726939999999</c:v>
                </c:pt>
                <c:pt idx="98">
                  <c:v>-307.45365276000001</c:v>
                </c:pt>
                <c:pt idx="99">
                  <c:v>-312.25432143</c:v>
                </c:pt>
                <c:pt idx="100">
                  <c:v>-317.21927539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B41-49C8-8375-FC93ED902465}"/>
            </c:ext>
          </c:extLst>
        </c:ser>
        <c:ser>
          <c:idx val="2"/>
          <c:order val="2"/>
          <c:tx>
            <c:v>pružná</c:v>
          </c:tx>
          <c:spPr>
            <a:ln w="3810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AQ$1:$AQ$101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</c:numCache>
            </c:numRef>
          </c:cat>
          <c:val>
            <c:numRef>
              <c:f>List1!$AT$1:$AT$101</c:f>
              <c:numCache>
                <c:formatCode>General</c:formatCode>
                <c:ptCount val="1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126.64101171999999</c:v>
                </c:pt>
                <c:pt idx="57">
                  <c:v>33.682816039999999</c:v>
                </c:pt>
                <c:pt idx="58">
                  <c:v>65.262690520000007</c:v>
                </c:pt>
                <c:pt idx="59">
                  <c:v>43.037695390000003</c:v>
                </c:pt>
                <c:pt idx="60">
                  <c:v>49.898073689999997</c:v>
                </c:pt>
                <c:pt idx="61">
                  <c:v>23.816575029999999</c:v>
                </c:pt>
                <c:pt idx="62">
                  <c:v>14.784386489999999</c:v>
                </c:pt>
                <c:pt idx="63">
                  <c:v>55.63897893</c:v>
                </c:pt>
                <c:pt idx="64">
                  <c:v>35.235736590000002</c:v>
                </c:pt>
                <c:pt idx="65">
                  <c:v>61.127485759999999</c:v>
                </c:pt>
                <c:pt idx="66">
                  <c:v>76.039323879999998</c:v>
                </c:pt>
                <c:pt idx="67">
                  <c:v>24.831548229999999</c:v>
                </c:pt>
                <c:pt idx="68">
                  <c:v>24.371721390000001</c:v>
                </c:pt>
                <c:pt idx="69">
                  <c:v>21.509592189999999</c:v>
                </c:pt>
                <c:pt idx="70">
                  <c:v>42.266924500000002</c:v>
                </c:pt>
                <c:pt idx="71">
                  <c:v>65.421846270000003</c:v>
                </c:pt>
                <c:pt idx="72">
                  <c:v>29.182925310000002</c:v>
                </c:pt>
                <c:pt idx="73">
                  <c:v>50.879030059999998</c:v>
                </c:pt>
                <c:pt idx="74">
                  <c:v>56.405999530000003</c:v>
                </c:pt>
                <c:pt idx="75">
                  <c:v>24.057306319999999</c:v>
                </c:pt>
                <c:pt idx="76">
                  <c:v>37.528907359999998</c:v>
                </c:pt>
                <c:pt idx="77">
                  <c:v>35.547984980000003</c:v>
                </c:pt>
                <c:pt idx="78">
                  <c:v>42.563532629999997</c:v>
                </c:pt>
                <c:pt idx="79">
                  <c:v>54.964586959999998</c:v>
                </c:pt>
                <c:pt idx="80">
                  <c:v>41.308811259999999</c:v>
                </c:pt>
                <c:pt idx="81">
                  <c:v>54.216499710000001</c:v>
                </c:pt>
                <c:pt idx="82">
                  <c:v>31.151671369999999</c:v>
                </c:pt>
                <c:pt idx="83">
                  <c:v>4.5646019400000002</c:v>
                </c:pt>
                <c:pt idx="84">
                  <c:v>42.440368429999999</c:v>
                </c:pt>
                <c:pt idx="85">
                  <c:v>63.617660180000001</c:v>
                </c:pt>
                <c:pt idx="86">
                  <c:v>56.272048920000003</c:v>
                </c:pt>
                <c:pt idx="87">
                  <c:v>46.442675170000001</c:v>
                </c:pt>
                <c:pt idx="88">
                  <c:v>29.772462310000002</c:v>
                </c:pt>
                <c:pt idx="89">
                  <c:v>34.732722340000002</c:v>
                </c:pt>
                <c:pt idx="90">
                  <c:v>30.67572594</c:v>
                </c:pt>
                <c:pt idx="91">
                  <c:v>24.280902359999999</c:v>
                </c:pt>
                <c:pt idx="92">
                  <c:v>52.893862259999999</c:v>
                </c:pt>
                <c:pt idx="93">
                  <c:v>54.64182134</c:v>
                </c:pt>
                <c:pt idx="94">
                  <c:v>37.233836420000003</c:v>
                </c:pt>
                <c:pt idx="95">
                  <c:v>51.42793932</c:v>
                </c:pt>
                <c:pt idx="96">
                  <c:v>42.318769490000001</c:v>
                </c:pt>
                <c:pt idx="97">
                  <c:v>25.11003161</c:v>
                </c:pt>
                <c:pt idx="98">
                  <c:v>26.754455799999999</c:v>
                </c:pt>
                <c:pt idx="99">
                  <c:v>34.470658059999998</c:v>
                </c:pt>
                <c:pt idx="100">
                  <c:v>70.0835714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B41-49C8-8375-FC93ED902465}"/>
            </c:ext>
          </c:extLst>
        </c:ser>
        <c:ser>
          <c:idx val="3"/>
          <c:order val="3"/>
          <c:tx>
            <c:v>celková</c:v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numRef>
              <c:f>List1!$AQ$1:$AQ$101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</c:numCache>
            </c:numRef>
          </c:cat>
          <c:val>
            <c:numRef>
              <c:f>List1!$AU$1:$AU$101</c:f>
              <c:numCache>
                <c:formatCode>0.00E+00</c:formatCode>
                <c:ptCount val="101"/>
                <c:pt idx="0" formatCode="General">
                  <c:v>0</c:v>
                </c:pt>
                <c:pt idx="1">
                  <c:v>-1.643E-5</c:v>
                </c:pt>
                <c:pt idx="2">
                  <c:v>-3.286E-5</c:v>
                </c:pt>
                <c:pt idx="3">
                  <c:v>-4.9289999999999997E-5</c:v>
                </c:pt>
                <c:pt idx="4">
                  <c:v>-6.5720000000000001E-5</c:v>
                </c:pt>
                <c:pt idx="5">
                  <c:v>-8.2139999999999996E-5</c:v>
                </c:pt>
                <c:pt idx="6">
                  <c:v>-9.857E-5</c:v>
                </c:pt>
                <c:pt idx="7" formatCode="General">
                  <c:v>-1.15E-4</c:v>
                </c:pt>
                <c:pt idx="8" formatCode="General">
                  <c:v>-1.3143000000000001E-4</c:v>
                </c:pt>
                <c:pt idx="9" formatCode="General">
                  <c:v>-1.4786000000000001E-4</c:v>
                </c:pt>
                <c:pt idx="10" formatCode="General">
                  <c:v>-1.6428999999999999E-4</c:v>
                </c:pt>
                <c:pt idx="11" formatCode="General">
                  <c:v>-1.8071999999999999E-4</c:v>
                </c:pt>
                <c:pt idx="12" formatCode="General">
                  <c:v>-1.9714E-4</c:v>
                </c:pt>
                <c:pt idx="13" formatCode="General">
                  <c:v>-2.1357E-4</c:v>
                </c:pt>
                <c:pt idx="14" formatCode="General">
                  <c:v>-2.3000000000000001E-4</c:v>
                </c:pt>
                <c:pt idx="15" formatCode="General">
                  <c:v>-2.4643000000000001E-4</c:v>
                </c:pt>
                <c:pt idx="16" formatCode="General">
                  <c:v>-2.6286000000000001E-4</c:v>
                </c:pt>
                <c:pt idx="17" formatCode="General">
                  <c:v>-2.7929000000000002E-4</c:v>
                </c:pt>
                <c:pt idx="18" formatCode="General">
                  <c:v>-2.9572000000000002E-4</c:v>
                </c:pt>
                <c:pt idx="19" formatCode="General">
                  <c:v>-3.1213999999999998E-4</c:v>
                </c:pt>
                <c:pt idx="20" formatCode="General">
                  <c:v>-3.2856999999999998E-4</c:v>
                </c:pt>
                <c:pt idx="21" formatCode="General">
                  <c:v>-3.4499999999999998E-4</c:v>
                </c:pt>
                <c:pt idx="22" formatCode="General">
                  <c:v>-3.6142999999999999E-4</c:v>
                </c:pt>
                <c:pt idx="23" formatCode="General">
                  <c:v>-3.7785999999999999E-4</c:v>
                </c:pt>
                <c:pt idx="24" formatCode="General">
                  <c:v>-3.9428999999999999E-4</c:v>
                </c:pt>
                <c:pt idx="25" formatCode="General">
                  <c:v>-4.1071E-4</c:v>
                </c:pt>
                <c:pt idx="26" formatCode="General">
                  <c:v>-4.2714000000000001E-4</c:v>
                </c:pt>
                <c:pt idx="27" formatCode="General">
                  <c:v>-4.4357000000000001E-4</c:v>
                </c:pt>
                <c:pt idx="28" formatCode="General">
                  <c:v>-4.6000000000000001E-4</c:v>
                </c:pt>
                <c:pt idx="29" formatCode="General">
                  <c:v>-4.7643000000000002E-4</c:v>
                </c:pt>
                <c:pt idx="30" formatCode="General">
                  <c:v>-4.9286000000000002E-4</c:v>
                </c:pt>
                <c:pt idx="31" formatCode="General">
                  <c:v>-5.0929000000000002E-4</c:v>
                </c:pt>
                <c:pt idx="32" formatCode="General">
                  <c:v>-5.2572000000000003E-4</c:v>
                </c:pt>
                <c:pt idx="33" formatCode="General">
                  <c:v>-5.4213999999999998E-4</c:v>
                </c:pt>
                <c:pt idx="34" formatCode="General">
                  <c:v>-5.5856999999999999E-4</c:v>
                </c:pt>
                <c:pt idx="35" formatCode="General">
                  <c:v>-5.7499999999999999E-4</c:v>
                </c:pt>
                <c:pt idx="36" formatCode="General">
                  <c:v>-5.9142999999999999E-4</c:v>
                </c:pt>
                <c:pt idx="37" formatCode="General">
                  <c:v>-6.0786E-4</c:v>
                </c:pt>
                <c:pt idx="38" formatCode="General">
                  <c:v>-6.2429E-4</c:v>
                </c:pt>
                <c:pt idx="39" formatCode="General">
                  <c:v>-6.4072E-4</c:v>
                </c:pt>
                <c:pt idx="40" formatCode="General">
                  <c:v>-6.5713999999999996E-4</c:v>
                </c:pt>
                <c:pt idx="41" formatCode="General">
                  <c:v>-6.7356999999999996E-4</c:v>
                </c:pt>
                <c:pt idx="42" formatCode="General">
                  <c:v>-6.8999999999999997E-4</c:v>
                </c:pt>
                <c:pt idx="43" formatCode="General">
                  <c:v>-7.0642999999999997E-4</c:v>
                </c:pt>
                <c:pt idx="44" formatCode="General">
                  <c:v>-7.2285999999999997E-4</c:v>
                </c:pt>
                <c:pt idx="45" formatCode="General">
                  <c:v>-7.3928999999999998E-4</c:v>
                </c:pt>
                <c:pt idx="46" formatCode="General">
                  <c:v>-7.5571999999999998E-4</c:v>
                </c:pt>
                <c:pt idx="47" formatCode="General">
                  <c:v>-7.7214000000000004E-4</c:v>
                </c:pt>
                <c:pt idx="48" formatCode="General">
                  <c:v>-7.8857000000000005E-4</c:v>
                </c:pt>
                <c:pt idx="49" formatCode="General">
                  <c:v>-8.0500000000000005E-4</c:v>
                </c:pt>
                <c:pt idx="50" formatCode="General">
                  <c:v>-8.2142999999999995E-4</c:v>
                </c:pt>
                <c:pt idx="51" formatCode="General">
                  <c:v>-8.3785999999999995E-4</c:v>
                </c:pt>
                <c:pt idx="52" formatCode="General">
                  <c:v>-8.5428999999999995E-4</c:v>
                </c:pt>
                <c:pt idx="53" formatCode="General">
                  <c:v>-8.7071999999999996E-4</c:v>
                </c:pt>
                <c:pt idx="54" formatCode="General">
                  <c:v>-8.8714000000000002E-4</c:v>
                </c:pt>
                <c:pt idx="55" formatCode="General">
                  <c:v>-9.0357000000000002E-4</c:v>
                </c:pt>
                <c:pt idx="56" formatCode="General">
                  <c:v>1.2545951</c:v>
                </c:pt>
                <c:pt idx="57" formatCode="General">
                  <c:v>-0.54466592000000003</c:v>
                </c:pt>
                <c:pt idx="58" formatCode="General">
                  <c:v>1.5655619999999999E-2</c:v>
                </c:pt>
                <c:pt idx="59" formatCode="General">
                  <c:v>-0.12428005</c:v>
                </c:pt>
                <c:pt idx="60" formatCode="General">
                  <c:v>-0.17400952</c:v>
                </c:pt>
                <c:pt idx="61" formatCode="General">
                  <c:v>-0.39368181000000002</c:v>
                </c:pt>
                <c:pt idx="62" formatCode="General">
                  <c:v>-0.65189189000000003</c:v>
                </c:pt>
                <c:pt idx="63" formatCode="General">
                  <c:v>-0.94989201999999995</c:v>
                </c:pt>
                <c:pt idx="64" formatCode="General">
                  <c:v>-1.1812068</c:v>
                </c:pt>
                <c:pt idx="65" formatCode="General">
                  <c:v>-1.7702291999999999</c:v>
                </c:pt>
                <c:pt idx="66" formatCode="General">
                  <c:v>-1.61902057</c:v>
                </c:pt>
                <c:pt idx="67" formatCode="General">
                  <c:v>-1.26308233</c:v>
                </c:pt>
                <c:pt idx="68" formatCode="General">
                  <c:v>-1.29979274</c:v>
                </c:pt>
                <c:pt idx="69" formatCode="General">
                  <c:v>-1.14207104</c:v>
                </c:pt>
                <c:pt idx="70" formatCode="General">
                  <c:v>-0.95215874</c:v>
                </c:pt>
                <c:pt idx="71" formatCode="General">
                  <c:v>-0.81600545000000002</c:v>
                </c:pt>
                <c:pt idx="72" formatCode="General">
                  <c:v>-1.3783097799999999</c:v>
                </c:pt>
                <c:pt idx="73" formatCode="General">
                  <c:v>-1.9213042899999999</c:v>
                </c:pt>
                <c:pt idx="74" formatCode="General">
                  <c:v>-2.0172799700000001</c:v>
                </c:pt>
                <c:pt idx="75" formatCode="General">
                  <c:v>-1.9345793499999999</c:v>
                </c:pt>
                <c:pt idx="76" formatCode="General">
                  <c:v>-2.2889599399999998</c:v>
                </c:pt>
                <c:pt idx="77" formatCode="General">
                  <c:v>-2.21259571</c:v>
                </c:pt>
                <c:pt idx="78" formatCode="General">
                  <c:v>-1.97546128</c:v>
                </c:pt>
                <c:pt idx="79" formatCode="General">
                  <c:v>-1.7098460200000001</c:v>
                </c:pt>
                <c:pt idx="80" formatCode="General">
                  <c:v>-1.78097938</c:v>
                </c:pt>
                <c:pt idx="81" formatCode="General">
                  <c:v>-1.88833283</c:v>
                </c:pt>
                <c:pt idx="82" formatCode="General">
                  <c:v>-2.05458775</c:v>
                </c:pt>
                <c:pt idx="83" formatCode="General">
                  <c:v>-2.4006202700000001</c:v>
                </c:pt>
                <c:pt idx="84" formatCode="General">
                  <c:v>-2.8930786899999998</c:v>
                </c:pt>
                <c:pt idx="85" formatCode="General">
                  <c:v>-3.3860158999999999</c:v>
                </c:pt>
                <c:pt idx="86" formatCode="General">
                  <c:v>-3.2205737600000002</c:v>
                </c:pt>
                <c:pt idx="87" formatCode="General">
                  <c:v>-3.0270837899999998</c:v>
                </c:pt>
                <c:pt idx="88" formatCode="General">
                  <c:v>-2.83096353</c:v>
                </c:pt>
                <c:pt idx="89" formatCode="General">
                  <c:v>-2.7766280399999999</c:v>
                </c:pt>
                <c:pt idx="90" formatCode="General">
                  <c:v>-2.6627175599999999</c:v>
                </c:pt>
                <c:pt idx="91" formatCode="General">
                  <c:v>-2.81418473</c:v>
                </c:pt>
                <c:pt idx="92" formatCode="General">
                  <c:v>-2.7842074800000001</c:v>
                </c:pt>
                <c:pt idx="93" formatCode="General">
                  <c:v>-3.4251419900000002</c:v>
                </c:pt>
                <c:pt idx="94" formatCode="General">
                  <c:v>-3.5498667400000001</c:v>
                </c:pt>
                <c:pt idx="95" formatCode="General">
                  <c:v>-3.78871102</c:v>
                </c:pt>
                <c:pt idx="96" formatCode="General">
                  <c:v>-3.8816981500000001</c:v>
                </c:pt>
                <c:pt idx="97" formatCode="General">
                  <c:v>-3.73025699</c:v>
                </c:pt>
                <c:pt idx="98" formatCode="General">
                  <c:v>-3.6287528299999998</c:v>
                </c:pt>
                <c:pt idx="99" formatCode="General">
                  <c:v>-3.4165401100000001</c:v>
                </c:pt>
                <c:pt idx="100" formatCode="General">
                  <c:v>-2.92084117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BB41-49C8-8375-FC93ED9024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739171792"/>
        <c:axId val="1739170544"/>
      </c:lineChart>
      <c:catAx>
        <c:axId val="17391717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time</a:t>
                </a:r>
                <a:r>
                  <a:rPr lang="cs-CZ" dirty="0"/>
                  <a:t> [s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cross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1739170544"/>
        <c:crosses val="autoZero"/>
        <c:auto val="1"/>
        <c:lblAlgn val="ctr"/>
        <c:lblOffset val="100"/>
        <c:tickLblSkip val="20"/>
        <c:tickMarkSkip val="20"/>
        <c:noMultiLvlLbl val="0"/>
      </c:catAx>
      <c:valAx>
        <c:axId val="17391705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energ</a:t>
                </a:r>
                <a:r>
                  <a:rPr lang="en-US" dirty="0"/>
                  <a:t>y</a:t>
                </a:r>
                <a:r>
                  <a:rPr lang="cs-CZ" dirty="0"/>
                  <a:t> [</a:t>
                </a:r>
                <a:r>
                  <a:rPr lang="cs-CZ" dirty="0" err="1"/>
                  <a:t>kJ</a:t>
                </a:r>
                <a:r>
                  <a:rPr lang="cs-CZ" dirty="0"/>
                  <a:t>]</a:t>
                </a:r>
              </a:p>
            </c:rich>
          </c:tx>
          <c:layout>
            <c:manualLayout>
              <c:xMode val="edge"/>
              <c:yMode val="edge"/>
              <c:x val="1.4425769194508211E-2"/>
              <c:y val="0.3184744124338771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17391717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cs-CZ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875970049198395"/>
          <c:y val="8.6139232595925513E-2"/>
          <c:w val="0.75463729912548816"/>
          <c:h val="0.76813298397153629"/>
        </c:manualLayout>
      </c:layout>
      <c:lineChart>
        <c:grouping val="standard"/>
        <c:varyColors val="0"/>
        <c:ser>
          <c:idx val="0"/>
          <c:order val="0"/>
          <c:tx>
            <c:v>uzel A</c:v>
          </c:tx>
          <c:spPr>
            <a:ln w="38100" cap="rnd">
              <a:solidFill>
                <a:srgbClr val="002060"/>
              </a:solidFill>
              <a:round/>
            </a:ln>
            <a:effectLst/>
          </c:spPr>
          <c:marker>
            <c:symbol val="none"/>
          </c:marker>
          <c:cat>
            <c:numRef>
              <c:f>List1!$BW$3:$BW$203</c:f>
              <c:numCache>
                <c:formatCode>General</c:formatCode>
                <c:ptCount val="201"/>
                <c:pt idx="0" formatCode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X$3:$BX$203</c:f>
              <c:numCache>
                <c:formatCode>General</c:formatCode>
                <c:ptCount val="201"/>
                <c:pt idx="0">
                  <c:v>0</c:v>
                </c:pt>
                <c:pt idx="1">
                  <c:v>-1E-3</c:v>
                </c:pt>
                <c:pt idx="2">
                  <c:v>-2E-3</c:v>
                </c:pt>
                <c:pt idx="3">
                  <c:v>-5.0000000000000001E-3</c:v>
                </c:pt>
                <c:pt idx="4">
                  <c:v>-8.0000000000000002E-3</c:v>
                </c:pt>
                <c:pt idx="5">
                  <c:v>-1.2999999999999999E-2</c:v>
                </c:pt>
                <c:pt idx="6">
                  <c:v>-1.7999999999999999E-2</c:v>
                </c:pt>
                <c:pt idx="7">
                  <c:v>-2.5000000000000001E-2</c:v>
                </c:pt>
                <c:pt idx="8">
                  <c:v>-3.2000000000000001E-2</c:v>
                </c:pt>
                <c:pt idx="9">
                  <c:v>-4.1000000000000002E-2</c:v>
                </c:pt>
                <c:pt idx="10">
                  <c:v>-0.05</c:v>
                </c:pt>
                <c:pt idx="11">
                  <c:v>-6.0999999999999999E-2</c:v>
                </c:pt>
                <c:pt idx="12">
                  <c:v>-7.1999999999999995E-2</c:v>
                </c:pt>
                <c:pt idx="13">
                  <c:v>-8.5000000000000006E-2</c:v>
                </c:pt>
                <c:pt idx="14">
                  <c:v>-9.8000000000000004E-2</c:v>
                </c:pt>
                <c:pt idx="15">
                  <c:v>-0.113</c:v>
                </c:pt>
                <c:pt idx="16">
                  <c:v>-0.128</c:v>
                </c:pt>
                <c:pt idx="17">
                  <c:v>-0.14499999999999999</c:v>
                </c:pt>
                <c:pt idx="18">
                  <c:v>-0.16200000000000001</c:v>
                </c:pt>
                <c:pt idx="19">
                  <c:v>-0.18099999999999999</c:v>
                </c:pt>
                <c:pt idx="20">
                  <c:v>-0.2</c:v>
                </c:pt>
                <c:pt idx="21">
                  <c:v>-0.2</c:v>
                </c:pt>
                <c:pt idx="22">
                  <c:v>-0.2</c:v>
                </c:pt>
                <c:pt idx="23">
                  <c:v>-0.2</c:v>
                </c:pt>
                <c:pt idx="24">
                  <c:v>-0.2</c:v>
                </c:pt>
                <c:pt idx="25">
                  <c:v>-0.2</c:v>
                </c:pt>
                <c:pt idx="26">
                  <c:v>-0.2</c:v>
                </c:pt>
                <c:pt idx="27">
                  <c:v>-0.2</c:v>
                </c:pt>
                <c:pt idx="28">
                  <c:v>-0.2</c:v>
                </c:pt>
                <c:pt idx="29">
                  <c:v>-0.2</c:v>
                </c:pt>
                <c:pt idx="30">
                  <c:v>-0.2</c:v>
                </c:pt>
                <c:pt idx="31">
                  <c:v>-0.2</c:v>
                </c:pt>
                <c:pt idx="32">
                  <c:v>-0.2</c:v>
                </c:pt>
                <c:pt idx="33">
                  <c:v>-0.2</c:v>
                </c:pt>
                <c:pt idx="34">
                  <c:v>-0.2</c:v>
                </c:pt>
                <c:pt idx="35">
                  <c:v>-0.2</c:v>
                </c:pt>
                <c:pt idx="36">
                  <c:v>-0.2</c:v>
                </c:pt>
                <c:pt idx="37">
                  <c:v>-0.2</c:v>
                </c:pt>
                <c:pt idx="38">
                  <c:v>-0.2</c:v>
                </c:pt>
                <c:pt idx="39">
                  <c:v>-0.2</c:v>
                </c:pt>
                <c:pt idx="40">
                  <c:v>-0.2</c:v>
                </c:pt>
                <c:pt idx="41">
                  <c:v>-0.2</c:v>
                </c:pt>
                <c:pt idx="42">
                  <c:v>-0.2</c:v>
                </c:pt>
                <c:pt idx="43">
                  <c:v>-0.2</c:v>
                </c:pt>
                <c:pt idx="44">
                  <c:v>-0.2</c:v>
                </c:pt>
                <c:pt idx="45">
                  <c:v>-0.2</c:v>
                </c:pt>
                <c:pt idx="46">
                  <c:v>-0.2</c:v>
                </c:pt>
                <c:pt idx="47">
                  <c:v>-0.2</c:v>
                </c:pt>
                <c:pt idx="48">
                  <c:v>-0.2</c:v>
                </c:pt>
                <c:pt idx="49">
                  <c:v>-0.2</c:v>
                </c:pt>
                <c:pt idx="50">
                  <c:v>-0.2</c:v>
                </c:pt>
                <c:pt idx="51">
                  <c:v>-0.2</c:v>
                </c:pt>
                <c:pt idx="52">
                  <c:v>-0.2</c:v>
                </c:pt>
                <c:pt idx="53">
                  <c:v>-0.2</c:v>
                </c:pt>
                <c:pt idx="54">
                  <c:v>-0.2</c:v>
                </c:pt>
                <c:pt idx="55">
                  <c:v>-0.2</c:v>
                </c:pt>
                <c:pt idx="56">
                  <c:v>-0.2</c:v>
                </c:pt>
                <c:pt idx="57">
                  <c:v>-0.2</c:v>
                </c:pt>
                <c:pt idx="58">
                  <c:v>-0.2</c:v>
                </c:pt>
                <c:pt idx="59">
                  <c:v>-0.2</c:v>
                </c:pt>
                <c:pt idx="60">
                  <c:v>-0.2</c:v>
                </c:pt>
                <c:pt idx="61">
                  <c:v>-0.2</c:v>
                </c:pt>
                <c:pt idx="62">
                  <c:v>-0.2</c:v>
                </c:pt>
                <c:pt idx="63">
                  <c:v>-0.2</c:v>
                </c:pt>
                <c:pt idx="64">
                  <c:v>-0.2</c:v>
                </c:pt>
                <c:pt idx="65">
                  <c:v>-0.2</c:v>
                </c:pt>
                <c:pt idx="66">
                  <c:v>-0.2</c:v>
                </c:pt>
                <c:pt idx="67">
                  <c:v>-0.2</c:v>
                </c:pt>
                <c:pt idx="68">
                  <c:v>-0.2</c:v>
                </c:pt>
                <c:pt idx="69">
                  <c:v>-0.2</c:v>
                </c:pt>
                <c:pt idx="70">
                  <c:v>-0.2</c:v>
                </c:pt>
                <c:pt idx="71">
                  <c:v>-0.2</c:v>
                </c:pt>
                <c:pt idx="72">
                  <c:v>-0.2</c:v>
                </c:pt>
                <c:pt idx="73">
                  <c:v>-0.2</c:v>
                </c:pt>
                <c:pt idx="74">
                  <c:v>-0.2</c:v>
                </c:pt>
                <c:pt idx="75">
                  <c:v>-0.2</c:v>
                </c:pt>
                <c:pt idx="76">
                  <c:v>-0.2</c:v>
                </c:pt>
                <c:pt idx="77">
                  <c:v>-0.2</c:v>
                </c:pt>
                <c:pt idx="78">
                  <c:v>-0.2</c:v>
                </c:pt>
                <c:pt idx="79">
                  <c:v>-0.2</c:v>
                </c:pt>
                <c:pt idx="80">
                  <c:v>-0.2</c:v>
                </c:pt>
                <c:pt idx="81">
                  <c:v>-0.19900000000000001</c:v>
                </c:pt>
                <c:pt idx="82">
                  <c:v>-0.19800000000000001</c:v>
                </c:pt>
                <c:pt idx="83">
                  <c:v>-0.19500000000000001</c:v>
                </c:pt>
                <c:pt idx="84">
                  <c:v>-0.192</c:v>
                </c:pt>
                <c:pt idx="85">
                  <c:v>-0.187</c:v>
                </c:pt>
                <c:pt idx="86">
                  <c:v>-0.182</c:v>
                </c:pt>
                <c:pt idx="87">
                  <c:v>-0.17499999999999999</c:v>
                </c:pt>
                <c:pt idx="88">
                  <c:v>-0.16800000000000001</c:v>
                </c:pt>
                <c:pt idx="89">
                  <c:v>-0.159</c:v>
                </c:pt>
                <c:pt idx="90">
                  <c:v>-0.15</c:v>
                </c:pt>
                <c:pt idx="91">
                  <c:v>-0.13900000000000001</c:v>
                </c:pt>
                <c:pt idx="92">
                  <c:v>-0.128</c:v>
                </c:pt>
                <c:pt idx="93">
                  <c:v>-0.115</c:v>
                </c:pt>
                <c:pt idx="94">
                  <c:v>-0.10199999999999999</c:v>
                </c:pt>
                <c:pt idx="95">
                  <c:v>-8.6999999999999994E-2</c:v>
                </c:pt>
                <c:pt idx="96">
                  <c:v>-7.1999999999999995E-2</c:v>
                </c:pt>
                <c:pt idx="97">
                  <c:v>-5.5E-2</c:v>
                </c:pt>
                <c:pt idx="98">
                  <c:v>-3.7999999999999999E-2</c:v>
                </c:pt>
                <c:pt idx="99">
                  <c:v>-0.02</c:v>
                </c:pt>
                <c:pt idx="100">
                  <c:v>-8.0000000000000002E-3</c:v>
                </c:pt>
                <c:pt idx="101">
                  <c:v>-1.4E-2</c:v>
                </c:pt>
                <c:pt idx="102">
                  <c:v>-4.2999999999999997E-2</c:v>
                </c:pt>
                <c:pt idx="103">
                  <c:v>-6.5000000000000002E-2</c:v>
                </c:pt>
                <c:pt idx="104">
                  <c:v>-8.6999999999999994E-2</c:v>
                </c:pt>
                <c:pt idx="105">
                  <c:v>-0.113</c:v>
                </c:pt>
                <c:pt idx="106">
                  <c:v>-0.13800000000000001</c:v>
                </c:pt>
                <c:pt idx="107">
                  <c:v>-0.16400000000000001</c:v>
                </c:pt>
                <c:pt idx="108">
                  <c:v>-0.193</c:v>
                </c:pt>
                <c:pt idx="109">
                  <c:v>-0.2</c:v>
                </c:pt>
                <c:pt idx="110">
                  <c:v>-0.2</c:v>
                </c:pt>
                <c:pt idx="111">
                  <c:v>-0.2</c:v>
                </c:pt>
                <c:pt idx="112">
                  <c:v>-0.2</c:v>
                </c:pt>
                <c:pt idx="113">
                  <c:v>-0.2</c:v>
                </c:pt>
                <c:pt idx="114">
                  <c:v>-0.2</c:v>
                </c:pt>
                <c:pt idx="115">
                  <c:v>-0.2</c:v>
                </c:pt>
                <c:pt idx="116">
                  <c:v>-0.2</c:v>
                </c:pt>
                <c:pt idx="117">
                  <c:v>-0.2</c:v>
                </c:pt>
                <c:pt idx="118">
                  <c:v>-0.2</c:v>
                </c:pt>
                <c:pt idx="119">
                  <c:v>-0.2</c:v>
                </c:pt>
                <c:pt idx="120">
                  <c:v>-0.2</c:v>
                </c:pt>
                <c:pt idx="121">
                  <c:v>-0.2</c:v>
                </c:pt>
                <c:pt idx="122">
                  <c:v>-0.2</c:v>
                </c:pt>
                <c:pt idx="123">
                  <c:v>-0.2</c:v>
                </c:pt>
                <c:pt idx="124">
                  <c:v>-0.2</c:v>
                </c:pt>
                <c:pt idx="125">
                  <c:v>-0.2</c:v>
                </c:pt>
                <c:pt idx="126">
                  <c:v>-0.2</c:v>
                </c:pt>
                <c:pt idx="127">
                  <c:v>-0.2</c:v>
                </c:pt>
                <c:pt idx="128">
                  <c:v>-0.2</c:v>
                </c:pt>
                <c:pt idx="129">
                  <c:v>-0.2</c:v>
                </c:pt>
                <c:pt idx="130">
                  <c:v>-0.2</c:v>
                </c:pt>
                <c:pt idx="131">
                  <c:v>-0.2</c:v>
                </c:pt>
                <c:pt idx="132">
                  <c:v>-0.2</c:v>
                </c:pt>
                <c:pt idx="133">
                  <c:v>-0.2</c:v>
                </c:pt>
                <c:pt idx="134">
                  <c:v>-0.2</c:v>
                </c:pt>
                <c:pt idx="135">
                  <c:v>-0.2</c:v>
                </c:pt>
                <c:pt idx="136">
                  <c:v>-0.2</c:v>
                </c:pt>
                <c:pt idx="137">
                  <c:v>-0.2</c:v>
                </c:pt>
                <c:pt idx="138">
                  <c:v>-0.2</c:v>
                </c:pt>
                <c:pt idx="139">
                  <c:v>-0.2</c:v>
                </c:pt>
                <c:pt idx="140">
                  <c:v>-0.2</c:v>
                </c:pt>
                <c:pt idx="141">
                  <c:v>-0.2</c:v>
                </c:pt>
                <c:pt idx="142">
                  <c:v>-0.2</c:v>
                </c:pt>
                <c:pt idx="143">
                  <c:v>-0.2</c:v>
                </c:pt>
                <c:pt idx="144">
                  <c:v>-0.2</c:v>
                </c:pt>
                <c:pt idx="145">
                  <c:v>-0.2</c:v>
                </c:pt>
                <c:pt idx="146">
                  <c:v>-0.2</c:v>
                </c:pt>
                <c:pt idx="147">
                  <c:v>-0.2</c:v>
                </c:pt>
                <c:pt idx="148">
                  <c:v>-0.2</c:v>
                </c:pt>
                <c:pt idx="149">
                  <c:v>-0.2</c:v>
                </c:pt>
                <c:pt idx="150">
                  <c:v>-0.19600000000000001</c:v>
                </c:pt>
                <c:pt idx="151">
                  <c:v>-0.2</c:v>
                </c:pt>
                <c:pt idx="152">
                  <c:v>-0.2</c:v>
                </c:pt>
                <c:pt idx="153">
                  <c:v>-0.2</c:v>
                </c:pt>
                <c:pt idx="154">
                  <c:v>-0.2</c:v>
                </c:pt>
                <c:pt idx="155">
                  <c:v>-0.2</c:v>
                </c:pt>
                <c:pt idx="156">
                  <c:v>-0.2</c:v>
                </c:pt>
                <c:pt idx="157">
                  <c:v>-0.2</c:v>
                </c:pt>
                <c:pt idx="158">
                  <c:v>-0.2</c:v>
                </c:pt>
                <c:pt idx="159">
                  <c:v>-0.19900000000000001</c:v>
                </c:pt>
                <c:pt idx="160">
                  <c:v>-0.19900000000000001</c:v>
                </c:pt>
                <c:pt idx="161">
                  <c:v>-0.2</c:v>
                </c:pt>
                <c:pt idx="162">
                  <c:v>-0.2</c:v>
                </c:pt>
                <c:pt idx="163">
                  <c:v>-0.2</c:v>
                </c:pt>
                <c:pt idx="164">
                  <c:v>-0.2</c:v>
                </c:pt>
                <c:pt idx="165">
                  <c:v>-0.2</c:v>
                </c:pt>
                <c:pt idx="166">
                  <c:v>-0.2</c:v>
                </c:pt>
                <c:pt idx="167">
                  <c:v>-0.2</c:v>
                </c:pt>
                <c:pt idx="168">
                  <c:v>-0.2</c:v>
                </c:pt>
                <c:pt idx="169">
                  <c:v>-0.2</c:v>
                </c:pt>
                <c:pt idx="170">
                  <c:v>-0.2</c:v>
                </c:pt>
                <c:pt idx="171">
                  <c:v>-0.2</c:v>
                </c:pt>
                <c:pt idx="172">
                  <c:v>-0.2</c:v>
                </c:pt>
                <c:pt idx="173">
                  <c:v>-0.2</c:v>
                </c:pt>
                <c:pt idx="174">
                  <c:v>-0.2</c:v>
                </c:pt>
                <c:pt idx="175">
                  <c:v>-0.2</c:v>
                </c:pt>
                <c:pt idx="176">
                  <c:v>-0.2</c:v>
                </c:pt>
                <c:pt idx="177">
                  <c:v>-0.2</c:v>
                </c:pt>
                <c:pt idx="178">
                  <c:v>-0.2</c:v>
                </c:pt>
                <c:pt idx="179">
                  <c:v>-0.2</c:v>
                </c:pt>
                <c:pt idx="180">
                  <c:v>-0.2</c:v>
                </c:pt>
                <c:pt idx="181">
                  <c:v>-0.19500000000000001</c:v>
                </c:pt>
                <c:pt idx="182">
                  <c:v>-0.17100000000000001</c:v>
                </c:pt>
                <c:pt idx="183">
                  <c:v>-0.14000000000000001</c:v>
                </c:pt>
                <c:pt idx="184">
                  <c:v>-0.121</c:v>
                </c:pt>
                <c:pt idx="185">
                  <c:v>-9.7000000000000003E-2</c:v>
                </c:pt>
                <c:pt idx="186">
                  <c:v>-6.9000000000000006E-2</c:v>
                </c:pt>
                <c:pt idx="187">
                  <c:v>-4.5999999999999999E-2</c:v>
                </c:pt>
                <c:pt idx="188">
                  <c:v>-2.1999999999999999E-2</c:v>
                </c:pt>
                <c:pt idx="189">
                  <c:v>-2.3E-2</c:v>
                </c:pt>
                <c:pt idx="190">
                  <c:v>-5.2999999999999999E-2</c:v>
                </c:pt>
                <c:pt idx="191">
                  <c:v>-9.2999999999999999E-2</c:v>
                </c:pt>
                <c:pt idx="192">
                  <c:v>-0.12</c:v>
                </c:pt>
                <c:pt idx="193">
                  <c:v>-0.155</c:v>
                </c:pt>
                <c:pt idx="194">
                  <c:v>-0.186</c:v>
                </c:pt>
                <c:pt idx="195">
                  <c:v>-0.2</c:v>
                </c:pt>
                <c:pt idx="196">
                  <c:v>-0.2</c:v>
                </c:pt>
                <c:pt idx="197">
                  <c:v>-0.2</c:v>
                </c:pt>
                <c:pt idx="198">
                  <c:v>-0.2</c:v>
                </c:pt>
                <c:pt idx="199">
                  <c:v>-0.2</c:v>
                </c:pt>
                <c:pt idx="200">
                  <c:v>-0.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135-44AE-8ADB-3EE753BB6459}"/>
            </c:ext>
          </c:extLst>
        </c:ser>
        <c:ser>
          <c:idx val="1"/>
          <c:order val="1"/>
          <c:tx>
            <c:v>uzel B</c:v>
          </c:tx>
          <c:spPr>
            <a:ln w="381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BW$3:$BW$203</c:f>
              <c:numCache>
                <c:formatCode>General</c:formatCode>
                <c:ptCount val="201"/>
                <c:pt idx="0" formatCode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Y$3:$BY$203</c:f>
              <c:numCache>
                <c:formatCode>General</c:formatCode>
                <c:ptCount val="201"/>
                <c:pt idx="0">
                  <c:v>0</c:v>
                </c:pt>
                <c:pt idx="1">
                  <c:v>-1E-3</c:v>
                </c:pt>
                <c:pt idx="2">
                  <c:v>-2E-3</c:v>
                </c:pt>
                <c:pt idx="3">
                  <c:v>-5.0000000000000001E-3</c:v>
                </c:pt>
                <c:pt idx="4">
                  <c:v>-8.0000000000000002E-3</c:v>
                </c:pt>
                <c:pt idx="5">
                  <c:v>-1.2999999999999999E-2</c:v>
                </c:pt>
                <c:pt idx="6">
                  <c:v>-1.7999999999999999E-2</c:v>
                </c:pt>
                <c:pt idx="7">
                  <c:v>-2.5000000000000001E-2</c:v>
                </c:pt>
                <c:pt idx="8">
                  <c:v>-3.2000000000000001E-2</c:v>
                </c:pt>
                <c:pt idx="9">
                  <c:v>-4.1000000000000002E-2</c:v>
                </c:pt>
                <c:pt idx="10">
                  <c:v>-0.05</c:v>
                </c:pt>
                <c:pt idx="11">
                  <c:v>-6.0999999999999999E-2</c:v>
                </c:pt>
                <c:pt idx="12">
                  <c:v>-7.1999999999999995E-2</c:v>
                </c:pt>
                <c:pt idx="13">
                  <c:v>-8.5000000000000006E-2</c:v>
                </c:pt>
                <c:pt idx="14">
                  <c:v>-9.8000000000000004E-2</c:v>
                </c:pt>
                <c:pt idx="15">
                  <c:v>-0.113</c:v>
                </c:pt>
                <c:pt idx="16">
                  <c:v>-0.128</c:v>
                </c:pt>
                <c:pt idx="17">
                  <c:v>-0.14499999999999999</c:v>
                </c:pt>
                <c:pt idx="18">
                  <c:v>-0.16200000000000001</c:v>
                </c:pt>
                <c:pt idx="19">
                  <c:v>-0.18099999999999999</c:v>
                </c:pt>
                <c:pt idx="20">
                  <c:v>-0.2</c:v>
                </c:pt>
                <c:pt idx="21">
                  <c:v>-0.221</c:v>
                </c:pt>
                <c:pt idx="22">
                  <c:v>-0.24199999999999999</c:v>
                </c:pt>
                <c:pt idx="23">
                  <c:v>-0.26500000000000001</c:v>
                </c:pt>
                <c:pt idx="24">
                  <c:v>-0.28799999999999998</c:v>
                </c:pt>
                <c:pt idx="25">
                  <c:v>-0.313</c:v>
                </c:pt>
                <c:pt idx="26">
                  <c:v>-0.33800000000000002</c:v>
                </c:pt>
                <c:pt idx="27">
                  <c:v>-0.36499999999999999</c:v>
                </c:pt>
                <c:pt idx="28">
                  <c:v>-0.39200000000000002</c:v>
                </c:pt>
                <c:pt idx="29">
                  <c:v>-0.42099999999999999</c:v>
                </c:pt>
                <c:pt idx="30">
                  <c:v>-0.45</c:v>
                </c:pt>
                <c:pt idx="31">
                  <c:v>-0.48099999999999998</c:v>
                </c:pt>
                <c:pt idx="32">
                  <c:v>-0.51200000000000001</c:v>
                </c:pt>
                <c:pt idx="33">
                  <c:v>-0.54500000000000004</c:v>
                </c:pt>
                <c:pt idx="34">
                  <c:v>-0.57799999999999996</c:v>
                </c:pt>
                <c:pt idx="35">
                  <c:v>-0.61299999999999999</c:v>
                </c:pt>
                <c:pt idx="36">
                  <c:v>-0.64800000000000002</c:v>
                </c:pt>
                <c:pt idx="37">
                  <c:v>-0.68500000000000005</c:v>
                </c:pt>
                <c:pt idx="38">
                  <c:v>-0.72199999999999998</c:v>
                </c:pt>
                <c:pt idx="39">
                  <c:v>-0.76</c:v>
                </c:pt>
                <c:pt idx="40">
                  <c:v>-0.79500000000000004</c:v>
                </c:pt>
                <c:pt idx="41">
                  <c:v>-0.80200000000000005</c:v>
                </c:pt>
                <c:pt idx="42">
                  <c:v>-0.79800000000000004</c:v>
                </c:pt>
                <c:pt idx="43">
                  <c:v>-0.79400000000000004</c:v>
                </c:pt>
                <c:pt idx="44">
                  <c:v>-0.79200000000000004</c:v>
                </c:pt>
                <c:pt idx="45">
                  <c:v>-0.78700000000000003</c:v>
                </c:pt>
                <c:pt idx="46">
                  <c:v>-0.78200000000000003</c:v>
                </c:pt>
                <c:pt idx="47">
                  <c:v>-0.77500000000000002</c:v>
                </c:pt>
                <c:pt idx="48">
                  <c:v>-0.76800000000000002</c:v>
                </c:pt>
                <c:pt idx="49">
                  <c:v>-0.75900000000000001</c:v>
                </c:pt>
                <c:pt idx="50">
                  <c:v>-0.75</c:v>
                </c:pt>
                <c:pt idx="51">
                  <c:v>-0.73899999999999999</c:v>
                </c:pt>
                <c:pt idx="52">
                  <c:v>-0.72799999999999998</c:v>
                </c:pt>
                <c:pt idx="53">
                  <c:v>-0.71499999999999997</c:v>
                </c:pt>
                <c:pt idx="54">
                  <c:v>-0.70199999999999996</c:v>
                </c:pt>
                <c:pt idx="55">
                  <c:v>-0.68700000000000006</c:v>
                </c:pt>
                <c:pt idx="56">
                  <c:v>-0.67200000000000004</c:v>
                </c:pt>
                <c:pt idx="57">
                  <c:v>-0.65500000000000003</c:v>
                </c:pt>
                <c:pt idx="58">
                  <c:v>-0.63800000000000001</c:v>
                </c:pt>
                <c:pt idx="59">
                  <c:v>-0.61899999999999999</c:v>
                </c:pt>
                <c:pt idx="60">
                  <c:v>-0.6</c:v>
                </c:pt>
                <c:pt idx="61">
                  <c:v>-0.57899999999999996</c:v>
                </c:pt>
                <c:pt idx="62">
                  <c:v>-0.55800000000000005</c:v>
                </c:pt>
                <c:pt idx="63">
                  <c:v>-0.53500000000000003</c:v>
                </c:pt>
                <c:pt idx="64">
                  <c:v>-0.51200000000000001</c:v>
                </c:pt>
                <c:pt idx="65">
                  <c:v>-0.48699999999999999</c:v>
                </c:pt>
                <c:pt idx="66">
                  <c:v>-0.46200000000000002</c:v>
                </c:pt>
                <c:pt idx="67">
                  <c:v>-0.435</c:v>
                </c:pt>
                <c:pt idx="68">
                  <c:v>-0.40799999999999997</c:v>
                </c:pt>
                <c:pt idx="69">
                  <c:v>-0.379</c:v>
                </c:pt>
                <c:pt idx="70">
                  <c:v>-0.35</c:v>
                </c:pt>
                <c:pt idx="71">
                  <c:v>-0.31900000000000001</c:v>
                </c:pt>
                <c:pt idx="72">
                  <c:v>-0.28799999999999998</c:v>
                </c:pt>
                <c:pt idx="73">
                  <c:v>-0.255</c:v>
                </c:pt>
                <c:pt idx="74">
                  <c:v>-0.222</c:v>
                </c:pt>
                <c:pt idx="75">
                  <c:v>-0.187</c:v>
                </c:pt>
                <c:pt idx="76">
                  <c:v>-0.152</c:v>
                </c:pt>
                <c:pt idx="77">
                  <c:v>-0.115</c:v>
                </c:pt>
                <c:pt idx="78">
                  <c:v>-7.8E-2</c:v>
                </c:pt>
                <c:pt idx="79">
                  <c:v>-0.04</c:v>
                </c:pt>
                <c:pt idx="80">
                  <c:v>-7.0000000000000001E-3</c:v>
                </c:pt>
                <c:pt idx="81">
                  <c:v>5.0000000000000001E-3</c:v>
                </c:pt>
                <c:pt idx="82">
                  <c:v>-4.0000000000000001E-3</c:v>
                </c:pt>
                <c:pt idx="83">
                  <c:v>-3.0000000000000001E-3</c:v>
                </c:pt>
                <c:pt idx="84">
                  <c:v>-8.9999999999999993E-3</c:v>
                </c:pt>
                <c:pt idx="85">
                  <c:v>-1.0999999999999999E-2</c:v>
                </c:pt>
                <c:pt idx="86">
                  <c:v>-1.9E-2</c:v>
                </c:pt>
                <c:pt idx="87">
                  <c:v>-2.5000000000000001E-2</c:v>
                </c:pt>
                <c:pt idx="88">
                  <c:v>-3.1E-2</c:v>
                </c:pt>
                <c:pt idx="89">
                  <c:v>-0.04</c:v>
                </c:pt>
                <c:pt idx="90">
                  <c:v>-5.0999999999999997E-2</c:v>
                </c:pt>
                <c:pt idx="91">
                  <c:v>-6.0999999999999999E-2</c:v>
                </c:pt>
                <c:pt idx="92">
                  <c:v>-7.1999999999999995E-2</c:v>
                </c:pt>
                <c:pt idx="93">
                  <c:v>-8.4000000000000005E-2</c:v>
                </c:pt>
                <c:pt idx="94">
                  <c:v>-9.8000000000000004E-2</c:v>
                </c:pt>
                <c:pt idx="95">
                  <c:v>-0.112</c:v>
                </c:pt>
                <c:pt idx="96">
                  <c:v>-0.128</c:v>
                </c:pt>
                <c:pt idx="97">
                  <c:v>-0.14399999999999999</c:v>
                </c:pt>
                <c:pt idx="98">
                  <c:v>-0.16200000000000001</c:v>
                </c:pt>
                <c:pt idx="99">
                  <c:v>-0.18</c:v>
                </c:pt>
                <c:pt idx="100">
                  <c:v>-0.2</c:v>
                </c:pt>
                <c:pt idx="101">
                  <c:v>-0.219</c:v>
                </c:pt>
                <c:pt idx="102">
                  <c:v>-0.23799999999999999</c:v>
                </c:pt>
                <c:pt idx="103">
                  <c:v>-0.25600000000000001</c:v>
                </c:pt>
                <c:pt idx="104">
                  <c:v>-0.27200000000000002</c:v>
                </c:pt>
                <c:pt idx="105">
                  <c:v>-0.28799999999999998</c:v>
                </c:pt>
                <c:pt idx="106">
                  <c:v>-0.30199999999999999</c:v>
                </c:pt>
                <c:pt idx="107">
                  <c:v>-0.315</c:v>
                </c:pt>
                <c:pt idx="108">
                  <c:v>-0.32800000000000001</c:v>
                </c:pt>
                <c:pt idx="109">
                  <c:v>-0.33900000000000002</c:v>
                </c:pt>
                <c:pt idx="110">
                  <c:v>-0.35</c:v>
                </c:pt>
                <c:pt idx="111">
                  <c:v>-0.35899999999999999</c:v>
                </c:pt>
                <c:pt idx="112">
                  <c:v>-0.36799999999999999</c:v>
                </c:pt>
                <c:pt idx="113">
                  <c:v>-0.375</c:v>
                </c:pt>
                <c:pt idx="114">
                  <c:v>-0.38200000000000001</c:v>
                </c:pt>
                <c:pt idx="115">
                  <c:v>-0.38700000000000001</c:v>
                </c:pt>
                <c:pt idx="116">
                  <c:v>-0.39200000000000002</c:v>
                </c:pt>
                <c:pt idx="117">
                  <c:v>-0.39500000000000002</c:v>
                </c:pt>
                <c:pt idx="118">
                  <c:v>-0.39800000000000002</c:v>
                </c:pt>
                <c:pt idx="119">
                  <c:v>-0.40100000000000002</c:v>
                </c:pt>
                <c:pt idx="120">
                  <c:v>-0.40799999999999997</c:v>
                </c:pt>
                <c:pt idx="121">
                  <c:v>-0.434</c:v>
                </c:pt>
                <c:pt idx="122">
                  <c:v>-0.48199999999999998</c:v>
                </c:pt>
                <c:pt idx="123">
                  <c:v>-0.52700000000000002</c:v>
                </c:pt>
                <c:pt idx="124">
                  <c:v>-0.56599999999999995</c:v>
                </c:pt>
                <c:pt idx="125">
                  <c:v>-0.61499999999999999</c:v>
                </c:pt>
                <c:pt idx="126">
                  <c:v>-0.65700000000000003</c:v>
                </c:pt>
                <c:pt idx="127">
                  <c:v>-0.70599999999999996</c:v>
                </c:pt>
                <c:pt idx="128">
                  <c:v>-0.749</c:v>
                </c:pt>
                <c:pt idx="129">
                  <c:v>-0.76500000000000001</c:v>
                </c:pt>
                <c:pt idx="130">
                  <c:v>-0.747</c:v>
                </c:pt>
                <c:pt idx="131">
                  <c:v>-0.73899999999999999</c:v>
                </c:pt>
                <c:pt idx="132">
                  <c:v>-0.72799999999999998</c:v>
                </c:pt>
                <c:pt idx="133">
                  <c:v>-0.71499999999999997</c:v>
                </c:pt>
                <c:pt idx="134">
                  <c:v>-0.70199999999999996</c:v>
                </c:pt>
                <c:pt idx="135">
                  <c:v>-0.68799999999999994</c:v>
                </c:pt>
                <c:pt idx="136">
                  <c:v>-0.67200000000000004</c:v>
                </c:pt>
                <c:pt idx="137">
                  <c:v>-0.65500000000000003</c:v>
                </c:pt>
                <c:pt idx="138">
                  <c:v>-0.63700000000000001</c:v>
                </c:pt>
                <c:pt idx="139">
                  <c:v>-0.61899999999999999</c:v>
                </c:pt>
                <c:pt idx="140">
                  <c:v>-0.6</c:v>
                </c:pt>
                <c:pt idx="141">
                  <c:v>-0.58099999999999996</c:v>
                </c:pt>
                <c:pt idx="142">
                  <c:v>-0.56200000000000006</c:v>
                </c:pt>
                <c:pt idx="143">
                  <c:v>-0.54400000000000004</c:v>
                </c:pt>
                <c:pt idx="144">
                  <c:v>-0.52800000000000002</c:v>
                </c:pt>
                <c:pt idx="145">
                  <c:v>-0.51300000000000001</c:v>
                </c:pt>
                <c:pt idx="146">
                  <c:v>-0.498</c:v>
                </c:pt>
                <c:pt idx="147">
                  <c:v>-0.48499999999999999</c:v>
                </c:pt>
                <c:pt idx="148">
                  <c:v>-0.47199999999999998</c:v>
                </c:pt>
                <c:pt idx="149">
                  <c:v>-0.46</c:v>
                </c:pt>
                <c:pt idx="150">
                  <c:v>-0.45</c:v>
                </c:pt>
                <c:pt idx="151">
                  <c:v>-0.44</c:v>
                </c:pt>
                <c:pt idx="152">
                  <c:v>-0.432</c:v>
                </c:pt>
                <c:pt idx="153">
                  <c:v>-0.42499999999999999</c:v>
                </c:pt>
                <c:pt idx="154">
                  <c:v>-0.41799999999999998</c:v>
                </c:pt>
                <c:pt idx="155">
                  <c:v>-0.41299999999999998</c:v>
                </c:pt>
                <c:pt idx="156">
                  <c:v>-0.40799999999999997</c:v>
                </c:pt>
                <c:pt idx="157">
                  <c:v>-0.40500000000000003</c:v>
                </c:pt>
                <c:pt idx="158">
                  <c:v>-0.40200000000000002</c:v>
                </c:pt>
                <c:pt idx="159">
                  <c:v>-0.39900000000000002</c:v>
                </c:pt>
                <c:pt idx="160">
                  <c:v>-0.39</c:v>
                </c:pt>
                <c:pt idx="161">
                  <c:v>-0.36599999999999999</c:v>
                </c:pt>
                <c:pt idx="162">
                  <c:v>-0.32</c:v>
                </c:pt>
                <c:pt idx="163">
                  <c:v>-0.27100000000000002</c:v>
                </c:pt>
                <c:pt idx="164">
                  <c:v>-0.23300000000000001</c:v>
                </c:pt>
                <c:pt idx="165">
                  <c:v>-0.187</c:v>
                </c:pt>
                <c:pt idx="166">
                  <c:v>-0.14099999999999999</c:v>
                </c:pt>
                <c:pt idx="167">
                  <c:v>-9.6000000000000002E-2</c:v>
                </c:pt>
                <c:pt idx="168">
                  <c:v>-5.1999999999999998E-2</c:v>
                </c:pt>
                <c:pt idx="169">
                  <c:v>-3.3000000000000002E-2</c:v>
                </c:pt>
                <c:pt idx="170">
                  <c:v>-4.7E-2</c:v>
                </c:pt>
                <c:pt idx="171">
                  <c:v>-6.0999999999999999E-2</c:v>
                </c:pt>
                <c:pt idx="172">
                  <c:v>-7.0999999999999994E-2</c:v>
                </c:pt>
                <c:pt idx="173">
                  <c:v>-8.5999999999999993E-2</c:v>
                </c:pt>
                <c:pt idx="174">
                  <c:v>-0.1</c:v>
                </c:pt>
                <c:pt idx="175">
                  <c:v>-0.112</c:v>
                </c:pt>
                <c:pt idx="176">
                  <c:v>-0.128</c:v>
                </c:pt>
                <c:pt idx="177">
                  <c:v>-0.14599999999999999</c:v>
                </c:pt>
                <c:pt idx="178">
                  <c:v>-0.16300000000000001</c:v>
                </c:pt>
                <c:pt idx="179">
                  <c:v>-0.18099999999999999</c:v>
                </c:pt>
                <c:pt idx="180">
                  <c:v>-0.19900000000000001</c:v>
                </c:pt>
                <c:pt idx="181">
                  <c:v>-0.218</c:v>
                </c:pt>
                <c:pt idx="182">
                  <c:v>-0.23799999999999999</c:v>
                </c:pt>
                <c:pt idx="183">
                  <c:v>-0.25600000000000001</c:v>
                </c:pt>
                <c:pt idx="184">
                  <c:v>-0.27200000000000002</c:v>
                </c:pt>
                <c:pt idx="185">
                  <c:v>-0.28699999999999998</c:v>
                </c:pt>
                <c:pt idx="186">
                  <c:v>-0.30199999999999999</c:v>
                </c:pt>
                <c:pt idx="187">
                  <c:v>-0.315</c:v>
                </c:pt>
                <c:pt idx="188">
                  <c:v>-0.32800000000000001</c:v>
                </c:pt>
                <c:pt idx="189">
                  <c:v>-0.33900000000000002</c:v>
                </c:pt>
                <c:pt idx="190">
                  <c:v>-0.35</c:v>
                </c:pt>
                <c:pt idx="191">
                  <c:v>-0.35899999999999999</c:v>
                </c:pt>
                <c:pt idx="192">
                  <c:v>-0.36799999999999999</c:v>
                </c:pt>
                <c:pt idx="193">
                  <c:v>-0.375</c:v>
                </c:pt>
                <c:pt idx="194">
                  <c:v>-0.38200000000000001</c:v>
                </c:pt>
                <c:pt idx="195">
                  <c:v>-0.38800000000000001</c:v>
                </c:pt>
                <c:pt idx="196">
                  <c:v>-0.39200000000000002</c:v>
                </c:pt>
                <c:pt idx="197">
                  <c:v>-0.39500000000000002</c:v>
                </c:pt>
                <c:pt idx="198">
                  <c:v>-0.39800000000000002</c:v>
                </c:pt>
                <c:pt idx="199">
                  <c:v>-0.40200000000000002</c:v>
                </c:pt>
                <c:pt idx="200">
                  <c:v>-0.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135-44AE-8ADB-3EE753BB64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135184928"/>
        <c:axId val="2135192000"/>
      </c:lineChart>
      <c:catAx>
        <c:axId val="213518492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time</a:t>
                </a:r>
                <a:r>
                  <a:rPr lang="cs-CZ" dirty="0"/>
                  <a:t> [</a:t>
                </a:r>
                <a:r>
                  <a:rPr lang="cs-CZ" dirty="0" err="1"/>
                  <a:t>ms</a:t>
                </a:r>
                <a:r>
                  <a:rPr lang="cs-CZ" dirty="0"/>
                  <a:t>]</a:t>
                </a:r>
              </a:p>
            </c:rich>
          </c:tx>
          <c:layout>
            <c:manualLayout>
              <c:xMode val="edge"/>
              <c:yMode val="edge"/>
              <c:x val="0.49805516734650596"/>
              <c:y val="0.8542721932485711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0" sourceLinked="1"/>
        <c:majorTickMark val="cross"/>
        <c:minorTickMark val="none"/>
        <c:tickLblPos val="high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2135192000"/>
        <c:crosses val="autoZero"/>
        <c:auto val="0"/>
        <c:lblAlgn val="ctr"/>
        <c:lblOffset val="0"/>
        <c:tickLblSkip val="20"/>
        <c:tickMarkSkip val="20"/>
        <c:noMultiLvlLbl val="0"/>
      </c:catAx>
      <c:valAx>
        <c:axId val="21351920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displacement</a:t>
                </a:r>
                <a:r>
                  <a:rPr lang="cs-CZ" dirty="0"/>
                  <a:t> [mm]</a:t>
                </a:r>
              </a:p>
            </c:rich>
          </c:tx>
          <c:layout>
            <c:manualLayout>
              <c:xMode val="edge"/>
              <c:yMode val="edge"/>
              <c:x val="3.9315161362405461E-3"/>
              <c:y val="0.2766811345551503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21351849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20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cs-CZ"/>
    </a:p>
  </c:txPr>
  <c:externalData r:id="rId3">
    <c:autoUpdate val="0"/>
  </c:externalData>
  <c:userShapes r:id="rId4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286649774838754"/>
          <c:y val="4.8189579253575497E-2"/>
          <c:w val="0.75872137194971845"/>
          <c:h val="0.78936704005254288"/>
        </c:manualLayout>
      </c:layout>
      <c:lineChart>
        <c:grouping val="standard"/>
        <c:varyColors val="0"/>
        <c:ser>
          <c:idx val="0"/>
          <c:order val="0"/>
          <c:tx>
            <c:v>kinetická</c:v>
          </c:tx>
          <c:spPr>
            <a:ln w="3810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List1!$BM$3:$BM$203</c:f>
              <c:numCache>
                <c:formatCode>General</c:formatCode>
                <c:ptCount val="201"/>
                <c:pt idx="0" formatCode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R$3:$BR$203</c:f>
              <c:numCache>
                <c:formatCode>General</c:formatCode>
                <c:ptCount val="201"/>
                <c:pt idx="0">
                  <c:v>0</c:v>
                </c:pt>
                <c:pt idx="1">
                  <c:v>2E-3</c:v>
                </c:pt>
                <c:pt idx="2">
                  <c:v>8.0000000000000002E-3</c:v>
                </c:pt>
                <c:pt idx="3">
                  <c:v>1.8000000000000002E-2</c:v>
                </c:pt>
                <c:pt idx="4">
                  <c:v>3.2000000000000001E-2</c:v>
                </c:pt>
                <c:pt idx="5">
                  <c:v>0.05</c:v>
                </c:pt>
                <c:pt idx="6">
                  <c:v>7.2000000000000008E-2</c:v>
                </c:pt>
                <c:pt idx="7">
                  <c:v>9.8000000000000004E-2</c:v>
                </c:pt>
                <c:pt idx="8">
                  <c:v>0.128</c:v>
                </c:pt>
                <c:pt idx="9">
                  <c:v>0.16200000000000001</c:v>
                </c:pt>
                <c:pt idx="10">
                  <c:v>0.2</c:v>
                </c:pt>
                <c:pt idx="11">
                  <c:v>0.24199999999999999</c:v>
                </c:pt>
                <c:pt idx="12">
                  <c:v>0.28800000000000003</c:v>
                </c:pt>
                <c:pt idx="13">
                  <c:v>0.33799999999999997</c:v>
                </c:pt>
                <c:pt idx="14">
                  <c:v>0.39200000000000002</c:v>
                </c:pt>
                <c:pt idx="15">
                  <c:v>0.45</c:v>
                </c:pt>
                <c:pt idx="16">
                  <c:v>0.51200000000000001</c:v>
                </c:pt>
                <c:pt idx="17">
                  <c:v>0.57799999999999996</c:v>
                </c:pt>
                <c:pt idx="18">
                  <c:v>0.64800000000000002</c:v>
                </c:pt>
                <c:pt idx="19">
                  <c:v>0.72199999999999998</c:v>
                </c:pt>
                <c:pt idx="20">
                  <c:v>0.8</c:v>
                </c:pt>
                <c:pt idx="21">
                  <c:v>0.83597109999999997</c:v>
                </c:pt>
                <c:pt idx="22">
                  <c:v>0.86775340000000001</c:v>
                </c:pt>
                <c:pt idx="23">
                  <c:v>0.89659429999999996</c:v>
                </c:pt>
                <c:pt idx="24">
                  <c:v>0.9225061</c:v>
                </c:pt>
                <c:pt idx="25">
                  <c:v>0.94246479999999999</c:v>
                </c:pt>
                <c:pt idx="26">
                  <c:v>0.94805039999999996</c:v>
                </c:pt>
                <c:pt idx="27">
                  <c:v>0.96158759999999999</c:v>
                </c:pt>
                <c:pt idx="28">
                  <c:v>0.95241870000000006</c:v>
                </c:pt>
                <c:pt idx="29">
                  <c:v>0.94376320000000002</c:v>
                </c:pt>
                <c:pt idx="30">
                  <c:v>0.92925379999999991</c:v>
                </c:pt>
                <c:pt idx="31">
                  <c:v>0.90480179999999999</c:v>
                </c:pt>
                <c:pt idx="32">
                  <c:v>0.87021550000000003</c:v>
                </c:pt>
                <c:pt idx="33">
                  <c:v>0.82956269999999999</c:v>
                </c:pt>
                <c:pt idx="34">
                  <c:v>0.7852631000000001</c:v>
                </c:pt>
                <c:pt idx="35">
                  <c:v>0.7176941</c:v>
                </c:pt>
                <c:pt idx="36">
                  <c:v>0.64973099999999995</c:v>
                </c:pt>
                <c:pt idx="37">
                  <c:v>0.57456870000000004</c:v>
                </c:pt>
                <c:pt idx="38">
                  <c:v>0.48447810000000002</c:v>
                </c:pt>
                <c:pt idx="39">
                  <c:v>0.37986950000000003</c:v>
                </c:pt>
                <c:pt idx="40">
                  <c:v>0.26817980000000002</c:v>
                </c:pt>
                <c:pt idx="41">
                  <c:v>0.22891549999999999</c:v>
                </c:pt>
                <c:pt idx="42">
                  <c:v>0.19606170000000001</c:v>
                </c:pt>
                <c:pt idx="43">
                  <c:v>0.16921429999999998</c:v>
                </c:pt>
                <c:pt idx="44">
                  <c:v>0.1415604</c:v>
                </c:pt>
                <c:pt idx="45">
                  <c:v>0.12414169999999999</c:v>
                </c:pt>
                <c:pt idx="46">
                  <c:v>0.1165086</c:v>
                </c:pt>
                <c:pt idx="47">
                  <c:v>0.10801100000000001</c:v>
                </c:pt>
                <c:pt idx="48">
                  <c:v>0.1091529</c:v>
                </c:pt>
                <c:pt idx="49">
                  <c:v>0.1151234</c:v>
                </c:pt>
                <c:pt idx="50">
                  <c:v>0.1316368</c:v>
                </c:pt>
                <c:pt idx="51">
                  <c:v>0.1553427</c:v>
                </c:pt>
                <c:pt idx="52">
                  <c:v>0.19359069999999998</c:v>
                </c:pt>
                <c:pt idx="53">
                  <c:v>0.2293713</c:v>
                </c:pt>
                <c:pt idx="54">
                  <c:v>0.28251680000000001</c:v>
                </c:pt>
                <c:pt idx="55">
                  <c:v>0.3417153</c:v>
                </c:pt>
                <c:pt idx="56">
                  <c:v>0.41040989999999999</c:v>
                </c:pt>
                <c:pt idx="57">
                  <c:v>0.49453240000000004</c:v>
                </c:pt>
                <c:pt idx="58">
                  <c:v>0.58904639999999997</c:v>
                </c:pt>
                <c:pt idx="59">
                  <c:v>0.68811149999999999</c:v>
                </c:pt>
                <c:pt idx="60">
                  <c:v>0.79180609999999996</c:v>
                </c:pt>
                <c:pt idx="61">
                  <c:v>0.82935550000000002</c:v>
                </c:pt>
                <c:pt idx="62">
                  <c:v>0.86692370000000007</c:v>
                </c:pt>
                <c:pt idx="63">
                  <c:v>0.8922852</c:v>
                </c:pt>
                <c:pt idx="64">
                  <c:v>0.91864319999999999</c:v>
                </c:pt>
                <c:pt idx="65">
                  <c:v>0.93431620000000004</c:v>
                </c:pt>
                <c:pt idx="66">
                  <c:v>0.94696210000000003</c:v>
                </c:pt>
                <c:pt idx="67">
                  <c:v>0.95201230000000003</c:v>
                </c:pt>
                <c:pt idx="68">
                  <c:v>0.95083730000000011</c:v>
                </c:pt>
                <c:pt idx="69">
                  <c:v>0.94254170000000004</c:v>
                </c:pt>
                <c:pt idx="70">
                  <c:v>0.92422280000000001</c:v>
                </c:pt>
                <c:pt idx="71">
                  <c:v>0.9018718</c:v>
                </c:pt>
                <c:pt idx="72">
                  <c:v>0.86838020000000005</c:v>
                </c:pt>
                <c:pt idx="73">
                  <c:v>0.82682070000000008</c:v>
                </c:pt>
                <c:pt idx="74">
                  <c:v>0.7770222</c:v>
                </c:pt>
                <c:pt idx="75">
                  <c:v>0.71598889999999993</c:v>
                </c:pt>
                <c:pt idx="76">
                  <c:v>0.64663150000000003</c:v>
                </c:pt>
                <c:pt idx="77">
                  <c:v>0.56555539999999993</c:v>
                </c:pt>
                <c:pt idx="78">
                  <c:v>0.47392299999999998</c:v>
                </c:pt>
                <c:pt idx="79">
                  <c:v>0.37194300000000002</c:v>
                </c:pt>
                <c:pt idx="80">
                  <c:v>0.26893830000000002</c:v>
                </c:pt>
                <c:pt idx="81">
                  <c:v>0.22403190000000001</c:v>
                </c:pt>
                <c:pt idx="82">
                  <c:v>0.1898743</c:v>
                </c:pt>
                <c:pt idx="83">
                  <c:v>0.16387679999999999</c:v>
                </c:pt>
                <c:pt idx="84">
                  <c:v>0.1427919</c:v>
                </c:pt>
                <c:pt idx="85">
                  <c:v>0.12941259999999999</c:v>
                </c:pt>
                <c:pt idx="86">
                  <c:v>0.12450939999999999</c:v>
                </c:pt>
                <c:pt idx="87">
                  <c:v>0.1269188</c:v>
                </c:pt>
                <c:pt idx="88">
                  <c:v>0.13933669999999998</c:v>
                </c:pt>
                <c:pt idx="89">
                  <c:v>0.16359319999999999</c:v>
                </c:pt>
                <c:pt idx="90">
                  <c:v>0.19744919999999999</c:v>
                </c:pt>
                <c:pt idx="91">
                  <c:v>0.2344898</c:v>
                </c:pt>
                <c:pt idx="92">
                  <c:v>0.26745970000000002</c:v>
                </c:pt>
                <c:pt idx="93">
                  <c:v>0.29517129999999997</c:v>
                </c:pt>
                <c:pt idx="94">
                  <c:v>0.3159227</c:v>
                </c:pt>
                <c:pt idx="95">
                  <c:v>0.32927740000000005</c:v>
                </c:pt>
                <c:pt idx="96">
                  <c:v>0.33521210000000001</c:v>
                </c:pt>
                <c:pt idx="97">
                  <c:v>0.33240210000000003</c:v>
                </c:pt>
                <c:pt idx="98">
                  <c:v>0.31967709999999999</c:v>
                </c:pt>
                <c:pt idx="99">
                  <c:v>0.29717979999999999</c:v>
                </c:pt>
                <c:pt idx="100">
                  <c:v>0.27487539999999999</c:v>
                </c:pt>
                <c:pt idx="101">
                  <c:v>0.30715099999999995</c:v>
                </c:pt>
                <c:pt idx="102">
                  <c:v>0.35626409999999997</c:v>
                </c:pt>
                <c:pt idx="103">
                  <c:v>0.41142419999999996</c:v>
                </c:pt>
                <c:pt idx="104">
                  <c:v>0.47005970000000002</c:v>
                </c:pt>
                <c:pt idx="105">
                  <c:v>0.53566819999999993</c:v>
                </c:pt>
                <c:pt idx="106">
                  <c:v>0.60922209999999999</c:v>
                </c:pt>
                <c:pt idx="107">
                  <c:v>0.69150590000000001</c:v>
                </c:pt>
                <c:pt idx="108">
                  <c:v>0.78435909999999998</c:v>
                </c:pt>
                <c:pt idx="109">
                  <c:v>0.82532739999999993</c:v>
                </c:pt>
                <c:pt idx="110">
                  <c:v>0.84154840000000009</c:v>
                </c:pt>
                <c:pt idx="111">
                  <c:v>0.84754320000000005</c:v>
                </c:pt>
                <c:pt idx="112">
                  <c:v>0.83912909999999996</c:v>
                </c:pt>
                <c:pt idx="113">
                  <c:v>0.82071149999999993</c:v>
                </c:pt>
                <c:pt idx="114">
                  <c:v>0.77174280000000006</c:v>
                </c:pt>
                <c:pt idx="115">
                  <c:v>0.71924960000000004</c:v>
                </c:pt>
                <c:pt idx="116">
                  <c:v>0.66084339999999997</c:v>
                </c:pt>
                <c:pt idx="117">
                  <c:v>0.61454640000000005</c:v>
                </c:pt>
                <c:pt idx="118">
                  <c:v>0.57232110000000003</c:v>
                </c:pt>
                <c:pt idx="119">
                  <c:v>0.53132970000000002</c:v>
                </c:pt>
                <c:pt idx="120">
                  <c:v>0.50202709999999995</c:v>
                </c:pt>
                <c:pt idx="121">
                  <c:v>0.53929380000000005</c:v>
                </c:pt>
                <c:pt idx="122">
                  <c:v>0.61351909999999998</c:v>
                </c:pt>
                <c:pt idx="123">
                  <c:v>0.70941259999999995</c:v>
                </c:pt>
                <c:pt idx="124">
                  <c:v>0.7928864000000001</c:v>
                </c:pt>
                <c:pt idx="125">
                  <c:v>0.7203273</c:v>
                </c:pt>
                <c:pt idx="126">
                  <c:v>0.58980510000000008</c:v>
                </c:pt>
                <c:pt idx="127">
                  <c:v>0.44838159999999999</c:v>
                </c:pt>
                <c:pt idx="128">
                  <c:v>0.2878734</c:v>
                </c:pt>
                <c:pt idx="129">
                  <c:v>0.2403757</c:v>
                </c:pt>
                <c:pt idx="130">
                  <c:v>0.21859419999999999</c:v>
                </c:pt>
                <c:pt idx="131">
                  <c:v>0.2082272</c:v>
                </c:pt>
                <c:pt idx="132">
                  <c:v>0.2073866</c:v>
                </c:pt>
                <c:pt idx="133">
                  <c:v>0.23518890000000001</c:v>
                </c:pt>
                <c:pt idx="134">
                  <c:v>0.28079809999999999</c:v>
                </c:pt>
                <c:pt idx="135">
                  <c:v>0.33613149999999997</c:v>
                </c:pt>
                <c:pt idx="136">
                  <c:v>0.38947789999999999</c:v>
                </c:pt>
                <c:pt idx="137">
                  <c:v>0.4387374</c:v>
                </c:pt>
                <c:pt idx="138">
                  <c:v>0.48437779999999997</c:v>
                </c:pt>
                <c:pt idx="139">
                  <c:v>0.52850699999999995</c:v>
                </c:pt>
                <c:pt idx="140">
                  <c:v>0.56061620000000001</c:v>
                </c:pt>
                <c:pt idx="141">
                  <c:v>0.52595930000000002</c:v>
                </c:pt>
                <c:pt idx="142">
                  <c:v>0.44103939999999997</c:v>
                </c:pt>
                <c:pt idx="143">
                  <c:v>0.35524280000000003</c:v>
                </c:pt>
                <c:pt idx="144">
                  <c:v>0.2656579</c:v>
                </c:pt>
                <c:pt idx="145">
                  <c:v>0.3224265</c:v>
                </c:pt>
                <c:pt idx="146">
                  <c:v>0.46356339999999996</c:v>
                </c:pt>
                <c:pt idx="147">
                  <c:v>0.61055559999999998</c:v>
                </c:pt>
                <c:pt idx="148">
                  <c:v>0.76529980000000009</c:v>
                </c:pt>
                <c:pt idx="149">
                  <c:v>0.82200499999999999</c:v>
                </c:pt>
                <c:pt idx="150">
                  <c:v>0.83026290000000003</c:v>
                </c:pt>
                <c:pt idx="151">
                  <c:v>0.84840489999999991</c:v>
                </c:pt>
                <c:pt idx="152">
                  <c:v>0.84081849999999991</c:v>
                </c:pt>
                <c:pt idx="153">
                  <c:v>0.81288550000000004</c:v>
                </c:pt>
                <c:pt idx="154">
                  <c:v>0.77002950000000003</c:v>
                </c:pt>
                <c:pt idx="155">
                  <c:v>0.71191110000000002</c:v>
                </c:pt>
                <c:pt idx="156">
                  <c:v>0.66124240000000001</c:v>
                </c:pt>
                <c:pt idx="157">
                  <c:v>0.60870430000000009</c:v>
                </c:pt>
                <c:pt idx="158">
                  <c:v>0.56136269999999999</c:v>
                </c:pt>
                <c:pt idx="159">
                  <c:v>0.5168374</c:v>
                </c:pt>
                <c:pt idx="160">
                  <c:v>0.48820239999999998</c:v>
                </c:pt>
                <c:pt idx="161">
                  <c:v>0.52140210000000009</c:v>
                </c:pt>
                <c:pt idx="162">
                  <c:v>0.60410640000000004</c:v>
                </c:pt>
                <c:pt idx="163">
                  <c:v>0.69024750000000001</c:v>
                </c:pt>
                <c:pt idx="164">
                  <c:v>0.7771576</c:v>
                </c:pt>
                <c:pt idx="165">
                  <c:v>0.73665310000000006</c:v>
                </c:pt>
                <c:pt idx="166">
                  <c:v>0.58144600000000002</c:v>
                </c:pt>
                <c:pt idx="167">
                  <c:v>0.44187300000000002</c:v>
                </c:pt>
                <c:pt idx="168">
                  <c:v>0.29069410000000001</c:v>
                </c:pt>
                <c:pt idx="169">
                  <c:v>0.21473590000000001</c:v>
                </c:pt>
                <c:pt idx="170">
                  <c:v>0.21556829999999999</c:v>
                </c:pt>
                <c:pt idx="171">
                  <c:v>0.20722690000000002</c:v>
                </c:pt>
                <c:pt idx="172">
                  <c:v>0.2066355</c:v>
                </c:pt>
                <c:pt idx="173">
                  <c:v>0.23606479999999999</c:v>
                </c:pt>
                <c:pt idx="174">
                  <c:v>0.27052510000000002</c:v>
                </c:pt>
                <c:pt idx="175">
                  <c:v>0.33190189999999997</c:v>
                </c:pt>
                <c:pt idx="176">
                  <c:v>0.38839309999999999</c:v>
                </c:pt>
                <c:pt idx="177">
                  <c:v>0.44117810000000002</c:v>
                </c:pt>
                <c:pt idx="178">
                  <c:v>0.48849140000000002</c:v>
                </c:pt>
                <c:pt idx="179">
                  <c:v>0.5312441</c:v>
                </c:pt>
                <c:pt idx="180">
                  <c:v>0.5601834</c:v>
                </c:pt>
                <c:pt idx="181">
                  <c:v>0.53913929999999999</c:v>
                </c:pt>
                <c:pt idx="182">
                  <c:v>0.53154619999999997</c:v>
                </c:pt>
                <c:pt idx="183">
                  <c:v>0.49213370000000001</c:v>
                </c:pt>
                <c:pt idx="184">
                  <c:v>0.47051089999999995</c:v>
                </c:pt>
                <c:pt idx="185">
                  <c:v>0.46854800000000002</c:v>
                </c:pt>
                <c:pt idx="186">
                  <c:v>0.37177830000000001</c:v>
                </c:pt>
                <c:pt idx="187">
                  <c:v>0.30575630000000004</c:v>
                </c:pt>
                <c:pt idx="188">
                  <c:v>0.23150180000000001</c:v>
                </c:pt>
                <c:pt idx="189">
                  <c:v>0.2318644</c:v>
                </c:pt>
                <c:pt idx="190">
                  <c:v>0.33137679999999997</c:v>
                </c:pt>
                <c:pt idx="191">
                  <c:v>0.41948570000000002</c:v>
                </c:pt>
                <c:pt idx="192">
                  <c:v>0.51332690000000003</c:v>
                </c:pt>
                <c:pt idx="193">
                  <c:v>0.62733220000000001</c:v>
                </c:pt>
                <c:pt idx="194">
                  <c:v>0.75109820000000005</c:v>
                </c:pt>
                <c:pt idx="195">
                  <c:v>0.77726810000000002</c:v>
                </c:pt>
                <c:pt idx="196">
                  <c:v>0.76954210000000001</c:v>
                </c:pt>
                <c:pt idx="197">
                  <c:v>0.7258677</c:v>
                </c:pt>
                <c:pt idx="198">
                  <c:v>0.68755620000000006</c:v>
                </c:pt>
                <c:pt idx="199">
                  <c:v>0.6463255</c:v>
                </c:pt>
                <c:pt idx="200">
                  <c:v>0.5916851999999999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658-4D1D-98C1-BBD813268246}"/>
            </c:ext>
          </c:extLst>
        </c:ser>
        <c:ser>
          <c:idx val="1"/>
          <c:order val="1"/>
          <c:tx>
            <c:v>polohová</c:v>
          </c:tx>
          <c:spPr>
            <a:ln w="38100" cap="rnd">
              <a:solidFill>
                <a:schemeClr val="accent2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BM$3:$BM$203</c:f>
              <c:numCache>
                <c:formatCode>General</c:formatCode>
                <c:ptCount val="201"/>
                <c:pt idx="0" formatCode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S$3:$BS$203</c:f>
              <c:numCache>
                <c:formatCode>General</c:formatCode>
                <c:ptCount val="201"/>
                <c:pt idx="0">
                  <c:v>0</c:v>
                </c:pt>
                <c:pt idx="1">
                  <c:v>-2.0003999999999998E-3</c:v>
                </c:pt>
                <c:pt idx="2">
                  <c:v>-8.0007999999999989E-3</c:v>
                </c:pt>
                <c:pt idx="3">
                  <c:v>-1.8001199999999998E-2</c:v>
                </c:pt>
                <c:pt idx="4">
                  <c:v>-3.2001600000000005E-2</c:v>
                </c:pt>
                <c:pt idx="5">
                  <c:v>-5.0001999999999998E-2</c:v>
                </c:pt>
                <c:pt idx="6">
                  <c:v>-7.2002399999999994E-2</c:v>
                </c:pt>
                <c:pt idx="7">
                  <c:v>-9.8002800000000001E-2</c:v>
                </c:pt>
                <c:pt idx="8">
                  <c:v>-0.12800320000000001</c:v>
                </c:pt>
                <c:pt idx="9">
                  <c:v>-0.1620036</c:v>
                </c:pt>
                <c:pt idx="10">
                  <c:v>-0.20000399999999999</c:v>
                </c:pt>
                <c:pt idx="11">
                  <c:v>-0.24200440000000001</c:v>
                </c:pt>
                <c:pt idx="12">
                  <c:v>-0.28800480000000001</c:v>
                </c:pt>
                <c:pt idx="13">
                  <c:v>-0.33800520000000001</c:v>
                </c:pt>
                <c:pt idx="14">
                  <c:v>-0.39200560000000001</c:v>
                </c:pt>
                <c:pt idx="15">
                  <c:v>-0.45000599999999996</c:v>
                </c:pt>
                <c:pt idx="16">
                  <c:v>-0.51200639999999997</c:v>
                </c:pt>
                <c:pt idx="17">
                  <c:v>-0.57800680000000004</c:v>
                </c:pt>
                <c:pt idx="18">
                  <c:v>-0.64800720000000001</c:v>
                </c:pt>
                <c:pt idx="19">
                  <c:v>-0.72200759999999997</c:v>
                </c:pt>
                <c:pt idx="20">
                  <c:v>-0.80000799999999994</c:v>
                </c:pt>
                <c:pt idx="21">
                  <c:v>-0.8796986</c:v>
                </c:pt>
                <c:pt idx="22">
                  <c:v>-0.95920719999999993</c:v>
                </c:pt>
                <c:pt idx="23">
                  <c:v>-1.0383285</c:v>
                </c:pt>
                <c:pt idx="24">
                  <c:v>-1.1168620999999999</c:v>
                </c:pt>
                <c:pt idx="25">
                  <c:v>-1.1945987999999998</c:v>
                </c:pt>
                <c:pt idx="26">
                  <c:v>-1.2713080000000001</c:v>
                </c:pt>
                <c:pt idx="27">
                  <c:v>-1.3468734999999998</c:v>
                </c:pt>
                <c:pt idx="28">
                  <c:v>-1.4209839000000002</c:v>
                </c:pt>
                <c:pt idx="29">
                  <c:v>-1.4935263999999999</c:v>
                </c:pt>
                <c:pt idx="30">
                  <c:v>-1.5642772</c:v>
                </c:pt>
                <c:pt idx="31">
                  <c:v>-1.6330254000000002</c:v>
                </c:pt>
                <c:pt idx="32">
                  <c:v>-1.6995720000000001</c:v>
                </c:pt>
                <c:pt idx="33">
                  <c:v>-1.7637293000000001</c:v>
                </c:pt>
                <c:pt idx="34">
                  <c:v>-1.8253055999999999</c:v>
                </c:pt>
                <c:pt idx="35">
                  <c:v>-1.8840455999999999</c:v>
                </c:pt>
                <c:pt idx="36">
                  <c:v>-1.9398149999999998</c:v>
                </c:pt>
                <c:pt idx="37">
                  <c:v>-1.9923961000000001</c:v>
                </c:pt>
                <c:pt idx="38">
                  <c:v>-2.0415683999999996</c:v>
                </c:pt>
                <c:pt idx="39">
                  <c:v>-2.0871334999999998</c:v>
                </c:pt>
                <c:pt idx="40">
                  <c:v>-2.1288925000000001</c:v>
                </c:pt>
                <c:pt idx="41">
                  <c:v>-2.1666670000000003</c:v>
                </c:pt>
                <c:pt idx="42">
                  <c:v>-2.2002516999999999</c:v>
                </c:pt>
                <c:pt idx="43">
                  <c:v>-2.2294358999999999</c:v>
                </c:pt>
                <c:pt idx="44">
                  <c:v>-2.2540096000000003</c:v>
                </c:pt>
                <c:pt idx="45">
                  <c:v>-2.2737940000000001</c:v>
                </c:pt>
                <c:pt idx="46">
                  <c:v>-2.2885891000000003</c:v>
                </c:pt>
                <c:pt idx="47">
                  <c:v>-2.298171</c:v>
                </c:pt>
                <c:pt idx="48">
                  <c:v>-2.3023610000000003</c:v>
                </c:pt>
                <c:pt idx="49">
                  <c:v>-2.3009476000000002</c:v>
                </c:pt>
                <c:pt idx="50">
                  <c:v>-2.2937422000000001</c:v>
                </c:pt>
                <c:pt idx="51">
                  <c:v>-2.2805373000000002</c:v>
                </c:pt>
                <c:pt idx="52">
                  <c:v>-2.2611447999999998</c:v>
                </c:pt>
                <c:pt idx="53">
                  <c:v>-2.2353334</c:v>
                </c:pt>
                <c:pt idx="54">
                  <c:v>-2.2029379000000002</c:v>
                </c:pt>
                <c:pt idx="55">
                  <c:v>-2.1637378000000003</c:v>
                </c:pt>
                <c:pt idx="56">
                  <c:v>-2.1175380000000001</c:v>
                </c:pt>
                <c:pt idx="57">
                  <c:v>-2.0641479</c:v>
                </c:pt>
                <c:pt idx="58">
                  <c:v>-2.0033596</c:v>
                </c:pt>
                <c:pt idx="59">
                  <c:v>-1.9349943999999999</c:v>
                </c:pt>
                <c:pt idx="60">
                  <c:v>-1.8593633000000001</c:v>
                </c:pt>
                <c:pt idx="61">
                  <c:v>-1.7792547999999999</c:v>
                </c:pt>
                <c:pt idx="62">
                  <c:v>-1.6998389</c:v>
                </c:pt>
                <c:pt idx="63">
                  <c:v>-1.6208138000000001</c:v>
                </c:pt>
                <c:pt idx="64">
                  <c:v>-1.5424932</c:v>
                </c:pt>
                <c:pt idx="65">
                  <c:v>-1.4647887000000002</c:v>
                </c:pt>
                <c:pt idx="66">
                  <c:v>-1.3881764999999999</c:v>
                </c:pt>
                <c:pt idx="67">
                  <c:v>-1.3127561000000001</c:v>
                </c:pt>
                <c:pt idx="68">
                  <c:v>-1.2387278000000002</c:v>
                </c:pt>
                <c:pt idx="69">
                  <c:v>-1.1662841000000002</c:v>
                </c:pt>
                <c:pt idx="70">
                  <c:v>-1.0956083999999999</c:v>
                </c:pt>
                <c:pt idx="71">
                  <c:v>-1.0269553</c:v>
                </c:pt>
                <c:pt idx="72">
                  <c:v>-0.96047000000000005</c:v>
                </c:pt>
                <c:pt idx="73">
                  <c:v>-0.89638379999999995</c:v>
                </c:pt>
                <c:pt idx="74">
                  <c:v>-0.83490039999999999</c:v>
                </c:pt>
                <c:pt idx="75">
                  <c:v>-0.77618049999999994</c:v>
                </c:pt>
                <c:pt idx="76">
                  <c:v>-0.72048120000000004</c:v>
                </c:pt>
                <c:pt idx="77">
                  <c:v>-0.66796369999999994</c:v>
                </c:pt>
                <c:pt idx="78">
                  <c:v>-0.61888270000000001</c:v>
                </c:pt>
                <c:pt idx="79">
                  <c:v>-0.57342870000000001</c:v>
                </c:pt>
                <c:pt idx="80">
                  <c:v>-0.53174900000000003</c:v>
                </c:pt>
                <c:pt idx="81">
                  <c:v>-0.49400330000000003</c:v>
                </c:pt>
                <c:pt idx="82">
                  <c:v>-0.46025769999999999</c:v>
                </c:pt>
                <c:pt idx="83">
                  <c:v>-0.43051199999999995</c:v>
                </c:pt>
                <c:pt idx="84">
                  <c:v>-0.40476640000000003</c:v>
                </c:pt>
                <c:pt idx="85">
                  <c:v>-0.38302069999999999</c:v>
                </c:pt>
                <c:pt idx="86">
                  <c:v>-0.36527510000000002</c:v>
                </c:pt>
                <c:pt idx="87">
                  <c:v>-0.35152939999999999</c:v>
                </c:pt>
                <c:pt idx="88">
                  <c:v>-0.34178380000000003</c:v>
                </c:pt>
                <c:pt idx="89">
                  <c:v>-0.33603820000000001</c:v>
                </c:pt>
                <c:pt idx="90">
                  <c:v>-0.33429249999999999</c:v>
                </c:pt>
                <c:pt idx="91">
                  <c:v>-0.33654689999999998</c:v>
                </c:pt>
                <c:pt idx="92">
                  <c:v>-0.34280120000000003</c:v>
                </c:pt>
                <c:pt idx="93">
                  <c:v>-0.35305560000000002</c:v>
                </c:pt>
                <c:pt idx="94">
                  <c:v>-0.36730990000000002</c:v>
                </c:pt>
                <c:pt idx="95">
                  <c:v>-0.38556430000000003</c:v>
                </c:pt>
                <c:pt idx="96">
                  <c:v>-0.40781859999999998</c:v>
                </c:pt>
                <c:pt idx="97">
                  <c:v>-0.43407299999999999</c:v>
                </c:pt>
                <c:pt idx="98">
                  <c:v>-0.4643273</c:v>
                </c:pt>
                <c:pt idx="99">
                  <c:v>-0.49858170000000002</c:v>
                </c:pt>
                <c:pt idx="100">
                  <c:v>-0.53683599999999998</c:v>
                </c:pt>
                <c:pt idx="101">
                  <c:v>-0.57909040000000001</c:v>
                </c:pt>
                <c:pt idx="102">
                  <c:v>-0.62534479999999992</c:v>
                </c:pt>
                <c:pt idx="103">
                  <c:v>-0.67559910000000001</c:v>
                </c:pt>
                <c:pt idx="104">
                  <c:v>-0.72985349999999993</c:v>
                </c:pt>
                <c:pt idx="105">
                  <c:v>-0.78810779999999991</c:v>
                </c:pt>
                <c:pt idx="106">
                  <c:v>-0.85036219999999996</c:v>
                </c:pt>
                <c:pt idx="107">
                  <c:v>-0.91661650000000006</c:v>
                </c:pt>
                <c:pt idx="108">
                  <c:v>-0.9868709</c:v>
                </c:pt>
                <c:pt idx="109">
                  <c:v>-1.0591267000000002</c:v>
                </c:pt>
                <c:pt idx="110">
                  <c:v>-1.1295661000000001</c:v>
                </c:pt>
                <c:pt idx="111">
                  <c:v>-1.1980406000000001</c:v>
                </c:pt>
                <c:pt idx="112">
                  <c:v>-1.2643774000000001</c:v>
                </c:pt>
                <c:pt idx="113">
                  <c:v>-1.3283399999999999</c:v>
                </c:pt>
                <c:pt idx="114">
                  <c:v>-1.3896627000000001</c:v>
                </c:pt>
                <c:pt idx="115">
                  <c:v>-1.4482218</c:v>
                </c:pt>
                <c:pt idx="116">
                  <c:v>-1.5037871</c:v>
                </c:pt>
                <c:pt idx="117">
                  <c:v>-1.5561719000000001</c:v>
                </c:pt>
                <c:pt idx="118">
                  <c:v>-1.6051031</c:v>
                </c:pt>
                <c:pt idx="119">
                  <c:v>-1.6503875000000001</c:v>
                </c:pt>
                <c:pt idx="120">
                  <c:v>-1.6918778999999999</c:v>
                </c:pt>
                <c:pt idx="121">
                  <c:v>-1.7295560999999999</c:v>
                </c:pt>
                <c:pt idx="122">
                  <c:v>-1.7633715000000001</c:v>
                </c:pt>
                <c:pt idx="123">
                  <c:v>-1.793623</c:v>
                </c:pt>
                <c:pt idx="124">
                  <c:v>-1.8204085999999999</c:v>
                </c:pt>
                <c:pt idx="125">
                  <c:v>-1.8440087000000001</c:v>
                </c:pt>
                <c:pt idx="126">
                  <c:v>-1.8646159999999998</c:v>
                </c:pt>
                <c:pt idx="127">
                  <c:v>-1.8824359000000002</c:v>
                </c:pt>
                <c:pt idx="128">
                  <c:v>-1.8976188</c:v>
                </c:pt>
                <c:pt idx="129">
                  <c:v>-1.9104002</c:v>
                </c:pt>
                <c:pt idx="130">
                  <c:v>-1.9209811000000001</c:v>
                </c:pt>
                <c:pt idx="131">
                  <c:v>-1.9295673</c:v>
                </c:pt>
                <c:pt idx="132">
                  <c:v>-1.9363132999999999</c:v>
                </c:pt>
                <c:pt idx="133">
                  <c:v>-1.9414754999999999</c:v>
                </c:pt>
                <c:pt idx="134">
                  <c:v>-1.9452394</c:v>
                </c:pt>
                <c:pt idx="135">
                  <c:v>-1.9477916</c:v>
                </c:pt>
                <c:pt idx="136">
                  <c:v>-1.9493265000000002</c:v>
                </c:pt>
                <c:pt idx="137">
                  <c:v>-1.9500400999999998</c:v>
                </c:pt>
                <c:pt idx="138">
                  <c:v>-1.9501298999999999</c:v>
                </c:pt>
                <c:pt idx="139">
                  <c:v>-1.9496849000000001</c:v>
                </c:pt>
                <c:pt idx="140">
                  <c:v>-1.948221</c:v>
                </c:pt>
                <c:pt idx="141">
                  <c:v>-1.9435289</c:v>
                </c:pt>
                <c:pt idx="142">
                  <c:v>-1.9313848</c:v>
                </c:pt>
                <c:pt idx="143">
                  <c:v>-1.9093361</c:v>
                </c:pt>
                <c:pt idx="144">
                  <c:v>-1.8790732000000001</c:v>
                </c:pt>
                <c:pt idx="145">
                  <c:v>-1.8402654999999999</c:v>
                </c:pt>
                <c:pt idx="146">
                  <c:v>-1.7920961</c:v>
                </c:pt>
                <c:pt idx="147">
                  <c:v>-1.7350890999999999</c:v>
                </c:pt>
                <c:pt idx="148">
                  <c:v>-1.6688810999999999</c:v>
                </c:pt>
                <c:pt idx="149">
                  <c:v>-1.5967401999999999</c:v>
                </c:pt>
                <c:pt idx="150">
                  <c:v>-1.5253261</c:v>
                </c:pt>
                <c:pt idx="151">
                  <c:v>-1.4569317000000002</c:v>
                </c:pt>
                <c:pt idx="152">
                  <c:v>-1.3905871000000001</c:v>
                </c:pt>
                <c:pt idx="153">
                  <c:v>-1.3267095</c:v>
                </c:pt>
                <c:pt idx="154">
                  <c:v>-1.2655840999999999</c:v>
                </c:pt>
                <c:pt idx="155">
                  <c:v>-1.2071547</c:v>
                </c:pt>
                <c:pt idx="156">
                  <c:v>-1.1517466999999999</c:v>
                </c:pt>
                <c:pt idx="157">
                  <c:v>-1.0995519999999999</c:v>
                </c:pt>
                <c:pt idx="158">
                  <c:v>-1.0507466999999999</c:v>
                </c:pt>
                <c:pt idx="159">
                  <c:v>-1.0056290000000001</c:v>
                </c:pt>
                <c:pt idx="160">
                  <c:v>-0.96425099999999997</c:v>
                </c:pt>
                <c:pt idx="161">
                  <c:v>-0.92665229999999998</c:v>
                </c:pt>
                <c:pt idx="162">
                  <c:v>-0.89295150000000001</c:v>
                </c:pt>
                <c:pt idx="163">
                  <c:v>-0.86298600000000003</c:v>
                </c:pt>
                <c:pt idx="164">
                  <c:v>-0.83640360000000002</c:v>
                </c:pt>
                <c:pt idx="165">
                  <c:v>-0.81306889999999998</c:v>
                </c:pt>
                <c:pt idx="166">
                  <c:v>-0.79270130000000005</c:v>
                </c:pt>
                <c:pt idx="167">
                  <c:v>-0.77516510000000005</c:v>
                </c:pt>
                <c:pt idx="168">
                  <c:v>-0.76024009999999997</c:v>
                </c:pt>
                <c:pt idx="169">
                  <c:v>-0.74771109999999996</c:v>
                </c:pt>
                <c:pt idx="170">
                  <c:v>-0.73740090000000003</c:v>
                </c:pt>
                <c:pt idx="171">
                  <c:v>-0.72910189999999997</c:v>
                </c:pt>
                <c:pt idx="172">
                  <c:v>-0.72260190000000002</c:v>
                </c:pt>
                <c:pt idx="173">
                  <c:v>-0.71771450000000003</c:v>
                </c:pt>
                <c:pt idx="174">
                  <c:v>-0.71423479999999995</c:v>
                </c:pt>
                <c:pt idx="175">
                  <c:v>-0.71196210000000004</c:v>
                </c:pt>
                <c:pt idx="176">
                  <c:v>-0.71070370000000005</c:v>
                </c:pt>
                <c:pt idx="177">
                  <c:v>-0.71026140000000004</c:v>
                </c:pt>
                <c:pt idx="178">
                  <c:v>-0.71045570000000002</c:v>
                </c:pt>
                <c:pt idx="179">
                  <c:v>-0.71124120000000002</c:v>
                </c:pt>
                <c:pt idx="180">
                  <c:v>-0.71314080000000002</c:v>
                </c:pt>
                <c:pt idx="181">
                  <c:v>-0.71796100000000007</c:v>
                </c:pt>
                <c:pt idx="182">
                  <c:v>-0.72675829999999997</c:v>
                </c:pt>
                <c:pt idx="183">
                  <c:v>-0.73955570000000004</c:v>
                </c:pt>
                <c:pt idx="184">
                  <c:v>-0.75635299999999994</c:v>
                </c:pt>
                <c:pt idx="185">
                  <c:v>-0.77715029999999996</c:v>
                </c:pt>
                <c:pt idx="186">
                  <c:v>-0.80194770000000004</c:v>
                </c:pt>
                <c:pt idx="187">
                  <c:v>-0.83074500000000007</c:v>
                </c:pt>
                <c:pt idx="188">
                  <c:v>-0.86354229999999998</c:v>
                </c:pt>
                <c:pt idx="189">
                  <c:v>-0.90033970000000008</c:v>
                </c:pt>
                <c:pt idx="190">
                  <c:v>-0.941137</c:v>
                </c:pt>
                <c:pt idx="191">
                  <c:v>-0.98593430000000004</c:v>
                </c:pt>
                <c:pt idx="192">
                  <c:v>-1.0347316999999998</c:v>
                </c:pt>
                <c:pt idx="193">
                  <c:v>-1.087529</c:v>
                </c:pt>
                <c:pt idx="194">
                  <c:v>-1.1443263000000001</c:v>
                </c:pt>
                <c:pt idx="195">
                  <c:v>-1.2021767999999999</c:v>
                </c:pt>
                <c:pt idx="196">
                  <c:v>-1.2573653</c:v>
                </c:pt>
                <c:pt idx="197">
                  <c:v>-1.3090716</c:v>
                </c:pt>
                <c:pt idx="198">
                  <c:v>-1.3574049000000001</c:v>
                </c:pt>
                <c:pt idx="199">
                  <c:v>-1.4022741000000001</c:v>
                </c:pt>
                <c:pt idx="200">
                  <c:v>-1.4431966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E658-4D1D-98C1-BBD813268246}"/>
            </c:ext>
          </c:extLst>
        </c:ser>
        <c:ser>
          <c:idx val="2"/>
          <c:order val="2"/>
          <c:tx>
            <c:v>pružná</c:v>
          </c:tx>
          <c:spPr>
            <a:ln w="3810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List1!$BM$3:$BM$203</c:f>
              <c:numCache>
                <c:formatCode>General</c:formatCode>
                <c:ptCount val="201"/>
                <c:pt idx="0" formatCode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T$3:$BT$203</c:f>
              <c:numCache>
                <c:formatCode>General</c:formatCode>
                <c:ptCount val="2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4.3667600000000001E-2</c:v>
                </c:pt>
                <c:pt idx="22">
                  <c:v>9.1340400000000002E-2</c:v>
                </c:pt>
                <c:pt idx="23">
                  <c:v>0.14156100000000002</c:v>
                </c:pt>
                <c:pt idx="24">
                  <c:v>0.19411780000000001</c:v>
                </c:pt>
                <c:pt idx="25">
                  <c:v>0.25183920000000004</c:v>
                </c:pt>
                <c:pt idx="26">
                  <c:v>0.32288709999999998</c:v>
                </c:pt>
                <c:pt idx="27">
                  <c:v>0.3848316</c:v>
                </c:pt>
                <c:pt idx="28">
                  <c:v>0.46803509999999998</c:v>
                </c:pt>
                <c:pt idx="29">
                  <c:v>0.54915380000000003</c:v>
                </c:pt>
                <c:pt idx="30">
                  <c:v>0.63432620000000006</c:v>
                </c:pt>
                <c:pt idx="31">
                  <c:v>0.72743170000000001</c:v>
                </c:pt>
                <c:pt idx="32">
                  <c:v>0.82846190000000008</c:v>
                </c:pt>
                <c:pt idx="33">
                  <c:v>0.93315970000000004</c:v>
                </c:pt>
                <c:pt idx="34">
                  <c:v>1.0389372000000001</c:v>
                </c:pt>
                <c:pt idx="35">
                  <c:v>1.1651198999999999</c:v>
                </c:pt>
                <c:pt idx="36">
                  <c:v>1.2887394000000001</c:v>
                </c:pt>
                <c:pt idx="37">
                  <c:v>1.4163576</c:v>
                </c:pt>
                <c:pt idx="38">
                  <c:v>1.5554665999999999</c:v>
                </c:pt>
                <c:pt idx="39">
                  <c:v>1.7055222999999999</c:v>
                </c:pt>
                <c:pt idx="40">
                  <c:v>1.8588196000000001</c:v>
                </c:pt>
                <c:pt idx="41">
                  <c:v>1.9356852</c:v>
                </c:pt>
                <c:pt idx="42">
                  <c:v>2.0019708000000001</c:v>
                </c:pt>
                <c:pt idx="43">
                  <c:v>2.0578067999999998</c:v>
                </c:pt>
                <c:pt idx="44">
                  <c:v>2.1098581000000003</c:v>
                </c:pt>
                <c:pt idx="45">
                  <c:v>2.1468786999999998</c:v>
                </c:pt>
                <c:pt idx="46">
                  <c:v>2.1690839999999998</c:v>
                </c:pt>
                <c:pt idx="47">
                  <c:v>2.1869551</c:v>
                </c:pt>
                <c:pt idx="48">
                  <c:v>2.1897508999999999</c:v>
                </c:pt>
                <c:pt idx="49">
                  <c:v>2.1821310999999999</c:v>
                </c:pt>
                <c:pt idx="50">
                  <c:v>2.1581579999999998</c:v>
                </c:pt>
                <c:pt idx="51">
                  <c:v>2.1209726999999998</c:v>
                </c:pt>
                <c:pt idx="52">
                  <c:v>2.0630367000000001</c:v>
                </c:pt>
                <c:pt idx="53">
                  <c:v>2.0011629000000002</c:v>
                </c:pt>
                <c:pt idx="54">
                  <c:v>1.9153161000000001</c:v>
                </c:pt>
                <c:pt idx="55">
                  <c:v>1.8165886</c:v>
                </c:pt>
                <c:pt idx="56">
                  <c:v>1.7013404000000001</c:v>
                </c:pt>
                <c:pt idx="57">
                  <c:v>1.5634809000000001</c:v>
                </c:pt>
                <c:pt idx="58">
                  <c:v>1.4078037000000001</c:v>
                </c:pt>
                <c:pt idx="59">
                  <c:v>1.2399813</c:v>
                </c:pt>
                <c:pt idx="60">
                  <c:v>1.0603038</c:v>
                </c:pt>
                <c:pt idx="61">
                  <c:v>0.94253930000000008</c:v>
                </c:pt>
                <c:pt idx="62">
                  <c:v>0.82551469999999993</c:v>
                </c:pt>
                <c:pt idx="63">
                  <c:v>0.72105379999999997</c:v>
                </c:pt>
                <c:pt idx="64">
                  <c:v>0.61632569999999998</c:v>
                </c:pt>
                <c:pt idx="65">
                  <c:v>0.52290759999999992</c:v>
                </c:pt>
                <c:pt idx="66">
                  <c:v>0.4336043</c:v>
                </c:pt>
                <c:pt idx="67">
                  <c:v>0.35309939999999995</c:v>
                </c:pt>
                <c:pt idx="68">
                  <c:v>0.28021429999999997</c:v>
                </c:pt>
                <c:pt idx="69">
                  <c:v>0.2160348</c:v>
                </c:pt>
                <c:pt idx="70">
                  <c:v>0.16365480000000002</c:v>
                </c:pt>
                <c:pt idx="71">
                  <c:v>0.11732960000000001</c:v>
                </c:pt>
                <c:pt idx="72">
                  <c:v>8.4318199999999996E-2</c:v>
                </c:pt>
                <c:pt idx="73">
                  <c:v>6.1773500000000002E-2</c:v>
                </c:pt>
                <c:pt idx="74">
                  <c:v>5.0071999999999998E-2</c:v>
                </c:pt>
                <c:pt idx="75">
                  <c:v>5.2369400000000003E-2</c:v>
                </c:pt>
                <c:pt idx="76">
                  <c:v>6.6014299999999998E-2</c:v>
                </c:pt>
                <c:pt idx="77">
                  <c:v>9.4559299999999999E-2</c:v>
                </c:pt>
                <c:pt idx="78">
                  <c:v>0.1370963</c:v>
                </c:pt>
                <c:pt idx="79">
                  <c:v>0.19360650000000001</c:v>
                </c:pt>
                <c:pt idx="80">
                  <c:v>0.25491409999999998</c:v>
                </c:pt>
                <c:pt idx="81">
                  <c:v>0.2620575</c:v>
                </c:pt>
                <c:pt idx="82">
                  <c:v>0.262459</c:v>
                </c:pt>
                <c:pt idx="83">
                  <c:v>0.2586985</c:v>
                </c:pt>
                <c:pt idx="84">
                  <c:v>0.25402520000000001</c:v>
                </c:pt>
                <c:pt idx="85">
                  <c:v>0.24564580000000003</c:v>
                </c:pt>
                <c:pt idx="86">
                  <c:v>0.2327909</c:v>
                </c:pt>
                <c:pt idx="87">
                  <c:v>0.2166246</c:v>
                </c:pt>
                <c:pt idx="88">
                  <c:v>0.1944486</c:v>
                </c:pt>
                <c:pt idx="89">
                  <c:v>0.164436</c:v>
                </c:pt>
                <c:pt idx="90">
                  <c:v>0.1288234</c:v>
                </c:pt>
                <c:pt idx="91">
                  <c:v>9.4027399999999997E-2</c:v>
                </c:pt>
                <c:pt idx="92">
                  <c:v>6.730209999999999E-2</c:v>
                </c:pt>
                <c:pt idx="93">
                  <c:v>4.9834299999999998E-2</c:v>
                </c:pt>
                <c:pt idx="94">
                  <c:v>4.3326900000000002E-2</c:v>
                </c:pt>
                <c:pt idx="95">
                  <c:v>4.8215599999999997E-2</c:v>
                </c:pt>
                <c:pt idx="96">
                  <c:v>6.45255E-2</c:v>
                </c:pt>
                <c:pt idx="97">
                  <c:v>9.3579799999999991E-2</c:v>
                </c:pt>
                <c:pt idx="98">
                  <c:v>0.13655030000000001</c:v>
                </c:pt>
                <c:pt idx="99">
                  <c:v>0.19329399999999999</c:v>
                </c:pt>
                <c:pt idx="100">
                  <c:v>0.25384329999999999</c:v>
                </c:pt>
                <c:pt idx="101">
                  <c:v>0.2638047</c:v>
                </c:pt>
                <c:pt idx="102">
                  <c:v>0.2609359</c:v>
                </c:pt>
                <c:pt idx="103">
                  <c:v>0.25601770000000001</c:v>
                </c:pt>
                <c:pt idx="104">
                  <c:v>0.25162370000000001</c:v>
                </c:pt>
                <c:pt idx="105">
                  <c:v>0.2442568</c:v>
                </c:pt>
                <c:pt idx="106">
                  <c:v>0.2329445</c:v>
                </c:pt>
                <c:pt idx="107">
                  <c:v>0.2169017</c:v>
                </c:pt>
                <c:pt idx="108">
                  <c:v>0.19428889999999999</c:v>
                </c:pt>
                <c:pt idx="109">
                  <c:v>0.2255047</c:v>
                </c:pt>
                <c:pt idx="110">
                  <c:v>0.2796112</c:v>
                </c:pt>
                <c:pt idx="111">
                  <c:v>0.34196679999999996</c:v>
                </c:pt>
                <c:pt idx="112">
                  <c:v>0.41658690000000004</c:v>
                </c:pt>
                <c:pt idx="113">
                  <c:v>0.49883519999999992</c:v>
                </c:pt>
                <c:pt idx="114">
                  <c:v>0.60901719999999993</c:v>
                </c:pt>
                <c:pt idx="115">
                  <c:v>0.71991209999999994</c:v>
                </c:pt>
                <c:pt idx="116">
                  <c:v>0.83374530000000002</c:v>
                </c:pt>
                <c:pt idx="117">
                  <c:v>0.93227249999999995</c:v>
                </c:pt>
                <c:pt idx="118">
                  <c:v>1.0232590000000001</c:v>
                </c:pt>
                <c:pt idx="119">
                  <c:v>1.1093546999999999</c:v>
                </c:pt>
                <c:pt idx="120">
                  <c:v>1.1799594999999998</c:v>
                </c:pt>
                <c:pt idx="121">
                  <c:v>1.180183</c:v>
                </c:pt>
                <c:pt idx="122">
                  <c:v>1.1395915000000001</c:v>
                </c:pt>
                <c:pt idx="123">
                  <c:v>1.0737524000000001</c:v>
                </c:pt>
                <c:pt idx="124">
                  <c:v>1.0169035</c:v>
                </c:pt>
                <c:pt idx="125">
                  <c:v>1.1129317999999999</c:v>
                </c:pt>
                <c:pt idx="126">
                  <c:v>1.2639289</c:v>
                </c:pt>
                <c:pt idx="127">
                  <c:v>1.4230556999999999</c:v>
                </c:pt>
                <c:pt idx="128">
                  <c:v>1.5986148</c:v>
                </c:pt>
                <c:pt idx="129">
                  <c:v>1.6587752</c:v>
                </c:pt>
                <c:pt idx="130">
                  <c:v>1.6910153000000001</c:v>
                </c:pt>
                <c:pt idx="131">
                  <c:v>1.7098716</c:v>
                </c:pt>
                <c:pt idx="132">
                  <c:v>1.7173463</c:v>
                </c:pt>
                <c:pt idx="133">
                  <c:v>1.6945938999999999</c:v>
                </c:pt>
                <c:pt idx="134">
                  <c:v>1.6526396000000001</c:v>
                </c:pt>
                <c:pt idx="135">
                  <c:v>1.5997558000000001</c:v>
                </c:pt>
                <c:pt idx="136">
                  <c:v>1.5478478</c:v>
                </c:pt>
                <c:pt idx="137">
                  <c:v>1.4992112</c:v>
                </c:pt>
                <c:pt idx="138">
                  <c:v>1.4535776</c:v>
                </c:pt>
                <c:pt idx="139">
                  <c:v>1.4089198000000001</c:v>
                </c:pt>
                <c:pt idx="140">
                  <c:v>1.3752250000000001</c:v>
                </c:pt>
                <c:pt idx="141">
                  <c:v>1.4049728000000001</c:v>
                </c:pt>
                <c:pt idx="142">
                  <c:v>1.4773096999999999</c:v>
                </c:pt>
                <c:pt idx="143">
                  <c:v>1.540621</c:v>
                </c:pt>
                <c:pt idx="144">
                  <c:v>1.5995744000000001</c:v>
                </c:pt>
                <c:pt idx="145">
                  <c:v>1.5034569999999998</c:v>
                </c:pt>
                <c:pt idx="146">
                  <c:v>1.3136781</c:v>
                </c:pt>
                <c:pt idx="147">
                  <c:v>1.1091072000000002</c:v>
                </c:pt>
                <c:pt idx="148">
                  <c:v>0.88769870000000006</c:v>
                </c:pt>
                <c:pt idx="149">
                  <c:v>0.75865879999999997</c:v>
                </c:pt>
                <c:pt idx="150">
                  <c:v>0.67893999999999999</c:v>
                </c:pt>
                <c:pt idx="151">
                  <c:v>0.5923351</c:v>
                </c:pt>
                <c:pt idx="152">
                  <c:v>0.53352860000000002</c:v>
                </c:pt>
                <c:pt idx="153">
                  <c:v>0.49752350000000001</c:v>
                </c:pt>
                <c:pt idx="154">
                  <c:v>0.47920459999999998</c:v>
                </c:pt>
                <c:pt idx="155">
                  <c:v>0.47884949999999998</c:v>
                </c:pt>
                <c:pt idx="156">
                  <c:v>0.47406359999999997</c:v>
                </c:pt>
                <c:pt idx="157">
                  <c:v>0.47436260000000002</c:v>
                </c:pt>
                <c:pt idx="158">
                  <c:v>0.47285559999999999</c:v>
                </c:pt>
                <c:pt idx="159">
                  <c:v>0.47221770000000002</c:v>
                </c:pt>
                <c:pt idx="160">
                  <c:v>0.459428</c:v>
                </c:pt>
                <c:pt idx="161">
                  <c:v>0.38857079999999999</c:v>
                </c:pt>
                <c:pt idx="162">
                  <c:v>0.27211160000000001</c:v>
                </c:pt>
                <c:pt idx="163">
                  <c:v>0.15594649999999999</c:v>
                </c:pt>
                <c:pt idx="164">
                  <c:v>4.2404200000000003E-2</c:v>
                </c:pt>
                <c:pt idx="165">
                  <c:v>5.9540200000000001E-2</c:v>
                </c:pt>
                <c:pt idx="166">
                  <c:v>0.19431660000000001</c:v>
                </c:pt>
                <c:pt idx="167">
                  <c:v>0.31629740000000001</c:v>
                </c:pt>
                <c:pt idx="168">
                  <c:v>0.45248919999999998</c:v>
                </c:pt>
                <c:pt idx="169">
                  <c:v>0.51585309999999995</c:v>
                </c:pt>
                <c:pt idx="170">
                  <c:v>0.50466029999999995</c:v>
                </c:pt>
                <c:pt idx="171">
                  <c:v>0.50464920000000002</c:v>
                </c:pt>
                <c:pt idx="172">
                  <c:v>0.49868359999999995</c:v>
                </c:pt>
                <c:pt idx="173">
                  <c:v>0.46431309999999998</c:v>
                </c:pt>
                <c:pt idx="174">
                  <c:v>0.426317</c:v>
                </c:pt>
                <c:pt idx="175">
                  <c:v>0.36260690000000001</c:v>
                </c:pt>
                <c:pt idx="176">
                  <c:v>0.30479660000000003</c:v>
                </c:pt>
                <c:pt idx="177">
                  <c:v>0.25150409999999995</c:v>
                </c:pt>
                <c:pt idx="178">
                  <c:v>0.20431449999999998</c:v>
                </c:pt>
                <c:pt idx="179">
                  <c:v>0.16227740000000002</c:v>
                </c:pt>
                <c:pt idx="180">
                  <c:v>0.135187</c:v>
                </c:pt>
                <c:pt idx="181">
                  <c:v>0.16101280000000001</c:v>
                </c:pt>
                <c:pt idx="182">
                  <c:v>0.17736370000000001</c:v>
                </c:pt>
                <c:pt idx="183">
                  <c:v>0.22953370000000001</c:v>
                </c:pt>
                <c:pt idx="184">
                  <c:v>0.26791480000000001</c:v>
                </c:pt>
                <c:pt idx="185">
                  <c:v>0.29063939999999999</c:v>
                </c:pt>
                <c:pt idx="186">
                  <c:v>0.4121765</c:v>
                </c:pt>
                <c:pt idx="187">
                  <c:v>0.50696450000000004</c:v>
                </c:pt>
                <c:pt idx="188">
                  <c:v>0.61398180000000002</c:v>
                </c:pt>
                <c:pt idx="189">
                  <c:v>0.65036840000000007</c:v>
                </c:pt>
                <c:pt idx="190">
                  <c:v>0.59160590000000002</c:v>
                </c:pt>
                <c:pt idx="191">
                  <c:v>0.54824859999999997</c:v>
                </c:pt>
                <c:pt idx="192">
                  <c:v>0.50315790000000005</c:v>
                </c:pt>
                <c:pt idx="193">
                  <c:v>0.44190210000000002</c:v>
                </c:pt>
                <c:pt idx="194">
                  <c:v>0.37488490000000002</c:v>
                </c:pt>
                <c:pt idx="195">
                  <c:v>0.40638780000000002</c:v>
                </c:pt>
                <c:pt idx="196">
                  <c:v>0.46911760000000002</c:v>
                </c:pt>
                <c:pt idx="197">
                  <c:v>0.56429099999999999</c:v>
                </c:pt>
                <c:pt idx="198">
                  <c:v>0.65072140000000001</c:v>
                </c:pt>
                <c:pt idx="199">
                  <c:v>0.73656049999999995</c:v>
                </c:pt>
                <c:pt idx="200">
                  <c:v>0.831911399999999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E658-4D1D-98C1-BBD813268246}"/>
            </c:ext>
          </c:extLst>
        </c:ser>
        <c:ser>
          <c:idx val="3"/>
          <c:order val="3"/>
          <c:tx>
            <c:v>celková</c:v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cat>
            <c:numRef>
              <c:f>List1!$BM$3:$BM$203</c:f>
              <c:numCache>
                <c:formatCode>General</c:formatCode>
                <c:ptCount val="201"/>
                <c:pt idx="0" formatCode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U$3:$BU$203</c:f>
              <c:numCache>
                <c:formatCode>General</c:formatCode>
                <c:ptCount val="201"/>
                <c:pt idx="0">
                  <c:v>0</c:v>
                </c:pt>
                <c:pt idx="1">
                  <c:v>-4.0000000000000003E-7</c:v>
                </c:pt>
                <c:pt idx="2">
                  <c:v>-8.0000000000000007E-7</c:v>
                </c:pt>
                <c:pt idx="3">
                  <c:v>-1.1999999999999999E-6</c:v>
                </c:pt>
                <c:pt idx="4">
                  <c:v>-1.6000000000000001E-6</c:v>
                </c:pt>
                <c:pt idx="5">
                  <c:v>-2.0000000000000003E-6</c:v>
                </c:pt>
                <c:pt idx="6">
                  <c:v>-2.3999999999999999E-6</c:v>
                </c:pt>
                <c:pt idx="7">
                  <c:v>-2.7999999999999999E-6</c:v>
                </c:pt>
                <c:pt idx="8">
                  <c:v>-3.2000000000000003E-6</c:v>
                </c:pt>
                <c:pt idx="9">
                  <c:v>-3.5999999999999998E-6</c:v>
                </c:pt>
                <c:pt idx="10">
                  <c:v>-4.0000000000000007E-6</c:v>
                </c:pt>
                <c:pt idx="11">
                  <c:v>-4.3999999999999994E-6</c:v>
                </c:pt>
                <c:pt idx="12">
                  <c:v>-4.7999999999999998E-6</c:v>
                </c:pt>
                <c:pt idx="13">
                  <c:v>-5.2000000000000002E-6</c:v>
                </c:pt>
                <c:pt idx="14">
                  <c:v>-5.5999999999999997E-6</c:v>
                </c:pt>
                <c:pt idx="15">
                  <c:v>-6.0000000000000002E-6</c:v>
                </c:pt>
                <c:pt idx="16">
                  <c:v>-6.4000000000000006E-6</c:v>
                </c:pt>
                <c:pt idx="17">
                  <c:v>-6.7999999999999993E-6</c:v>
                </c:pt>
                <c:pt idx="18">
                  <c:v>-7.1999999999999997E-6</c:v>
                </c:pt>
                <c:pt idx="19">
                  <c:v>-7.6000000000000001E-6</c:v>
                </c:pt>
                <c:pt idx="20">
                  <c:v>-8.0000000000000013E-6</c:v>
                </c:pt>
                <c:pt idx="21">
                  <c:v>-5.9800000000000003E-5</c:v>
                </c:pt>
                <c:pt idx="22">
                  <c:v>-1.1339999999999999E-4</c:v>
                </c:pt>
                <c:pt idx="23">
                  <c:v>-1.7319999999999998E-4</c:v>
                </c:pt>
                <c:pt idx="24">
                  <c:v>-2.3830000000000002E-4</c:v>
                </c:pt>
                <c:pt idx="25">
                  <c:v>-2.9470000000000001E-4</c:v>
                </c:pt>
                <c:pt idx="26">
                  <c:v>-3.7050000000000001E-4</c:v>
                </c:pt>
                <c:pt idx="27">
                  <c:v>-4.5429999999999998E-4</c:v>
                </c:pt>
                <c:pt idx="28">
                  <c:v>-5.3010000000000004E-4</c:v>
                </c:pt>
                <c:pt idx="29">
                  <c:v>-6.0940000000000007E-4</c:v>
                </c:pt>
                <c:pt idx="30">
                  <c:v>-6.9709999999999998E-4</c:v>
                </c:pt>
                <c:pt idx="31">
                  <c:v>-7.9199999999999995E-4</c:v>
                </c:pt>
                <c:pt idx="32">
                  <c:v>-8.9459999999999995E-4</c:v>
                </c:pt>
                <c:pt idx="33">
                  <c:v>-1.0069E-3</c:v>
                </c:pt>
                <c:pt idx="34">
                  <c:v>-1.1054000000000001E-3</c:v>
                </c:pt>
                <c:pt idx="35">
                  <c:v>-1.2316E-3</c:v>
                </c:pt>
                <c:pt idx="36">
                  <c:v>-1.3446E-3</c:v>
                </c:pt>
                <c:pt idx="37">
                  <c:v>-1.4697E-3</c:v>
                </c:pt>
                <c:pt idx="38">
                  <c:v>-1.6238000000000001E-3</c:v>
                </c:pt>
                <c:pt idx="39">
                  <c:v>-1.7416E-3</c:v>
                </c:pt>
                <c:pt idx="40">
                  <c:v>-1.8931E-3</c:v>
                </c:pt>
                <c:pt idx="41">
                  <c:v>-2.0663000000000001E-3</c:v>
                </c:pt>
                <c:pt idx="42">
                  <c:v>-2.2191999999999997E-3</c:v>
                </c:pt>
                <c:pt idx="43">
                  <c:v>-2.4148999999999998E-3</c:v>
                </c:pt>
                <c:pt idx="44">
                  <c:v>-2.591E-3</c:v>
                </c:pt>
                <c:pt idx="45">
                  <c:v>-2.7734999999999999E-3</c:v>
                </c:pt>
                <c:pt idx="46">
                  <c:v>-2.9963999999999998E-3</c:v>
                </c:pt>
                <c:pt idx="47">
                  <c:v>-3.2049000000000001E-3</c:v>
                </c:pt>
                <c:pt idx="48">
                  <c:v>-3.4570999999999998E-3</c:v>
                </c:pt>
                <c:pt idx="49">
                  <c:v>-3.6930999999999999E-3</c:v>
                </c:pt>
                <c:pt idx="50">
                  <c:v>-3.9474999999999996E-3</c:v>
                </c:pt>
                <c:pt idx="51">
                  <c:v>-4.2218999999999998E-3</c:v>
                </c:pt>
                <c:pt idx="52">
                  <c:v>-4.5174000000000004E-3</c:v>
                </c:pt>
                <c:pt idx="53">
                  <c:v>-4.7992E-3</c:v>
                </c:pt>
                <c:pt idx="54">
                  <c:v>-5.1048999999999999E-3</c:v>
                </c:pt>
                <c:pt idx="55">
                  <c:v>-5.4338000000000008E-3</c:v>
                </c:pt>
                <c:pt idx="56">
                  <c:v>-5.7876999999999998E-3</c:v>
                </c:pt>
                <c:pt idx="57">
                  <c:v>-6.1345999999999996E-3</c:v>
                </c:pt>
                <c:pt idx="58">
                  <c:v>-6.5095000000000005E-3</c:v>
                </c:pt>
                <c:pt idx="59">
                  <c:v>-6.9014999999999996E-3</c:v>
                </c:pt>
                <c:pt idx="60">
                  <c:v>-7.2534000000000001E-3</c:v>
                </c:pt>
                <c:pt idx="61">
                  <c:v>-7.3600000000000002E-3</c:v>
                </c:pt>
                <c:pt idx="62">
                  <c:v>-7.4006000000000002E-3</c:v>
                </c:pt>
                <c:pt idx="63">
                  <c:v>-7.4748000000000002E-3</c:v>
                </c:pt>
                <c:pt idx="64">
                  <c:v>-7.5243000000000003E-3</c:v>
                </c:pt>
                <c:pt idx="65">
                  <c:v>-7.5649000000000003E-3</c:v>
                </c:pt>
                <c:pt idx="66">
                  <c:v>-7.6100999999999999E-3</c:v>
                </c:pt>
                <c:pt idx="67">
                  <c:v>-7.6443000000000006E-3</c:v>
                </c:pt>
                <c:pt idx="68">
                  <c:v>-7.6761999999999993E-3</c:v>
                </c:pt>
                <c:pt idx="69">
                  <c:v>-7.7076000000000002E-3</c:v>
                </c:pt>
                <c:pt idx="70">
                  <c:v>-7.7309000000000006E-3</c:v>
                </c:pt>
                <c:pt idx="71">
                  <c:v>-7.7540000000000005E-3</c:v>
                </c:pt>
                <c:pt idx="72">
                  <c:v>-7.7716E-3</c:v>
                </c:pt>
                <c:pt idx="73">
                  <c:v>-7.7896000000000007E-3</c:v>
                </c:pt>
                <c:pt idx="74">
                  <c:v>-7.8060999999999998E-3</c:v>
                </c:pt>
                <c:pt idx="75">
                  <c:v>-7.8221999999999996E-3</c:v>
                </c:pt>
                <c:pt idx="76">
                  <c:v>-7.8352999999999999E-3</c:v>
                </c:pt>
                <c:pt idx="77">
                  <c:v>-7.8491000000000012E-3</c:v>
                </c:pt>
                <c:pt idx="78">
                  <c:v>-7.8633999999999996E-3</c:v>
                </c:pt>
                <c:pt idx="79">
                  <c:v>-7.8792000000000011E-3</c:v>
                </c:pt>
                <c:pt idx="80">
                  <c:v>-7.896499999999999E-3</c:v>
                </c:pt>
                <c:pt idx="81">
                  <c:v>-7.9140000000000009E-3</c:v>
                </c:pt>
                <c:pt idx="82">
                  <c:v>-7.9243999999999998E-3</c:v>
                </c:pt>
                <c:pt idx="83">
                  <c:v>-7.9368000000000008E-3</c:v>
                </c:pt>
                <c:pt idx="84">
                  <c:v>-7.9492999999999994E-3</c:v>
                </c:pt>
                <c:pt idx="85">
                  <c:v>-7.9623999999999997E-3</c:v>
                </c:pt>
                <c:pt idx="86">
                  <c:v>-7.9746999999999995E-3</c:v>
                </c:pt>
                <c:pt idx="87">
                  <c:v>-7.986E-3</c:v>
                </c:pt>
                <c:pt idx="88">
                  <c:v>-7.9985000000000004E-3</c:v>
                </c:pt>
                <c:pt idx="89">
                  <c:v>-8.0089000000000011E-3</c:v>
                </c:pt>
                <c:pt idx="90">
                  <c:v>-8.0198999999999999E-3</c:v>
                </c:pt>
                <c:pt idx="91">
                  <c:v>-8.0297000000000007E-3</c:v>
                </c:pt>
                <c:pt idx="92">
                  <c:v>-8.0394999999999998E-3</c:v>
                </c:pt>
                <c:pt idx="93">
                  <c:v>-8.0499999999999999E-3</c:v>
                </c:pt>
                <c:pt idx="94">
                  <c:v>-8.0602999999999994E-3</c:v>
                </c:pt>
                <c:pt idx="95">
                  <c:v>-8.0712000000000006E-3</c:v>
                </c:pt>
                <c:pt idx="96">
                  <c:v>-8.081099999999999E-3</c:v>
                </c:pt>
                <c:pt idx="97">
                  <c:v>-8.0909999999999992E-3</c:v>
                </c:pt>
                <c:pt idx="98">
                  <c:v>-8.0999000000000002E-3</c:v>
                </c:pt>
                <c:pt idx="99">
                  <c:v>-8.1079000000000012E-3</c:v>
                </c:pt>
                <c:pt idx="100">
                  <c:v>-8.1174000000000003E-3</c:v>
                </c:pt>
                <c:pt idx="101">
                  <c:v>-8.1346999999999999E-3</c:v>
                </c:pt>
                <c:pt idx="102">
                  <c:v>-8.1446999999999995E-3</c:v>
                </c:pt>
                <c:pt idx="103">
                  <c:v>-8.1571999999999999E-3</c:v>
                </c:pt>
                <c:pt idx="104">
                  <c:v>-8.1700999999999996E-3</c:v>
                </c:pt>
                <c:pt idx="105">
                  <c:v>-8.1828000000000005E-3</c:v>
                </c:pt>
                <c:pt idx="106">
                  <c:v>-8.1956000000000008E-3</c:v>
                </c:pt>
                <c:pt idx="107">
                  <c:v>-8.2088999999999999E-3</c:v>
                </c:pt>
                <c:pt idx="108">
                  <c:v>-8.2228000000000006E-3</c:v>
                </c:pt>
                <c:pt idx="109">
                  <c:v>-8.2947000000000003E-3</c:v>
                </c:pt>
                <c:pt idx="110">
                  <c:v>-8.4063999999999996E-3</c:v>
                </c:pt>
                <c:pt idx="111">
                  <c:v>-8.5306999999999987E-3</c:v>
                </c:pt>
                <c:pt idx="112">
                  <c:v>-8.6613000000000002E-3</c:v>
                </c:pt>
                <c:pt idx="113">
                  <c:v>-8.7932999999999987E-3</c:v>
                </c:pt>
                <c:pt idx="114">
                  <c:v>-8.9026000000000001E-3</c:v>
                </c:pt>
                <c:pt idx="115">
                  <c:v>-9.0600999999999998E-3</c:v>
                </c:pt>
                <c:pt idx="116">
                  <c:v>-9.1984000000000007E-3</c:v>
                </c:pt>
                <c:pt idx="117">
                  <c:v>-9.3528999999999991E-3</c:v>
                </c:pt>
                <c:pt idx="118">
                  <c:v>-9.5228999999999991E-3</c:v>
                </c:pt>
                <c:pt idx="119">
                  <c:v>-9.7029999999999998E-3</c:v>
                </c:pt>
                <c:pt idx="120">
                  <c:v>-9.8913000000000004E-3</c:v>
                </c:pt>
                <c:pt idx="121">
                  <c:v>-1.0079400000000001E-2</c:v>
                </c:pt>
                <c:pt idx="122">
                  <c:v>-1.0261000000000001E-2</c:v>
                </c:pt>
                <c:pt idx="123">
                  <c:v>-1.0458E-2</c:v>
                </c:pt>
                <c:pt idx="124">
                  <c:v>-1.0618800000000001E-2</c:v>
                </c:pt>
                <c:pt idx="125">
                  <c:v>-1.07496E-2</c:v>
                </c:pt>
                <c:pt idx="126">
                  <c:v>-1.0881999999999999E-2</c:v>
                </c:pt>
                <c:pt idx="127">
                  <c:v>-1.0998600000000001E-2</c:v>
                </c:pt>
                <c:pt idx="128">
                  <c:v>-1.1130599999999999E-2</c:v>
                </c:pt>
                <c:pt idx="129">
                  <c:v>-1.1249200000000001E-2</c:v>
                </c:pt>
                <c:pt idx="130">
                  <c:v>-1.13717E-2</c:v>
                </c:pt>
                <c:pt idx="131">
                  <c:v>-1.14685E-2</c:v>
                </c:pt>
                <c:pt idx="132">
                  <c:v>-1.1580399999999999E-2</c:v>
                </c:pt>
                <c:pt idx="133">
                  <c:v>-1.16927E-2</c:v>
                </c:pt>
                <c:pt idx="134">
                  <c:v>-1.1801699999999998E-2</c:v>
                </c:pt>
                <c:pt idx="135">
                  <c:v>-1.1904300000000001E-2</c:v>
                </c:pt>
                <c:pt idx="136">
                  <c:v>-1.2000800000000001E-2</c:v>
                </c:pt>
                <c:pt idx="137">
                  <c:v>-1.20915E-2</c:v>
                </c:pt>
                <c:pt idx="138">
                  <c:v>-1.21745E-2</c:v>
                </c:pt>
                <c:pt idx="139">
                  <c:v>-1.2258100000000001E-2</c:v>
                </c:pt>
                <c:pt idx="140">
                  <c:v>-1.23798E-2</c:v>
                </c:pt>
                <c:pt idx="141">
                  <c:v>-1.25968E-2</c:v>
                </c:pt>
                <c:pt idx="142">
                  <c:v>-1.3035699999999999E-2</c:v>
                </c:pt>
                <c:pt idx="143">
                  <c:v>-1.34723E-2</c:v>
                </c:pt>
                <c:pt idx="144">
                  <c:v>-1.3841000000000001E-2</c:v>
                </c:pt>
                <c:pt idx="145">
                  <c:v>-1.4382000000000001E-2</c:v>
                </c:pt>
                <c:pt idx="146">
                  <c:v>-1.4854600000000001E-2</c:v>
                </c:pt>
                <c:pt idx="147">
                  <c:v>-1.5426299999999999E-2</c:v>
                </c:pt>
                <c:pt idx="148">
                  <c:v>-1.5882500000000001E-2</c:v>
                </c:pt>
                <c:pt idx="149">
                  <c:v>-1.6076400000000001E-2</c:v>
                </c:pt>
                <c:pt idx="150">
                  <c:v>-1.6123199999999997E-2</c:v>
                </c:pt>
                <c:pt idx="151">
                  <c:v>-1.6191799999999999E-2</c:v>
                </c:pt>
                <c:pt idx="152">
                  <c:v>-1.6240000000000001E-2</c:v>
                </c:pt>
                <c:pt idx="153">
                  <c:v>-1.6300500000000002E-2</c:v>
                </c:pt>
                <c:pt idx="154">
                  <c:v>-1.635E-2</c:v>
                </c:pt>
                <c:pt idx="155">
                  <c:v>-1.6394099999999998E-2</c:v>
                </c:pt>
                <c:pt idx="156">
                  <c:v>-1.6440699999999999E-2</c:v>
                </c:pt>
                <c:pt idx="157">
                  <c:v>-1.6485199999999998E-2</c:v>
                </c:pt>
                <c:pt idx="158">
                  <c:v>-1.6528499999999998E-2</c:v>
                </c:pt>
                <c:pt idx="159">
                  <c:v>-1.65738E-2</c:v>
                </c:pt>
                <c:pt idx="160">
                  <c:v>-1.6620600000000003E-2</c:v>
                </c:pt>
                <c:pt idx="161">
                  <c:v>-1.6679300000000001E-2</c:v>
                </c:pt>
                <c:pt idx="162">
                  <c:v>-1.6733400000000002E-2</c:v>
                </c:pt>
                <c:pt idx="163">
                  <c:v>-1.6792000000000001E-2</c:v>
                </c:pt>
                <c:pt idx="164">
                  <c:v>-1.6841799999999997E-2</c:v>
                </c:pt>
                <c:pt idx="165">
                  <c:v>-1.6875600000000001E-2</c:v>
                </c:pt>
                <c:pt idx="166">
                  <c:v>-1.69388E-2</c:v>
                </c:pt>
                <c:pt idx="167">
                  <c:v>-1.6994699999999998E-2</c:v>
                </c:pt>
                <c:pt idx="168">
                  <c:v>-1.7056699999999998E-2</c:v>
                </c:pt>
                <c:pt idx="169">
                  <c:v>-1.7122100000000001E-2</c:v>
                </c:pt>
                <c:pt idx="170">
                  <c:v>-1.7172300000000001E-2</c:v>
                </c:pt>
                <c:pt idx="171">
                  <c:v>-1.7225799999999999E-2</c:v>
                </c:pt>
                <c:pt idx="172">
                  <c:v>-1.7282800000000001E-2</c:v>
                </c:pt>
                <c:pt idx="173">
                  <c:v>-1.7336600000000001E-2</c:v>
                </c:pt>
                <c:pt idx="174">
                  <c:v>-1.7392700000000001E-2</c:v>
                </c:pt>
                <c:pt idx="175">
                  <c:v>-1.7453300000000001E-2</c:v>
                </c:pt>
                <c:pt idx="176">
                  <c:v>-1.7513999999999998E-2</c:v>
                </c:pt>
                <c:pt idx="177">
                  <c:v>-1.75792E-2</c:v>
                </c:pt>
                <c:pt idx="178">
                  <c:v>-1.76498E-2</c:v>
                </c:pt>
                <c:pt idx="179">
                  <c:v>-1.7719800000000001E-2</c:v>
                </c:pt>
                <c:pt idx="180">
                  <c:v>-1.7770399999999999E-2</c:v>
                </c:pt>
                <c:pt idx="181">
                  <c:v>-1.7808900000000003E-2</c:v>
                </c:pt>
                <c:pt idx="182">
                  <c:v>-1.78484E-2</c:v>
                </c:pt>
                <c:pt idx="183">
                  <c:v>-1.7888299999999999E-2</c:v>
                </c:pt>
                <c:pt idx="184">
                  <c:v>-1.7927200000000001E-2</c:v>
                </c:pt>
                <c:pt idx="185">
                  <c:v>-1.7963E-2</c:v>
                </c:pt>
                <c:pt idx="186">
                  <c:v>-1.7992800000000003E-2</c:v>
                </c:pt>
                <c:pt idx="187">
                  <c:v>-1.8024099999999998E-2</c:v>
                </c:pt>
                <c:pt idx="188">
                  <c:v>-1.80587E-2</c:v>
                </c:pt>
                <c:pt idx="189">
                  <c:v>-1.8106900000000002E-2</c:v>
                </c:pt>
                <c:pt idx="190">
                  <c:v>-1.8154300000000002E-2</c:v>
                </c:pt>
                <c:pt idx="191">
                  <c:v>-1.8199999999999997E-2</c:v>
                </c:pt>
                <c:pt idx="192">
                  <c:v>-1.8246800000000001E-2</c:v>
                </c:pt>
                <c:pt idx="193">
                  <c:v>-1.8294599999999998E-2</c:v>
                </c:pt>
                <c:pt idx="194">
                  <c:v>-1.83433E-2</c:v>
                </c:pt>
                <c:pt idx="195">
                  <c:v>-1.85209E-2</c:v>
                </c:pt>
                <c:pt idx="196">
                  <c:v>-1.8705599999999999E-2</c:v>
                </c:pt>
                <c:pt idx="197">
                  <c:v>-1.89129E-2</c:v>
                </c:pt>
                <c:pt idx="198">
                  <c:v>-1.91273E-2</c:v>
                </c:pt>
                <c:pt idx="199">
                  <c:v>-1.9388199999999998E-2</c:v>
                </c:pt>
                <c:pt idx="200">
                  <c:v>-1.95999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E658-4D1D-98C1-BBD8132682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135205728"/>
        <c:axId val="2135214880"/>
      </c:lineChart>
      <c:catAx>
        <c:axId val="213520572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time</a:t>
                </a:r>
                <a:r>
                  <a:rPr lang="cs-CZ" dirty="0"/>
                  <a:t> [</a:t>
                </a:r>
                <a:r>
                  <a:rPr lang="cs-CZ" dirty="0" err="1"/>
                  <a:t>ms</a:t>
                </a:r>
                <a:r>
                  <a:rPr lang="cs-CZ" dirty="0"/>
                  <a:t>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0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2135214880"/>
        <c:crosses val="autoZero"/>
        <c:auto val="1"/>
        <c:lblAlgn val="ctr"/>
        <c:lblOffset val="100"/>
        <c:tickLblSkip val="20"/>
        <c:tickMarkSkip val="20"/>
        <c:noMultiLvlLbl val="0"/>
      </c:catAx>
      <c:valAx>
        <c:axId val="2135214880"/>
        <c:scaling>
          <c:orientation val="minMax"/>
          <c:min val="-2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cs-CZ" dirty="0" err="1"/>
                  <a:t>energ</a:t>
                </a:r>
                <a:r>
                  <a:rPr lang="en-US" dirty="0"/>
                  <a:t>y</a:t>
                </a:r>
                <a:r>
                  <a:rPr lang="cs-CZ" dirty="0"/>
                  <a:t> [</a:t>
                </a:r>
                <a:r>
                  <a:rPr lang="cs-CZ" dirty="0" err="1"/>
                  <a:t>mJ</a:t>
                </a:r>
                <a:r>
                  <a:rPr lang="cs-CZ" dirty="0"/>
                  <a:t>]</a:t>
                </a:r>
              </a:p>
            </c:rich>
          </c:tx>
          <c:layout>
            <c:manualLayout>
              <c:xMode val="edge"/>
              <c:yMode val="edge"/>
              <c:x val="2.5375615926797541E-5"/>
              <c:y val="0.3261005253131237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cs-CZ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cs-CZ"/>
          </a:p>
        </c:txPr>
        <c:crossAx val="21352057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2000"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cs-CZ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List1!$A$1:$A$201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B$1:$B$201</c:f>
              <c:numCache>
                <c:formatCode>0.00E+00</c:formatCode>
                <c:ptCount val="201"/>
                <c:pt idx="0" formatCode="General">
                  <c:v>0</c:v>
                </c:pt>
                <c:pt idx="1">
                  <c:v>-1E-3</c:v>
                </c:pt>
                <c:pt idx="2">
                  <c:v>-2E-3</c:v>
                </c:pt>
                <c:pt idx="3" formatCode="General">
                  <c:v>-5.0000000000000001E-3</c:v>
                </c:pt>
                <c:pt idx="4" formatCode="General">
                  <c:v>-8.0000000000000002E-3</c:v>
                </c:pt>
                <c:pt idx="5">
                  <c:v>-1.2999999999999999E-2</c:v>
                </c:pt>
                <c:pt idx="6" formatCode="General">
                  <c:v>-1.7999999999999999E-2</c:v>
                </c:pt>
                <c:pt idx="7" formatCode="General">
                  <c:v>-2.5000000000000001E-2</c:v>
                </c:pt>
                <c:pt idx="8" formatCode="General">
                  <c:v>-3.2000000000000001E-2</c:v>
                </c:pt>
                <c:pt idx="9" formatCode="General">
                  <c:v>-4.1000000000000002E-2</c:v>
                </c:pt>
                <c:pt idx="10">
                  <c:v>-0.05</c:v>
                </c:pt>
                <c:pt idx="11" formatCode="General">
                  <c:v>-6.0999999999999999E-2</c:v>
                </c:pt>
                <c:pt idx="12" formatCode="General">
                  <c:v>-7.1999999999999995E-2</c:v>
                </c:pt>
                <c:pt idx="13" formatCode="General">
                  <c:v>-8.5000000000000006E-2</c:v>
                </c:pt>
                <c:pt idx="14" formatCode="General">
                  <c:v>-9.8000000000000004E-2</c:v>
                </c:pt>
                <c:pt idx="15">
                  <c:v>-0.113</c:v>
                </c:pt>
                <c:pt idx="16" formatCode="General">
                  <c:v>-0.128</c:v>
                </c:pt>
                <c:pt idx="17" formatCode="General">
                  <c:v>-0.14499999999999999</c:v>
                </c:pt>
                <c:pt idx="18" formatCode="General">
                  <c:v>-0.16200000000000001</c:v>
                </c:pt>
                <c:pt idx="19" formatCode="General">
                  <c:v>-0.18099999999999999</c:v>
                </c:pt>
                <c:pt idx="20" formatCode="General">
                  <c:v>-0.2</c:v>
                </c:pt>
                <c:pt idx="21" formatCode="General">
                  <c:v>-0.2</c:v>
                </c:pt>
                <c:pt idx="22" formatCode="General">
                  <c:v>-0.2</c:v>
                </c:pt>
                <c:pt idx="23" formatCode="General">
                  <c:v>-0.2</c:v>
                </c:pt>
                <c:pt idx="24" formatCode="General">
                  <c:v>-0.2</c:v>
                </c:pt>
                <c:pt idx="25" formatCode="General">
                  <c:v>-0.2</c:v>
                </c:pt>
                <c:pt idx="26" formatCode="General">
                  <c:v>-0.2</c:v>
                </c:pt>
                <c:pt idx="27" formatCode="General">
                  <c:v>-0.2</c:v>
                </c:pt>
                <c:pt idx="28" formatCode="General">
                  <c:v>-0.2</c:v>
                </c:pt>
                <c:pt idx="29" formatCode="General">
                  <c:v>-0.2</c:v>
                </c:pt>
                <c:pt idx="30" formatCode="General">
                  <c:v>-0.2</c:v>
                </c:pt>
                <c:pt idx="31" formatCode="General">
                  <c:v>-0.2</c:v>
                </c:pt>
                <c:pt idx="32" formatCode="General">
                  <c:v>-0.2</c:v>
                </c:pt>
                <c:pt idx="33" formatCode="General">
                  <c:v>-0.2</c:v>
                </c:pt>
                <c:pt idx="34" formatCode="General">
                  <c:v>-0.2</c:v>
                </c:pt>
                <c:pt idx="35" formatCode="General">
                  <c:v>-0.2</c:v>
                </c:pt>
                <c:pt idx="36" formatCode="General">
                  <c:v>-0.2</c:v>
                </c:pt>
                <c:pt idx="37" formatCode="General">
                  <c:v>-0.2</c:v>
                </c:pt>
                <c:pt idx="38" formatCode="General">
                  <c:v>-0.2</c:v>
                </c:pt>
                <c:pt idx="39" formatCode="General">
                  <c:v>-0.2</c:v>
                </c:pt>
                <c:pt idx="40" formatCode="General">
                  <c:v>-0.2</c:v>
                </c:pt>
                <c:pt idx="41" formatCode="General">
                  <c:v>-0.2</c:v>
                </c:pt>
                <c:pt idx="42" formatCode="General">
                  <c:v>-0.2</c:v>
                </c:pt>
                <c:pt idx="43" formatCode="General">
                  <c:v>-0.2</c:v>
                </c:pt>
                <c:pt idx="44" formatCode="General">
                  <c:v>-0.2</c:v>
                </c:pt>
                <c:pt idx="45" formatCode="General">
                  <c:v>-0.2</c:v>
                </c:pt>
                <c:pt idx="46" formatCode="General">
                  <c:v>-0.2</c:v>
                </c:pt>
                <c:pt idx="47" formatCode="General">
                  <c:v>-0.2</c:v>
                </c:pt>
                <c:pt idx="48" formatCode="General">
                  <c:v>-0.2</c:v>
                </c:pt>
                <c:pt idx="49" formatCode="General">
                  <c:v>-0.2</c:v>
                </c:pt>
                <c:pt idx="50" formatCode="General">
                  <c:v>-0.2</c:v>
                </c:pt>
                <c:pt idx="51" formatCode="General">
                  <c:v>-0.2</c:v>
                </c:pt>
                <c:pt idx="52" formatCode="General">
                  <c:v>-0.2</c:v>
                </c:pt>
                <c:pt idx="53" formatCode="General">
                  <c:v>-0.2</c:v>
                </c:pt>
                <c:pt idx="54" formatCode="General">
                  <c:v>-0.2</c:v>
                </c:pt>
                <c:pt idx="55" formatCode="General">
                  <c:v>-0.2</c:v>
                </c:pt>
                <c:pt idx="56" formatCode="General">
                  <c:v>-0.2</c:v>
                </c:pt>
                <c:pt idx="57" formatCode="General">
                  <c:v>-0.2</c:v>
                </c:pt>
                <c:pt idx="58" formatCode="General">
                  <c:v>-0.2</c:v>
                </c:pt>
                <c:pt idx="59" formatCode="General">
                  <c:v>-0.2</c:v>
                </c:pt>
                <c:pt idx="60" formatCode="General">
                  <c:v>-0.2</c:v>
                </c:pt>
                <c:pt idx="61" formatCode="General">
                  <c:v>-0.2</c:v>
                </c:pt>
                <c:pt idx="62" formatCode="General">
                  <c:v>-0.2</c:v>
                </c:pt>
                <c:pt idx="63" formatCode="General">
                  <c:v>-0.2</c:v>
                </c:pt>
                <c:pt idx="64" formatCode="General">
                  <c:v>-0.2</c:v>
                </c:pt>
                <c:pt idx="65" formatCode="General">
                  <c:v>-0.2</c:v>
                </c:pt>
                <c:pt idx="66" formatCode="General">
                  <c:v>-0.2</c:v>
                </c:pt>
                <c:pt idx="67" formatCode="General">
                  <c:v>-0.2</c:v>
                </c:pt>
                <c:pt idx="68" formatCode="General">
                  <c:v>-0.2</c:v>
                </c:pt>
                <c:pt idx="69" formatCode="General">
                  <c:v>-0.2</c:v>
                </c:pt>
                <c:pt idx="70" formatCode="General">
                  <c:v>-0.2</c:v>
                </c:pt>
                <c:pt idx="71" formatCode="General">
                  <c:v>-0.2</c:v>
                </c:pt>
                <c:pt idx="72" formatCode="General">
                  <c:v>-0.2</c:v>
                </c:pt>
                <c:pt idx="73" formatCode="General">
                  <c:v>-0.2</c:v>
                </c:pt>
                <c:pt idx="74" formatCode="General">
                  <c:v>-0.2</c:v>
                </c:pt>
                <c:pt idx="75" formatCode="General">
                  <c:v>-0.2</c:v>
                </c:pt>
                <c:pt idx="76" formatCode="General">
                  <c:v>-0.2</c:v>
                </c:pt>
                <c:pt idx="77" formatCode="General">
                  <c:v>-0.2</c:v>
                </c:pt>
                <c:pt idx="78" formatCode="General">
                  <c:v>-0.2</c:v>
                </c:pt>
                <c:pt idx="79" formatCode="General">
                  <c:v>-0.2</c:v>
                </c:pt>
                <c:pt idx="80" formatCode="General">
                  <c:v>-0.2</c:v>
                </c:pt>
                <c:pt idx="81" formatCode="General">
                  <c:v>-0.19900000000000001</c:v>
                </c:pt>
                <c:pt idx="82" formatCode="General">
                  <c:v>-0.19800000000000001</c:v>
                </c:pt>
                <c:pt idx="83" formatCode="General">
                  <c:v>-0.19500000000000001</c:v>
                </c:pt>
                <c:pt idx="84" formatCode="General">
                  <c:v>-0.192</c:v>
                </c:pt>
                <c:pt idx="85" formatCode="General">
                  <c:v>-0.187</c:v>
                </c:pt>
                <c:pt idx="86" formatCode="General">
                  <c:v>-0.182</c:v>
                </c:pt>
                <c:pt idx="87" formatCode="General">
                  <c:v>-0.17499999999999999</c:v>
                </c:pt>
                <c:pt idx="88" formatCode="General">
                  <c:v>-0.16800000000000001</c:v>
                </c:pt>
                <c:pt idx="89" formatCode="General">
                  <c:v>-0.159</c:v>
                </c:pt>
                <c:pt idx="90" formatCode="General">
                  <c:v>-0.15</c:v>
                </c:pt>
                <c:pt idx="91" formatCode="General">
                  <c:v>-0.13900000000000001</c:v>
                </c:pt>
                <c:pt idx="92" formatCode="General">
                  <c:v>-0.128</c:v>
                </c:pt>
                <c:pt idx="93" formatCode="General">
                  <c:v>-0.115</c:v>
                </c:pt>
                <c:pt idx="94" formatCode="General">
                  <c:v>-0.10199999999999999</c:v>
                </c:pt>
                <c:pt idx="95" formatCode="General">
                  <c:v>-8.6999999999999994E-2</c:v>
                </c:pt>
                <c:pt idx="96" formatCode="General">
                  <c:v>-7.1999999999999995E-2</c:v>
                </c:pt>
                <c:pt idx="97" formatCode="General">
                  <c:v>-5.5E-2</c:v>
                </c:pt>
                <c:pt idx="98" formatCode="General">
                  <c:v>-3.7999999999999999E-2</c:v>
                </c:pt>
                <c:pt idx="99" formatCode="General">
                  <c:v>-0.02</c:v>
                </c:pt>
                <c:pt idx="100" formatCode="General">
                  <c:v>-8.0000000000000002E-3</c:v>
                </c:pt>
                <c:pt idx="101" formatCode="General">
                  <c:v>-1.4E-2</c:v>
                </c:pt>
                <c:pt idx="102" formatCode="General">
                  <c:v>-4.2999999999999997E-2</c:v>
                </c:pt>
                <c:pt idx="103" formatCode="General">
                  <c:v>-6.5000000000000002E-2</c:v>
                </c:pt>
                <c:pt idx="104" formatCode="General">
                  <c:v>-8.6999999999999994E-2</c:v>
                </c:pt>
                <c:pt idx="105" formatCode="General">
                  <c:v>-0.113</c:v>
                </c:pt>
                <c:pt idx="106" formatCode="General">
                  <c:v>-0.13800000000000001</c:v>
                </c:pt>
                <c:pt idx="107" formatCode="General">
                  <c:v>-0.16400000000000001</c:v>
                </c:pt>
                <c:pt idx="108" formatCode="General">
                  <c:v>-0.193</c:v>
                </c:pt>
                <c:pt idx="109" formatCode="General">
                  <c:v>-0.2</c:v>
                </c:pt>
                <c:pt idx="110" formatCode="General">
                  <c:v>-0.2</c:v>
                </c:pt>
                <c:pt idx="111" formatCode="General">
                  <c:v>-0.2</c:v>
                </c:pt>
                <c:pt idx="112" formatCode="General">
                  <c:v>-0.2</c:v>
                </c:pt>
                <c:pt idx="113" formatCode="General">
                  <c:v>-0.2</c:v>
                </c:pt>
                <c:pt idx="114" formatCode="General">
                  <c:v>-0.2</c:v>
                </c:pt>
                <c:pt idx="115" formatCode="General">
                  <c:v>-0.2</c:v>
                </c:pt>
                <c:pt idx="116" formatCode="General">
                  <c:v>-0.2</c:v>
                </c:pt>
                <c:pt idx="117" formatCode="General">
                  <c:v>-0.2</c:v>
                </c:pt>
                <c:pt idx="118" formatCode="General">
                  <c:v>-0.2</c:v>
                </c:pt>
                <c:pt idx="119" formatCode="General">
                  <c:v>-0.2</c:v>
                </c:pt>
                <c:pt idx="120" formatCode="General">
                  <c:v>-0.2</c:v>
                </c:pt>
                <c:pt idx="121" formatCode="General">
                  <c:v>-0.2</c:v>
                </c:pt>
                <c:pt idx="122" formatCode="General">
                  <c:v>-0.2</c:v>
                </c:pt>
                <c:pt idx="123" formatCode="General">
                  <c:v>-0.2</c:v>
                </c:pt>
                <c:pt idx="124" formatCode="General">
                  <c:v>-0.2</c:v>
                </c:pt>
                <c:pt idx="125" formatCode="General">
                  <c:v>-0.2</c:v>
                </c:pt>
                <c:pt idx="126" formatCode="General">
                  <c:v>-0.2</c:v>
                </c:pt>
                <c:pt idx="127" formatCode="General">
                  <c:v>-0.2</c:v>
                </c:pt>
                <c:pt idx="128" formatCode="General">
                  <c:v>-0.2</c:v>
                </c:pt>
                <c:pt idx="129" formatCode="General">
                  <c:v>-0.2</c:v>
                </c:pt>
                <c:pt idx="130" formatCode="General">
                  <c:v>-0.2</c:v>
                </c:pt>
                <c:pt idx="131" formatCode="General">
                  <c:v>-0.2</c:v>
                </c:pt>
                <c:pt idx="132" formatCode="General">
                  <c:v>-0.2</c:v>
                </c:pt>
                <c:pt idx="133" formatCode="General">
                  <c:v>-0.2</c:v>
                </c:pt>
                <c:pt idx="134" formatCode="General">
                  <c:v>-0.2</c:v>
                </c:pt>
                <c:pt idx="135" formatCode="General">
                  <c:v>-0.2</c:v>
                </c:pt>
                <c:pt idx="136" formatCode="General">
                  <c:v>-0.2</c:v>
                </c:pt>
                <c:pt idx="137" formatCode="General">
                  <c:v>-0.2</c:v>
                </c:pt>
                <c:pt idx="138" formatCode="General">
                  <c:v>-0.2</c:v>
                </c:pt>
                <c:pt idx="139" formatCode="General">
                  <c:v>-0.2</c:v>
                </c:pt>
                <c:pt idx="140" formatCode="General">
                  <c:v>-0.2</c:v>
                </c:pt>
                <c:pt idx="141" formatCode="General">
                  <c:v>-0.2</c:v>
                </c:pt>
                <c:pt idx="142" formatCode="General">
                  <c:v>-0.2</c:v>
                </c:pt>
                <c:pt idx="143" formatCode="General">
                  <c:v>-0.2</c:v>
                </c:pt>
                <c:pt idx="144" formatCode="General">
                  <c:v>-0.2</c:v>
                </c:pt>
                <c:pt idx="145" formatCode="General">
                  <c:v>-0.2</c:v>
                </c:pt>
                <c:pt idx="146" formatCode="General">
                  <c:v>-0.2</c:v>
                </c:pt>
                <c:pt idx="147" formatCode="General">
                  <c:v>-0.2</c:v>
                </c:pt>
                <c:pt idx="148" formatCode="General">
                  <c:v>-0.2</c:v>
                </c:pt>
                <c:pt idx="149" formatCode="General">
                  <c:v>-0.2</c:v>
                </c:pt>
                <c:pt idx="150" formatCode="General">
                  <c:v>-0.19600000000000001</c:v>
                </c:pt>
                <c:pt idx="151" formatCode="General">
                  <c:v>-0.2</c:v>
                </c:pt>
                <c:pt idx="152" formatCode="General">
                  <c:v>-0.2</c:v>
                </c:pt>
                <c:pt idx="153" formatCode="General">
                  <c:v>-0.2</c:v>
                </c:pt>
                <c:pt idx="154" formatCode="General">
                  <c:v>-0.2</c:v>
                </c:pt>
                <c:pt idx="155" formatCode="General">
                  <c:v>-0.2</c:v>
                </c:pt>
                <c:pt idx="156" formatCode="General">
                  <c:v>-0.2</c:v>
                </c:pt>
                <c:pt idx="157" formatCode="General">
                  <c:v>-0.2</c:v>
                </c:pt>
                <c:pt idx="158" formatCode="General">
                  <c:v>-0.2</c:v>
                </c:pt>
                <c:pt idx="159" formatCode="General">
                  <c:v>-0.19900000000000001</c:v>
                </c:pt>
                <c:pt idx="160" formatCode="General">
                  <c:v>-0.19900000000000001</c:v>
                </c:pt>
                <c:pt idx="161" formatCode="General">
                  <c:v>-0.2</c:v>
                </c:pt>
                <c:pt idx="162" formatCode="General">
                  <c:v>-0.2</c:v>
                </c:pt>
                <c:pt idx="163" formatCode="General">
                  <c:v>-0.2</c:v>
                </c:pt>
                <c:pt idx="164" formatCode="General">
                  <c:v>-0.2</c:v>
                </c:pt>
                <c:pt idx="165" formatCode="General">
                  <c:v>-0.2</c:v>
                </c:pt>
                <c:pt idx="166" formatCode="General">
                  <c:v>-0.2</c:v>
                </c:pt>
                <c:pt idx="167" formatCode="General">
                  <c:v>-0.2</c:v>
                </c:pt>
                <c:pt idx="168" formatCode="General">
                  <c:v>-0.2</c:v>
                </c:pt>
                <c:pt idx="169" formatCode="General">
                  <c:v>-0.2</c:v>
                </c:pt>
                <c:pt idx="170" formatCode="General">
                  <c:v>-0.2</c:v>
                </c:pt>
                <c:pt idx="171" formatCode="General">
                  <c:v>-0.2</c:v>
                </c:pt>
                <c:pt idx="172" formatCode="General">
                  <c:v>-0.2</c:v>
                </c:pt>
                <c:pt idx="173" formatCode="General">
                  <c:v>-0.2</c:v>
                </c:pt>
                <c:pt idx="174" formatCode="General">
                  <c:v>-0.2</c:v>
                </c:pt>
                <c:pt idx="175" formatCode="General">
                  <c:v>-0.2</c:v>
                </c:pt>
                <c:pt idx="176" formatCode="General">
                  <c:v>-0.2</c:v>
                </c:pt>
                <c:pt idx="177" formatCode="General">
                  <c:v>-0.2</c:v>
                </c:pt>
                <c:pt idx="178" formatCode="General">
                  <c:v>-0.2</c:v>
                </c:pt>
                <c:pt idx="179" formatCode="General">
                  <c:v>-0.2</c:v>
                </c:pt>
                <c:pt idx="180" formatCode="General">
                  <c:v>-0.2</c:v>
                </c:pt>
                <c:pt idx="181" formatCode="General">
                  <c:v>-0.19500000000000001</c:v>
                </c:pt>
                <c:pt idx="182" formatCode="General">
                  <c:v>-0.17100000000000001</c:v>
                </c:pt>
                <c:pt idx="183" formatCode="General">
                  <c:v>-0.14000000000000001</c:v>
                </c:pt>
                <c:pt idx="184" formatCode="General">
                  <c:v>-0.121</c:v>
                </c:pt>
                <c:pt idx="185" formatCode="General">
                  <c:v>-9.7000000000000003E-2</c:v>
                </c:pt>
                <c:pt idx="186" formatCode="General">
                  <c:v>-6.9000000000000006E-2</c:v>
                </c:pt>
                <c:pt idx="187" formatCode="General">
                  <c:v>-4.5999999999999999E-2</c:v>
                </c:pt>
                <c:pt idx="188" formatCode="General">
                  <c:v>-2.1999999999999999E-2</c:v>
                </c:pt>
                <c:pt idx="189" formatCode="General">
                  <c:v>-2.3E-2</c:v>
                </c:pt>
                <c:pt idx="190" formatCode="General">
                  <c:v>-5.2999999999999999E-2</c:v>
                </c:pt>
                <c:pt idx="191" formatCode="General">
                  <c:v>-9.1999999999999998E-2</c:v>
                </c:pt>
                <c:pt idx="192" formatCode="General">
                  <c:v>-0.12</c:v>
                </c:pt>
                <c:pt idx="193" formatCode="General">
                  <c:v>-0.155</c:v>
                </c:pt>
                <c:pt idx="194" formatCode="General">
                  <c:v>-0.186</c:v>
                </c:pt>
                <c:pt idx="195" formatCode="General">
                  <c:v>-0.2</c:v>
                </c:pt>
                <c:pt idx="196" formatCode="General">
                  <c:v>-0.2</c:v>
                </c:pt>
                <c:pt idx="197" formatCode="General">
                  <c:v>-0.2</c:v>
                </c:pt>
                <c:pt idx="198" formatCode="General">
                  <c:v>-0.2</c:v>
                </c:pt>
                <c:pt idx="199" formatCode="General">
                  <c:v>-0.2</c:v>
                </c:pt>
                <c:pt idx="200" formatCode="General">
                  <c:v>-0.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F14-4C90-8E59-086EFE314103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List1!$A$1:$A$201</c:f>
              <c:numCache>
                <c:formatCode>General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C$1:$C$201</c:f>
              <c:numCache>
                <c:formatCode>General</c:formatCode>
                <c:ptCount val="201"/>
                <c:pt idx="0">
                  <c:v>0</c:v>
                </c:pt>
                <c:pt idx="1">
                  <c:v>-1E-3</c:v>
                </c:pt>
                <c:pt idx="2">
                  <c:v>-2E-3</c:v>
                </c:pt>
                <c:pt idx="3">
                  <c:v>-5.0000000000000001E-3</c:v>
                </c:pt>
                <c:pt idx="4">
                  <c:v>-8.0000000000000002E-3</c:v>
                </c:pt>
                <c:pt idx="5">
                  <c:v>-1.2999999999999999E-2</c:v>
                </c:pt>
                <c:pt idx="6">
                  <c:v>-1.7999999999999999E-2</c:v>
                </c:pt>
                <c:pt idx="7">
                  <c:v>-2.5000000000000001E-2</c:v>
                </c:pt>
                <c:pt idx="8">
                  <c:v>-3.2000000000000001E-2</c:v>
                </c:pt>
                <c:pt idx="9">
                  <c:v>-4.1000000000000002E-2</c:v>
                </c:pt>
                <c:pt idx="10">
                  <c:v>-0.05</c:v>
                </c:pt>
                <c:pt idx="11">
                  <c:v>-6.0999999999999999E-2</c:v>
                </c:pt>
                <c:pt idx="12">
                  <c:v>-7.1999999999999995E-2</c:v>
                </c:pt>
                <c:pt idx="13">
                  <c:v>-8.5000000000000006E-2</c:v>
                </c:pt>
                <c:pt idx="14">
                  <c:v>-9.8000000000000004E-2</c:v>
                </c:pt>
                <c:pt idx="15">
                  <c:v>-0.113</c:v>
                </c:pt>
                <c:pt idx="16">
                  <c:v>-0.128</c:v>
                </c:pt>
                <c:pt idx="17">
                  <c:v>-0.14499999999999999</c:v>
                </c:pt>
                <c:pt idx="18">
                  <c:v>-0.16200000000000001</c:v>
                </c:pt>
                <c:pt idx="19">
                  <c:v>-0.18099999999999999</c:v>
                </c:pt>
                <c:pt idx="20">
                  <c:v>-0.2</c:v>
                </c:pt>
                <c:pt idx="21">
                  <c:v>-0.221</c:v>
                </c:pt>
                <c:pt idx="22">
                  <c:v>-0.24199999999999999</c:v>
                </c:pt>
                <c:pt idx="23">
                  <c:v>-0.26500000000000001</c:v>
                </c:pt>
                <c:pt idx="24">
                  <c:v>-0.28799999999999998</c:v>
                </c:pt>
                <c:pt idx="25">
                  <c:v>-0.313</c:v>
                </c:pt>
                <c:pt idx="26">
                  <c:v>-0.33800000000000002</c:v>
                </c:pt>
                <c:pt idx="27">
                  <c:v>-0.36499999999999999</c:v>
                </c:pt>
                <c:pt idx="28">
                  <c:v>-0.39200000000000002</c:v>
                </c:pt>
                <c:pt idx="29">
                  <c:v>-0.42099999999999999</c:v>
                </c:pt>
                <c:pt idx="30">
                  <c:v>-0.45</c:v>
                </c:pt>
                <c:pt idx="31">
                  <c:v>-0.48099999999999998</c:v>
                </c:pt>
                <c:pt idx="32">
                  <c:v>-0.51200000000000001</c:v>
                </c:pt>
                <c:pt idx="33">
                  <c:v>-0.54500000000000004</c:v>
                </c:pt>
                <c:pt idx="34">
                  <c:v>-0.57799999999999996</c:v>
                </c:pt>
                <c:pt idx="35">
                  <c:v>-0.61299999999999999</c:v>
                </c:pt>
                <c:pt idx="36">
                  <c:v>-0.64800000000000002</c:v>
                </c:pt>
                <c:pt idx="37">
                  <c:v>-0.68500000000000005</c:v>
                </c:pt>
                <c:pt idx="38">
                  <c:v>-0.72199999999999998</c:v>
                </c:pt>
                <c:pt idx="39">
                  <c:v>-0.76</c:v>
                </c:pt>
                <c:pt idx="40">
                  <c:v>-0.79500000000000004</c:v>
                </c:pt>
                <c:pt idx="41">
                  <c:v>-0.80200000000000005</c:v>
                </c:pt>
                <c:pt idx="42">
                  <c:v>-0.79800000000000004</c:v>
                </c:pt>
                <c:pt idx="43">
                  <c:v>-0.79400000000000004</c:v>
                </c:pt>
                <c:pt idx="44">
                  <c:v>-0.79200000000000004</c:v>
                </c:pt>
                <c:pt idx="45">
                  <c:v>-0.78700000000000003</c:v>
                </c:pt>
                <c:pt idx="46">
                  <c:v>-0.78200000000000003</c:v>
                </c:pt>
                <c:pt idx="47">
                  <c:v>-0.77500000000000002</c:v>
                </c:pt>
                <c:pt idx="48">
                  <c:v>-0.76800000000000002</c:v>
                </c:pt>
                <c:pt idx="49">
                  <c:v>-0.75900000000000001</c:v>
                </c:pt>
                <c:pt idx="50">
                  <c:v>-0.75</c:v>
                </c:pt>
                <c:pt idx="51">
                  <c:v>-0.74</c:v>
                </c:pt>
                <c:pt idx="52">
                  <c:v>-0.72799999999999998</c:v>
                </c:pt>
                <c:pt idx="53">
                  <c:v>-0.71499999999999997</c:v>
                </c:pt>
                <c:pt idx="54">
                  <c:v>-0.70199999999999996</c:v>
                </c:pt>
                <c:pt idx="55">
                  <c:v>-0.68700000000000006</c:v>
                </c:pt>
                <c:pt idx="56">
                  <c:v>-0.67200000000000004</c:v>
                </c:pt>
                <c:pt idx="57">
                  <c:v>-0.65500000000000003</c:v>
                </c:pt>
                <c:pt idx="58">
                  <c:v>-0.63800000000000001</c:v>
                </c:pt>
                <c:pt idx="59">
                  <c:v>-0.61899999999999999</c:v>
                </c:pt>
                <c:pt idx="60">
                  <c:v>-0.6</c:v>
                </c:pt>
                <c:pt idx="61">
                  <c:v>-0.57899999999999996</c:v>
                </c:pt>
                <c:pt idx="62">
                  <c:v>-0.55800000000000005</c:v>
                </c:pt>
                <c:pt idx="63">
                  <c:v>-0.53500000000000003</c:v>
                </c:pt>
                <c:pt idx="64">
                  <c:v>-0.51200000000000001</c:v>
                </c:pt>
                <c:pt idx="65">
                  <c:v>-0.48699999999999999</c:v>
                </c:pt>
                <c:pt idx="66">
                  <c:v>-0.46200000000000002</c:v>
                </c:pt>
                <c:pt idx="67">
                  <c:v>-0.435</c:v>
                </c:pt>
                <c:pt idx="68">
                  <c:v>-0.40799999999999997</c:v>
                </c:pt>
                <c:pt idx="69">
                  <c:v>-0.379</c:v>
                </c:pt>
                <c:pt idx="70">
                  <c:v>-0.35</c:v>
                </c:pt>
                <c:pt idx="71">
                  <c:v>-0.31900000000000001</c:v>
                </c:pt>
                <c:pt idx="72">
                  <c:v>-0.28799999999999998</c:v>
                </c:pt>
                <c:pt idx="73">
                  <c:v>-0.255</c:v>
                </c:pt>
                <c:pt idx="74">
                  <c:v>-0.222</c:v>
                </c:pt>
                <c:pt idx="75">
                  <c:v>-0.187</c:v>
                </c:pt>
                <c:pt idx="76">
                  <c:v>-0.152</c:v>
                </c:pt>
                <c:pt idx="77">
                  <c:v>-0.115</c:v>
                </c:pt>
                <c:pt idx="78">
                  <c:v>-7.8E-2</c:v>
                </c:pt>
                <c:pt idx="79">
                  <c:v>-0.04</c:v>
                </c:pt>
                <c:pt idx="80">
                  <c:v>-7.0000000000000001E-3</c:v>
                </c:pt>
                <c:pt idx="81">
                  <c:v>6.0000000000000001E-3</c:v>
                </c:pt>
                <c:pt idx="82">
                  <c:v>-4.0000000000000001E-3</c:v>
                </c:pt>
                <c:pt idx="83">
                  <c:v>-3.0000000000000001E-3</c:v>
                </c:pt>
                <c:pt idx="84">
                  <c:v>-8.9999999999999993E-3</c:v>
                </c:pt>
                <c:pt idx="85">
                  <c:v>-1.0999999999999999E-2</c:v>
                </c:pt>
                <c:pt idx="86">
                  <c:v>-1.9E-2</c:v>
                </c:pt>
                <c:pt idx="87">
                  <c:v>-2.5000000000000001E-2</c:v>
                </c:pt>
                <c:pt idx="88">
                  <c:v>-3.1E-2</c:v>
                </c:pt>
                <c:pt idx="89">
                  <c:v>-0.04</c:v>
                </c:pt>
                <c:pt idx="90">
                  <c:v>-5.0999999999999997E-2</c:v>
                </c:pt>
                <c:pt idx="91">
                  <c:v>-6.0999999999999999E-2</c:v>
                </c:pt>
                <c:pt idx="92">
                  <c:v>-7.1999999999999995E-2</c:v>
                </c:pt>
                <c:pt idx="93">
                  <c:v>-8.4000000000000005E-2</c:v>
                </c:pt>
                <c:pt idx="94">
                  <c:v>-9.8000000000000004E-2</c:v>
                </c:pt>
                <c:pt idx="95">
                  <c:v>-0.112</c:v>
                </c:pt>
                <c:pt idx="96">
                  <c:v>-0.128</c:v>
                </c:pt>
                <c:pt idx="97">
                  <c:v>-0.14399999999999999</c:v>
                </c:pt>
                <c:pt idx="98">
                  <c:v>-0.16200000000000001</c:v>
                </c:pt>
                <c:pt idx="99">
                  <c:v>-0.18</c:v>
                </c:pt>
                <c:pt idx="100">
                  <c:v>-0.2</c:v>
                </c:pt>
                <c:pt idx="101">
                  <c:v>-0.219</c:v>
                </c:pt>
                <c:pt idx="102">
                  <c:v>-0.23799999999999999</c:v>
                </c:pt>
                <c:pt idx="103">
                  <c:v>-0.255</c:v>
                </c:pt>
                <c:pt idx="104">
                  <c:v>-0.27200000000000002</c:v>
                </c:pt>
                <c:pt idx="105">
                  <c:v>-0.28799999999999998</c:v>
                </c:pt>
                <c:pt idx="106">
                  <c:v>-0.30199999999999999</c:v>
                </c:pt>
                <c:pt idx="107">
                  <c:v>-0.315</c:v>
                </c:pt>
                <c:pt idx="108">
                  <c:v>-0.32800000000000001</c:v>
                </c:pt>
                <c:pt idx="109">
                  <c:v>-0.33900000000000002</c:v>
                </c:pt>
                <c:pt idx="110">
                  <c:v>-0.35</c:v>
                </c:pt>
                <c:pt idx="111">
                  <c:v>-0.35899999999999999</c:v>
                </c:pt>
                <c:pt idx="112">
                  <c:v>-0.36799999999999999</c:v>
                </c:pt>
                <c:pt idx="113">
                  <c:v>-0.375</c:v>
                </c:pt>
                <c:pt idx="114">
                  <c:v>-0.38200000000000001</c:v>
                </c:pt>
                <c:pt idx="115">
                  <c:v>-0.38700000000000001</c:v>
                </c:pt>
                <c:pt idx="116">
                  <c:v>-0.39200000000000002</c:v>
                </c:pt>
                <c:pt idx="117">
                  <c:v>-0.39500000000000002</c:v>
                </c:pt>
                <c:pt idx="118">
                  <c:v>-0.39800000000000002</c:v>
                </c:pt>
                <c:pt idx="119">
                  <c:v>-0.4</c:v>
                </c:pt>
                <c:pt idx="120">
                  <c:v>-0.40799999999999997</c:v>
                </c:pt>
                <c:pt idx="121">
                  <c:v>-0.434</c:v>
                </c:pt>
                <c:pt idx="122">
                  <c:v>-0.48199999999999998</c:v>
                </c:pt>
                <c:pt idx="123">
                  <c:v>-0.52700000000000002</c:v>
                </c:pt>
                <c:pt idx="124">
                  <c:v>-0.56599999999999995</c:v>
                </c:pt>
                <c:pt idx="125">
                  <c:v>-0.61499999999999999</c:v>
                </c:pt>
                <c:pt idx="126">
                  <c:v>-0.65700000000000003</c:v>
                </c:pt>
                <c:pt idx="127">
                  <c:v>-0.70599999999999996</c:v>
                </c:pt>
                <c:pt idx="128">
                  <c:v>-0.749</c:v>
                </c:pt>
                <c:pt idx="129">
                  <c:v>-0.76500000000000001</c:v>
                </c:pt>
                <c:pt idx="130">
                  <c:v>-0.747</c:v>
                </c:pt>
                <c:pt idx="131">
                  <c:v>-0.73899999999999999</c:v>
                </c:pt>
                <c:pt idx="132">
                  <c:v>-0.72899999999999998</c:v>
                </c:pt>
                <c:pt idx="133">
                  <c:v>-0.71499999999999997</c:v>
                </c:pt>
                <c:pt idx="134">
                  <c:v>-0.70199999999999996</c:v>
                </c:pt>
                <c:pt idx="135">
                  <c:v>-0.68799999999999994</c:v>
                </c:pt>
                <c:pt idx="136">
                  <c:v>-0.67200000000000004</c:v>
                </c:pt>
                <c:pt idx="137">
                  <c:v>-0.65500000000000003</c:v>
                </c:pt>
                <c:pt idx="138">
                  <c:v>-0.63700000000000001</c:v>
                </c:pt>
                <c:pt idx="139">
                  <c:v>-0.61899999999999999</c:v>
                </c:pt>
                <c:pt idx="140">
                  <c:v>-0.6</c:v>
                </c:pt>
                <c:pt idx="141">
                  <c:v>-0.58099999999999996</c:v>
                </c:pt>
                <c:pt idx="142">
                  <c:v>-0.56200000000000006</c:v>
                </c:pt>
                <c:pt idx="143">
                  <c:v>-0.54400000000000004</c:v>
                </c:pt>
                <c:pt idx="144">
                  <c:v>-0.52800000000000002</c:v>
                </c:pt>
                <c:pt idx="145">
                  <c:v>-0.51300000000000001</c:v>
                </c:pt>
                <c:pt idx="146">
                  <c:v>-0.498</c:v>
                </c:pt>
                <c:pt idx="147">
                  <c:v>-0.48499999999999999</c:v>
                </c:pt>
                <c:pt idx="148">
                  <c:v>-0.47199999999999998</c:v>
                </c:pt>
                <c:pt idx="149">
                  <c:v>-0.46</c:v>
                </c:pt>
                <c:pt idx="150">
                  <c:v>-0.45</c:v>
                </c:pt>
                <c:pt idx="151">
                  <c:v>-0.44</c:v>
                </c:pt>
                <c:pt idx="152">
                  <c:v>-0.432</c:v>
                </c:pt>
                <c:pt idx="153">
                  <c:v>-0.42499999999999999</c:v>
                </c:pt>
                <c:pt idx="154">
                  <c:v>-0.41799999999999998</c:v>
                </c:pt>
                <c:pt idx="155">
                  <c:v>-0.41299999999999998</c:v>
                </c:pt>
                <c:pt idx="156">
                  <c:v>-0.40799999999999997</c:v>
                </c:pt>
                <c:pt idx="157">
                  <c:v>-0.40500000000000003</c:v>
                </c:pt>
                <c:pt idx="158">
                  <c:v>-0.40200000000000002</c:v>
                </c:pt>
                <c:pt idx="159">
                  <c:v>-0.39900000000000002</c:v>
                </c:pt>
                <c:pt idx="160">
                  <c:v>-0.39</c:v>
                </c:pt>
                <c:pt idx="161">
                  <c:v>-0.36599999999999999</c:v>
                </c:pt>
                <c:pt idx="162">
                  <c:v>-0.32</c:v>
                </c:pt>
                <c:pt idx="163">
                  <c:v>-0.27100000000000002</c:v>
                </c:pt>
                <c:pt idx="164">
                  <c:v>-0.23300000000000001</c:v>
                </c:pt>
                <c:pt idx="165">
                  <c:v>-0.187</c:v>
                </c:pt>
                <c:pt idx="166">
                  <c:v>-0.14099999999999999</c:v>
                </c:pt>
                <c:pt idx="167">
                  <c:v>-9.6000000000000002E-2</c:v>
                </c:pt>
                <c:pt idx="168">
                  <c:v>-5.1999999999999998E-2</c:v>
                </c:pt>
                <c:pt idx="169">
                  <c:v>-3.3000000000000002E-2</c:v>
                </c:pt>
                <c:pt idx="170">
                  <c:v>-4.7E-2</c:v>
                </c:pt>
                <c:pt idx="171">
                  <c:v>-6.0999999999999999E-2</c:v>
                </c:pt>
                <c:pt idx="172">
                  <c:v>-7.0999999999999994E-2</c:v>
                </c:pt>
                <c:pt idx="173">
                  <c:v>-8.5999999999999993E-2</c:v>
                </c:pt>
                <c:pt idx="174">
                  <c:v>-0.1</c:v>
                </c:pt>
                <c:pt idx="175">
                  <c:v>-0.112</c:v>
                </c:pt>
                <c:pt idx="176">
                  <c:v>-0.128</c:v>
                </c:pt>
                <c:pt idx="177">
                  <c:v>-0.14599999999999999</c:v>
                </c:pt>
                <c:pt idx="178">
                  <c:v>-0.16300000000000001</c:v>
                </c:pt>
                <c:pt idx="179">
                  <c:v>-0.18099999999999999</c:v>
                </c:pt>
                <c:pt idx="180">
                  <c:v>-0.19900000000000001</c:v>
                </c:pt>
                <c:pt idx="181">
                  <c:v>-0.218</c:v>
                </c:pt>
                <c:pt idx="182">
                  <c:v>-0.23799999999999999</c:v>
                </c:pt>
                <c:pt idx="183">
                  <c:v>-0.25600000000000001</c:v>
                </c:pt>
                <c:pt idx="184">
                  <c:v>-0.27200000000000002</c:v>
                </c:pt>
                <c:pt idx="185">
                  <c:v>-0.28699999999999998</c:v>
                </c:pt>
                <c:pt idx="186">
                  <c:v>-0.30199999999999999</c:v>
                </c:pt>
                <c:pt idx="187">
                  <c:v>-0.315</c:v>
                </c:pt>
                <c:pt idx="188">
                  <c:v>-0.32800000000000001</c:v>
                </c:pt>
                <c:pt idx="189">
                  <c:v>-0.33900000000000002</c:v>
                </c:pt>
                <c:pt idx="190">
                  <c:v>-0.35</c:v>
                </c:pt>
                <c:pt idx="191">
                  <c:v>-0.35899999999999999</c:v>
                </c:pt>
                <c:pt idx="192">
                  <c:v>-0.36799999999999999</c:v>
                </c:pt>
                <c:pt idx="193">
                  <c:v>-0.375</c:v>
                </c:pt>
                <c:pt idx="194">
                  <c:v>-0.38200000000000001</c:v>
                </c:pt>
                <c:pt idx="195">
                  <c:v>-0.38800000000000001</c:v>
                </c:pt>
                <c:pt idx="196">
                  <c:v>-0.39200000000000002</c:v>
                </c:pt>
                <c:pt idx="197">
                  <c:v>-0.39500000000000002</c:v>
                </c:pt>
                <c:pt idx="198">
                  <c:v>-0.39800000000000002</c:v>
                </c:pt>
                <c:pt idx="199">
                  <c:v>-0.40200000000000002</c:v>
                </c:pt>
                <c:pt idx="200">
                  <c:v>-0.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F14-4C90-8E59-086EFE3141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37733760"/>
        <c:axId val="1835437856"/>
      </c:lineChart>
      <c:catAx>
        <c:axId val="1837733760"/>
        <c:scaling>
          <c:orientation val="minMax"/>
        </c:scaling>
        <c:delete val="0"/>
        <c:axPos val="b"/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1835437856"/>
        <c:crosses val="autoZero"/>
        <c:auto val="1"/>
        <c:lblAlgn val="ctr"/>
        <c:lblOffset val="100"/>
        <c:tickLblSkip val="20"/>
        <c:tickMarkSkip val="20"/>
        <c:noMultiLvlLbl val="0"/>
      </c:catAx>
      <c:valAx>
        <c:axId val="18354378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183773376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numRef>
              <c:f>List1!$E$1:$E$201</c:f>
              <c:numCache>
                <c:formatCode>0.00E+00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F$1:$F$201</c:f>
              <c:numCache>
                <c:formatCode>0.00E+00</c:formatCode>
                <c:ptCount val="201"/>
                <c:pt idx="0">
                  <c:v>0</c:v>
                </c:pt>
                <c:pt idx="1">
                  <c:v>2E-3</c:v>
                </c:pt>
                <c:pt idx="2">
                  <c:v>8.0000000000000002E-3</c:v>
                </c:pt>
                <c:pt idx="3">
                  <c:v>1.7999999999999999E-2</c:v>
                </c:pt>
                <c:pt idx="4">
                  <c:v>3.2000000000000001E-2</c:v>
                </c:pt>
                <c:pt idx="5">
                  <c:v>0.05</c:v>
                </c:pt>
                <c:pt idx="6">
                  <c:v>7.1999999999999995E-2</c:v>
                </c:pt>
                <c:pt idx="7">
                  <c:v>9.8000000000000004E-2</c:v>
                </c:pt>
                <c:pt idx="8">
                  <c:v>0.128</c:v>
                </c:pt>
                <c:pt idx="9">
                  <c:v>0.16200000000000001</c:v>
                </c:pt>
                <c:pt idx="10">
                  <c:v>0.2</c:v>
                </c:pt>
                <c:pt idx="11">
                  <c:v>0.24199999999999999</c:v>
                </c:pt>
                <c:pt idx="12">
                  <c:v>0.28799999999999998</c:v>
                </c:pt>
                <c:pt idx="13">
                  <c:v>0.33800000000000002</c:v>
                </c:pt>
                <c:pt idx="14">
                  <c:v>0.39200000000000002</c:v>
                </c:pt>
                <c:pt idx="15">
                  <c:v>0.45</c:v>
                </c:pt>
                <c:pt idx="16">
                  <c:v>0.51200000000000001</c:v>
                </c:pt>
                <c:pt idx="17">
                  <c:v>0.57799999999999996</c:v>
                </c:pt>
                <c:pt idx="18">
                  <c:v>0.64800000000000002</c:v>
                </c:pt>
                <c:pt idx="19">
                  <c:v>0.72199999999999998</c:v>
                </c:pt>
                <c:pt idx="20">
                  <c:v>0.79600000000000004</c:v>
                </c:pt>
                <c:pt idx="21">
                  <c:v>0.83599999999999997</c:v>
                </c:pt>
                <c:pt idx="22">
                  <c:v>0.86899999999999999</c:v>
                </c:pt>
                <c:pt idx="23">
                  <c:v>0.89800000000000002</c:v>
                </c:pt>
                <c:pt idx="24">
                  <c:v>0.92200000000000004</c:v>
                </c:pt>
                <c:pt idx="25">
                  <c:v>0.94</c:v>
                </c:pt>
                <c:pt idx="26">
                  <c:v>0.95199999999999996</c:v>
                </c:pt>
                <c:pt idx="27">
                  <c:v>0.95699999999999996</c:v>
                </c:pt>
                <c:pt idx="28">
                  <c:v>0.95599999999999996</c:v>
                </c:pt>
                <c:pt idx="29">
                  <c:v>0.94699999999999995</c:v>
                </c:pt>
                <c:pt idx="30">
                  <c:v>0.93100000000000005</c:v>
                </c:pt>
                <c:pt idx="31">
                  <c:v>0.90700000000000003</c:v>
                </c:pt>
                <c:pt idx="32">
                  <c:v>0.875</c:v>
                </c:pt>
                <c:pt idx="33">
                  <c:v>0.83299999999999996</c:v>
                </c:pt>
                <c:pt idx="34">
                  <c:v>0.78300000000000003</c:v>
                </c:pt>
                <c:pt idx="35">
                  <c:v>0.72299999999999998</c:v>
                </c:pt>
                <c:pt idx="36">
                  <c:v>0.65300000000000002</c:v>
                </c:pt>
                <c:pt idx="37">
                  <c:v>0.57199999999999995</c:v>
                </c:pt>
                <c:pt idx="38">
                  <c:v>0.48099999999999998</c:v>
                </c:pt>
                <c:pt idx="39">
                  <c:v>0.378</c:v>
                </c:pt>
                <c:pt idx="40">
                  <c:v>0.27100000000000002</c:v>
                </c:pt>
                <c:pt idx="41">
                  <c:v>0.22900000000000001</c:v>
                </c:pt>
                <c:pt idx="42">
                  <c:v>0.19400000000000001</c:v>
                </c:pt>
                <c:pt idx="43">
                  <c:v>0.16400000000000001</c:v>
                </c:pt>
                <c:pt idx="44">
                  <c:v>0.14099999999999999</c:v>
                </c:pt>
                <c:pt idx="45">
                  <c:v>0.123</c:v>
                </c:pt>
                <c:pt idx="46">
                  <c:v>0.111</c:v>
                </c:pt>
                <c:pt idx="47">
                  <c:v>0.106</c:v>
                </c:pt>
                <c:pt idx="48">
                  <c:v>0.107</c:v>
                </c:pt>
                <c:pt idx="49">
                  <c:v>0.115</c:v>
                </c:pt>
                <c:pt idx="50">
                  <c:v>0.13200000000000001</c:v>
                </c:pt>
                <c:pt idx="51">
                  <c:v>0.156</c:v>
                </c:pt>
                <c:pt idx="52">
                  <c:v>0.188</c:v>
                </c:pt>
                <c:pt idx="53">
                  <c:v>0.22900000000000001</c:v>
                </c:pt>
                <c:pt idx="54">
                  <c:v>0.28000000000000003</c:v>
                </c:pt>
                <c:pt idx="55">
                  <c:v>0.34</c:v>
                </c:pt>
                <c:pt idx="56">
                  <c:v>0.41</c:v>
                </c:pt>
                <c:pt idx="57">
                  <c:v>0.49099999999999999</c:v>
                </c:pt>
                <c:pt idx="58">
                  <c:v>0.58199999999999996</c:v>
                </c:pt>
                <c:pt idx="59">
                  <c:v>0.68500000000000005</c:v>
                </c:pt>
                <c:pt idx="60">
                  <c:v>0.79100000000000004</c:v>
                </c:pt>
                <c:pt idx="61">
                  <c:v>0.83499999999999996</c:v>
                </c:pt>
                <c:pt idx="62">
                  <c:v>0.871</c:v>
                </c:pt>
                <c:pt idx="63">
                  <c:v>0.89800000000000002</c:v>
                </c:pt>
                <c:pt idx="64">
                  <c:v>0.92100000000000004</c:v>
                </c:pt>
                <c:pt idx="65">
                  <c:v>0.94</c:v>
                </c:pt>
                <c:pt idx="66">
                  <c:v>0.95099999999999996</c:v>
                </c:pt>
                <c:pt idx="67">
                  <c:v>0.95699999999999996</c:v>
                </c:pt>
                <c:pt idx="68">
                  <c:v>0.95599999999999996</c:v>
                </c:pt>
                <c:pt idx="69">
                  <c:v>0.94699999999999995</c:v>
                </c:pt>
                <c:pt idx="70">
                  <c:v>0.93100000000000005</c:v>
                </c:pt>
                <c:pt idx="71">
                  <c:v>0.90700000000000003</c:v>
                </c:pt>
                <c:pt idx="72">
                  <c:v>0.874</c:v>
                </c:pt>
                <c:pt idx="73">
                  <c:v>0.83299999999999996</c:v>
                </c:pt>
                <c:pt idx="74">
                  <c:v>0.78200000000000003</c:v>
                </c:pt>
                <c:pt idx="75">
                  <c:v>0.72199999999999998</c:v>
                </c:pt>
                <c:pt idx="76">
                  <c:v>0.65200000000000002</c:v>
                </c:pt>
                <c:pt idx="77">
                  <c:v>0.57099999999999995</c:v>
                </c:pt>
                <c:pt idx="78">
                  <c:v>0.48</c:v>
                </c:pt>
                <c:pt idx="79">
                  <c:v>0.378</c:v>
                </c:pt>
                <c:pt idx="80">
                  <c:v>0.27300000000000002</c:v>
                </c:pt>
                <c:pt idx="81">
                  <c:v>0.224</c:v>
                </c:pt>
                <c:pt idx="82">
                  <c:v>0.191</c:v>
                </c:pt>
                <c:pt idx="83">
                  <c:v>0.16500000000000001</c:v>
                </c:pt>
                <c:pt idx="84">
                  <c:v>0.14399999999999999</c:v>
                </c:pt>
                <c:pt idx="85">
                  <c:v>0.13100000000000001</c:v>
                </c:pt>
                <c:pt idx="86">
                  <c:v>0.126</c:v>
                </c:pt>
                <c:pt idx="87">
                  <c:v>0.129</c:v>
                </c:pt>
                <c:pt idx="88">
                  <c:v>0.14099999999999999</c:v>
                </c:pt>
                <c:pt idx="89">
                  <c:v>0.16500000000000001</c:v>
                </c:pt>
                <c:pt idx="90">
                  <c:v>0.19800000000000001</c:v>
                </c:pt>
                <c:pt idx="91">
                  <c:v>0.23599999999999999</c:v>
                </c:pt>
                <c:pt idx="92">
                  <c:v>0.26900000000000002</c:v>
                </c:pt>
                <c:pt idx="93">
                  <c:v>0.29599999999999999</c:v>
                </c:pt>
                <c:pt idx="94">
                  <c:v>0.317</c:v>
                </c:pt>
                <c:pt idx="95">
                  <c:v>0.33100000000000002</c:v>
                </c:pt>
                <c:pt idx="96">
                  <c:v>0.33700000000000002</c:v>
                </c:pt>
                <c:pt idx="97">
                  <c:v>0.33400000000000002</c:v>
                </c:pt>
                <c:pt idx="98">
                  <c:v>0.32100000000000001</c:v>
                </c:pt>
                <c:pt idx="99">
                  <c:v>0.29799999999999999</c:v>
                </c:pt>
                <c:pt idx="100">
                  <c:v>0.27400000000000002</c:v>
                </c:pt>
                <c:pt idx="101">
                  <c:v>0.30299999999999999</c:v>
                </c:pt>
                <c:pt idx="102">
                  <c:v>0.35299999999999998</c:v>
                </c:pt>
                <c:pt idx="103">
                  <c:v>0.40799999999999997</c:v>
                </c:pt>
                <c:pt idx="104">
                  <c:v>0.46700000000000003</c:v>
                </c:pt>
                <c:pt idx="105">
                  <c:v>0.53300000000000003</c:v>
                </c:pt>
                <c:pt idx="106">
                  <c:v>0.60599999999999998</c:v>
                </c:pt>
                <c:pt idx="107">
                  <c:v>0.68899999999999995</c:v>
                </c:pt>
                <c:pt idx="108">
                  <c:v>0.78100000000000003</c:v>
                </c:pt>
                <c:pt idx="109">
                  <c:v>0.82099999999999995</c:v>
                </c:pt>
                <c:pt idx="110">
                  <c:v>0.84099999999999997</c:v>
                </c:pt>
                <c:pt idx="111">
                  <c:v>0.85199999999999998</c:v>
                </c:pt>
                <c:pt idx="112">
                  <c:v>0.84599999999999997</c:v>
                </c:pt>
                <c:pt idx="113">
                  <c:v>0.82199999999999995</c:v>
                </c:pt>
                <c:pt idx="114">
                  <c:v>0.77900000000000003</c:v>
                </c:pt>
                <c:pt idx="115">
                  <c:v>0.72399999999999998</c:v>
                </c:pt>
                <c:pt idx="116">
                  <c:v>0.67</c:v>
                </c:pt>
                <c:pt idx="117">
                  <c:v>0.61799999999999999</c:v>
                </c:pt>
                <c:pt idx="118">
                  <c:v>0.56999999999999995</c:v>
                </c:pt>
                <c:pt idx="119">
                  <c:v>0.52500000000000002</c:v>
                </c:pt>
                <c:pt idx="120">
                  <c:v>0.49399999999999999</c:v>
                </c:pt>
                <c:pt idx="121">
                  <c:v>0.52800000000000002</c:v>
                </c:pt>
                <c:pt idx="122">
                  <c:v>0.60599999999999998</c:v>
                </c:pt>
                <c:pt idx="123">
                  <c:v>0.69699999999999995</c:v>
                </c:pt>
                <c:pt idx="124">
                  <c:v>0.79100000000000004</c:v>
                </c:pt>
                <c:pt idx="125">
                  <c:v>0.74399999999999999</c:v>
                </c:pt>
                <c:pt idx="126">
                  <c:v>0.61</c:v>
                </c:pt>
                <c:pt idx="127">
                  <c:v>0.46100000000000002</c:v>
                </c:pt>
                <c:pt idx="128">
                  <c:v>0.30199999999999999</c:v>
                </c:pt>
                <c:pt idx="129">
                  <c:v>0.23499999999999999</c:v>
                </c:pt>
                <c:pt idx="130">
                  <c:v>0.218</c:v>
                </c:pt>
                <c:pt idx="131">
                  <c:v>0.20499999999999999</c:v>
                </c:pt>
                <c:pt idx="132">
                  <c:v>0.21</c:v>
                </c:pt>
                <c:pt idx="133">
                  <c:v>0.23499999999999999</c:v>
                </c:pt>
                <c:pt idx="134">
                  <c:v>0.27700000000000002</c:v>
                </c:pt>
                <c:pt idx="135">
                  <c:v>0.33300000000000002</c:v>
                </c:pt>
                <c:pt idx="136">
                  <c:v>0.38700000000000001</c:v>
                </c:pt>
                <c:pt idx="137">
                  <c:v>0.439</c:v>
                </c:pt>
                <c:pt idx="138">
                  <c:v>0.48599999999999999</c:v>
                </c:pt>
                <c:pt idx="139">
                  <c:v>0.53100000000000003</c:v>
                </c:pt>
                <c:pt idx="140">
                  <c:v>0.56200000000000006</c:v>
                </c:pt>
                <c:pt idx="141">
                  <c:v>0.53</c:v>
                </c:pt>
                <c:pt idx="142">
                  <c:v>0.44800000000000001</c:v>
                </c:pt>
                <c:pt idx="143">
                  <c:v>0.36</c:v>
                </c:pt>
                <c:pt idx="144">
                  <c:v>0.26900000000000002</c:v>
                </c:pt>
                <c:pt idx="145">
                  <c:v>0.308</c:v>
                </c:pt>
                <c:pt idx="146">
                  <c:v>0.45500000000000002</c:v>
                </c:pt>
                <c:pt idx="147">
                  <c:v>0.6</c:v>
                </c:pt>
                <c:pt idx="148">
                  <c:v>0.75600000000000001</c:v>
                </c:pt>
                <c:pt idx="149">
                  <c:v>0.83399999999999996</c:v>
                </c:pt>
                <c:pt idx="150">
                  <c:v>0.84199999999999997</c:v>
                </c:pt>
                <c:pt idx="151">
                  <c:v>0.85099999999999998</c:v>
                </c:pt>
                <c:pt idx="152">
                  <c:v>0.84699999999999998</c:v>
                </c:pt>
                <c:pt idx="153">
                  <c:v>0.81899999999999995</c:v>
                </c:pt>
                <c:pt idx="154">
                  <c:v>0.77700000000000002</c:v>
                </c:pt>
                <c:pt idx="155">
                  <c:v>0.72</c:v>
                </c:pt>
                <c:pt idx="156">
                  <c:v>0.66800000000000004</c:v>
                </c:pt>
                <c:pt idx="157">
                  <c:v>0.61599999999999999</c:v>
                </c:pt>
                <c:pt idx="158">
                  <c:v>0.56799999999999995</c:v>
                </c:pt>
                <c:pt idx="159">
                  <c:v>0.52300000000000002</c:v>
                </c:pt>
                <c:pt idx="160">
                  <c:v>0.49299999999999999</c:v>
                </c:pt>
                <c:pt idx="161">
                  <c:v>0.52400000000000002</c:v>
                </c:pt>
                <c:pt idx="162">
                  <c:v>0.60699999999999998</c:v>
                </c:pt>
                <c:pt idx="163">
                  <c:v>0.69199999999999995</c:v>
                </c:pt>
                <c:pt idx="164">
                  <c:v>0.78400000000000003</c:v>
                </c:pt>
                <c:pt idx="165">
                  <c:v>0.755</c:v>
                </c:pt>
                <c:pt idx="166">
                  <c:v>0.59699999999999998</c:v>
                </c:pt>
                <c:pt idx="167">
                  <c:v>0.46100000000000002</c:v>
                </c:pt>
                <c:pt idx="168">
                  <c:v>0.30599999999999999</c:v>
                </c:pt>
                <c:pt idx="169">
                  <c:v>0.218</c:v>
                </c:pt>
                <c:pt idx="170">
                  <c:v>0.219</c:v>
                </c:pt>
                <c:pt idx="171">
                  <c:v>0.20499999999999999</c:v>
                </c:pt>
                <c:pt idx="172">
                  <c:v>0.20799999999999999</c:v>
                </c:pt>
                <c:pt idx="173">
                  <c:v>0.23300000000000001</c:v>
                </c:pt>
                <c:pt idx="174">
                  <c:v>0.27200000000000002</c:v>
                </c:pt>
                <c:pt idx="175">
                  <c:v>0.32900000000000001</c:v>
                </c:pt>
                <c:pt idx="176">
                  <c:v>0.38500000000000001</c:v>
                </c:pt>
                <c:pt idx="177">
                  <c:v>0.437</c:v>
                </c:pt>
                <c:pt idx="178">
                  <c:v>0.48499999999999999</c:v>
                </c:pt>
                <c:pt idx="179">
                  <c:v>0.53</c:v>
                </c:pt>
                <c:pt idx="180">
                  <c:v>0.55900000000000005</c:v>
                </c:pt>
                <c:pt idx="181">
                  <c:v>0.53900000000000003</c:v>
                </c:pt>
                <c:pt idx="182">
                  <c:v>0.53300000000000003</c:v>
                </c:pt>
                <c:pt idx="183">
                  <c:v>0.49099999999999999</c:v>
                </c:pt>
                <c:pt idx="184">
                  <c:v>0.46899999999999997</c:v>
                </c:pt>
                <c:pt idx="185">
                  <c:v>0.47199999999999998</c:v>
                </c:pt>
                <c:pt idx="186">
                  <c:v>0.371</c:v>
                </c:pt>
                <c:pt idx="187">
                  <c:v>0.31</c:v>
                </c:pt>
                <c:pt idx="188">
                  <c:v>0.23</c:v>
                </c:pt>
                <c:pt idx="189">
                  <c:v>0.219</c:v>
                </c:pt>
                <c:pt idx="190">
                  <c:v>0.32</c:v>
                </c:pt>
                <c:pt idx="191">
                  <c:v>0.40100000000000002</c:v>
                </c:pt>
                <c:pt idx="192">
                  <c:v>0.498</c:v>
                </c:pt>
                <c:pt idx="193">
                  <c:v>0.61</c:v>
                </c:pt>
                <c:pt idx="194">
                  <c:v>0.73299999999999998</c:v>
                </c:pt>
                <c:pt idx="195">
                  <c:v>0.78600000000000003</c:v>
                </c:pt>
                <c:pt idx="196">
                  <c:v>0.76400000000000001</c:v>
                </c:pt>
                <c:pt idx="197">
                  <c:v>0.74399999999999999</c:v>
                </c:pt>
                <c:pt idx="198">
                  <c:v>0.69</c:v>
                </c:pt>
                <c:pt idx="199">
                  <c:v>0.64500000000000002</c:v>
                </c:pt>
                <c:pt idx="200">
                  <c:v>0.6079999999999999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4E5-4CD8-9B2B-1F2A86225570}"/>
            </c:ext>
          </c:extLst>
        </c:ser>
        <c:ser>
          <c:idx val="1"/>
          <c:order val="1"/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List1!$E$1:$E$201</c:f>
              <c:numCache>
                <c:formatCode>0.00E+00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G$1:$G$201</c:f>
              <c:numCache>
                <c:formatCode>0.00E+00</c:formatCode>
                <c:ptCount val="201"/>
                <c:pt idx="0">
                  <c:v>0</c:v>
                </c:pt>
                <c:pt idx="1">
                  <c:v>-2E-3</c:v>
                </c:pt>
                <c:pt idx="2">
                  <c:v>-8.0000000000000002E-3</c:v>
                </c:pt>
                <c:pt idx="3">
                  <c:v>-1.7999999999999999E-2</c:v>
                </c:pt>
                <c:pt idx="4">
                  <c:v>-3.2000000000000001E-2</c:v>
                </c:pt>
                <c:pt idx="5">
                  <c:v>-0.05</c:v>
                </c:pt>
                <c:pt idx="6">
                  <c:v>-7.1999999999999995E-2</c:v>
                </c:pt>
                <c:pt idx="7">
                  <c:v>-9.8000000000000004E-2</c:v>
                </c:pt>
                <c:pt idx="8">
                  <c:v>-0.128</c:v>
                </c:pt>
                <c:pt idx="9">
                  <c:v>-0.16200000000000001</c:v>
                </c:pt>
                <c:pt idx="10">
                  <c:v>-0.2</c:v>
                </c:pt>
                <c:pt idx="11">
                  <c:v>-0.24199999999999999</c:v>
                </c:pt>
                <c:pt idx="12">
                  <c:v>-0.28799999999999998</c:v>
                </c:pt>
                <c:pt idx="13">
                  <c:v>-0.33800000000000002</c:v>
                </c:pt>
                <c:pt idx="14">
                  <c:v>-0.39200000000000002</c:v>
                </c:pt>
                <c:pt idx="15">
                  <c:v>-0.45</c:v>
                </c:pt>
                <c:pt idx="16">
                  <c:v>-0.51200000000000001</c:v>
                </c:pt>
                <c:pt idx="17">
                  <c:v>-0.57799999999999996</c:v>
                </c:pt>
                <c:pt idx="18">
                  <c:v>-0.64800000000000002</c:v>
                </c:pt>
                <c:pt idx="19">
                  <c:v>-0.72199999999999998</c:v>
                </c:pt>
                <c:pt idx="20">
                  <c:v>-0.8</c:v>
                </c:pt>
                <c:pt idx="21">
                  <c:v>-0.88</c:v>
                </c:pt>
                <c:pt idx="22">
                  <c:v>-0.96</c:v>
                </c:pt>
                <c:pt idx="23">
                  <c:v>-1.04</c:v>
                </c:pt>
                <c:pt idx="24">
                  <c:v>-1.1200000000000001</c:v>
                </c:pt>
                <c:pt idx="25">
                  <c:v>-1.2</c:v>
                </c:pt>
                <c:pt idx="26">
                  <c:v>-1.27</c:v>
                </c:pt>
                <c:pt idx="27">
                  <c:v>-1.35</c:v>
                </c:pt>
                <c:pt idx="28">
                  <c:v>-1.42</c:v>
                </c:pt>
                <c:pt idx="29">
                  <c:v>-1.5</c:v>
                </c:pt>
                <c:pt idx="30">
                  <c:v>-1.57</c:v>
                </c:pt>
                <c:pt idx="31">
                  <c:v>-1.64</c:v>
                </c:pt>
                <c:pt idx="32">
                  <c:v>-1.7</c:v>
                </c:pt>
                <c:pt idx="33">
                  <c:v>-1.77</c:v>
                </c:pt>
                <c:pt idx="34">
                  <c:v>-1.83</c:v>
                </c:pt>
                <c:pt idx="35">
                  <c:v>-1.89</c:v>
                </c:pt>
                <c:pt idx="36">
                  <c:v>-1.94</c:v>
                </c:pt>
                <c:pt idx="37">
                  <c:v>-2</c:v>
                </c:pt>
                <c:pt idx="38">
                  <c:v>-2.0499999999999998</c:v>
                </c:pt>
                <c:pt idx="39">
                  <c:v>-2.09</c:v>
                </c:pt>
                <c:pt idx="40">
                  <c:v>-2.13</c:v>
                </c:pt>
                <c:pt idx="41">
                  <c:v>-2.17</c:v>
                </c:pt>
                <c:pt idx="42">
                  <c:v>-2.2000000000000002</c:v>
                </c:pt>
                <c:pt idx="43">
                  <c:v>-2.23</c:v>
                </c:pt>
                <c:pt idx="44">
                  <c:v>-2.2599999999999998</c:v>
                </c:pt>
                <c:pt idx="45">
                  <c:v>-2.2799999999999998</c:v>
                </c:pt>
                <c:pt idx="46">
                  <c:v>-2.29</c:v>
                </c:pt>
                <c:pt idx="47">
                  <c:v>-2.2999999999999998</c:v>
                </c:pt>
                <c:pt idx="48">
                  <c:v>-2.31</c:v>
                </c:pt>
                <c:pt idx="49">
                  <c:v>-2.31</c:v>
                </c:pt>
                <c:pt idx="50">
                  <c:v>-2.2999999999999998</c:v>
                </c:pt>
                <c:pt idx="51">
                  <c:v>-2.29</c:v>
                </c:pt>
                <c:pt idx="52">
                  <c:v>-2.27</c:v>
                </c:pt>
                <c:pt idx="53">
                  <c:v>-2.2400000000000002</c:v>
                </c:pt>
                <c:pt idx="54">
                  <c:v>-2.21</c:v>
                </c:pt>
                <c:pt idx="55">
                  <c:v>-2.17</c:v>
                </c:pt>
                <c:pt idx="56">
                  <c:v>-2.12</c:v>
                </c:pt>
                <c:pt idx="57">
                  <c:v>-2.0699999999999998</c:v>
                </c:pt>
                <c:pt idx="58">
                  <c:v>-2.0099999999999998</c:v>
                </c:pt>
                <c:pt idx="59">
                  <c:v>-1.94</c:v>
                </c:pt>
                <c:pt idx="60">
                  <c:v>-1.87</c:v>
                </c:pt>
                <c:pt idx="61">
                  <c:v>-1.79</c:v>
                </c:pt>
                <c:pt idx="62">
                  <c:v>-1.71</c:v>
                </c:pt>
                <c:pt idx="63">
                  <c:v>-1.63</c:v>
                </c:pt>
                <c:pt idx="64">
                  <c:v>-1.55</c:v>
                </c:pt>
                <c:pt idx="65">
                  <c:v>-1.47</c:v>
                </c:pt>
                <c:pt idx="66">
                  <c:v>-1.39</c:v>
                </c:pt>
                <c:pt idx="67">
                  <c:v>-1.32</c:v>
                </c:pt>
                <c:pt idx="68">
                  <c:v>-1.24</c:v>
                </c:pt>
                <c:pt idx="69">
                  <c:v>-1.17</c:v>
                </c:pt>
                <c:pt idx="70">
                  <c:v>-1.1000000000000001</c:v>
                </c:pt>
                <c:pt idx="71">
                  <c:v>-1.03</c:v>
                </c:pt>
                <c:pt idx="72">
                  <c:v>-0.96299999999999997</c:v>
                </c:pt>
                <c:pt idx="73">
                  <c:v>-0.89900000000000002</c:v>
                </c:pt>
                <c:pt idx="74">
                  <c:v>-0.83699999999999997</c:v>
                </c:pt>
                <c:pt idx="75">
                  <c:v>-0.77800000000000002</c:v>
                </c:pt>
                <c:pt idx="76">
                  <c:v>-0.72299999999999998</c:v>
                </c:pt>
                <c:pt idx="77">
                  <c:v>-0.67</c:v>
                </c:pt>
                <c:pt idx="78">
                  <c:v>-0.621</c:v>
                </c:pt>
                <c:pt idx="79">
                  <c:v>-0.57499999999999996</c:v>
                </c:pt>
                <c:pt idx="80">
                  <c:v>-0.53300000000000003</c:v>
                </c:pt>
                <c:pt idx="81">
                  <c:v>-0.495</c:v>
                </c:pt>
                <c:pt idx="82">
                  <c:v>-0.46100000000000002</c:v>
                </c:pt>
                <c:pt idx="83">
                  <c:v>-0.43099999999999999</c:v>
                </c:pt>
                <c:pt idx="84">
                  <c:v>-0.40500000000000003</c:v>
                </c:pt>
                <c:pt idx="85">
                  <c:v>-0.38300000000000001</c:v>
                </c:pt>
                <c:pt idx="86">
                  <c:v>-0.36499999999999999</c:v>
                </c:pt>
                <c:pt idx="87">
                  <c:v>-0.35099999999999998</c:v>
                </c:pt>
                <c:pt idx="88">
                  <c:v>-0.34100000000000003</c:v>
                </c:pt>
                <c:pt idx="89">
                  <c:v>-0.33500000000000002</c:v>
                </c:pt>
                <c:pt idx="90">
                  <c:v>-0.33300000000000002</c:v>
                </c:pt>
                <c:pt idx="91">
                  <c:v>-0.33500000000000002</c:v>
                </c:pt>
                <c:pt idx="92">
                  <c:v>-0.34100000000000003</c:v>
                </c:pt>
                <c:pt idx="93">
                  <c:v>-0.35099999999999998</c:v>
                </c:pt>
                <c:pt idx="94">
                  <c:v>-0.36499999999999999</c:v>
                </c:pt>
                <c:pt idx="95">
                  <c:v>-0.38300000000000001</c:v>
                </c:pt>
                <c:pt idx="96">
                  <c:v>-0.40500000000000003</c:v>
                </c:pt>
                <c:pt idx="97">
                  <c:v>-0.43099999999999999</c:v>
                </c:pt>
                <c:pt idx="98">
                  <c:v>-0.46100000000000002</c:v>
                </c:pt>
                <c:pt idx="99">
                  <c:v>-0.495</c:v>
                </c:pt>
                <c:pt idx="100">
                  <c:v>-0.53300000000000003</c:v>
                </c:pt>
                <c:pt idx="101">
                  <c:v>-0.57499999999999996</c:v>
                </c:pt>
                <c:pt idx="102">
                  <c:v>-0.621</c:v>
                </c:pt>
                <c:pt idx="103">
                  <c:v>-0.67100000000000004</c:v>
                </c:pt>
                <c:pt idx="104">
                  <c:v>-0.72499999999999998</c:v>
                </c:pt>
                <c:pt idx="105">
                  <c:v>-0.78300000000000003</c:v>
                </c:pt>
                <c:pt idx="106">
                  <c:v>-0.84499999999999997</c:v>
                </c:pt>
                <c:pt idx="107">
                  <c:v>-0.91100000000000003</c:v>
                </c:pt>
                <c:pt idx="108">
                  <c:v>-0.98099999999999998</c:v>
                </c:pt>
                <c:pt idx="109">
                  <c:v>-1.05</c:v>
                </c:pt>
                <c:pt idx="110">
                  <c:v>-1.1200000000000001</c:v>
                </c:pt>
                <c:pt idx="111">
                  <c:v>-1.19</c:v>
                </c:pt>
                <c:pt idx="112">
                  <c:v>-1.26</c:v>
                </c:pt>
                <c:pt idx="113">
                  <c:v>-1.32</c:v>
                </c:pt>
                <c:pt idx="114">
                  <c:v>-1.39</c:v>
                </c:pt>
                <c:pt idx="115">
                  <c:v>-1.45</c:v>
                </c:pt>
                <c:pt idx="116">
                  <c:v>-1.5</c:v>
                </c:pt>
                <c:pt idx="117">
                  <c:v>-1.55</c:v>
                </c:pt>
                <c:pt idx="118">
                  <c:v>-1.6</c:v>
                </c:pt>
                <c:pt idx="119">
                  <c:v>-1.65</c:v>
                </c:pt>
                <c:pt idx="120">
                  <c:v>-1.69</c:v>
                </c:pt>
                <c:pt idx="121">
                  <c:v>-1.73</c:v>
                </c:pt>
                <c:pt idx="122">
                  <c:v>-1.76</c:v>
                </c:pt>
                <c:pt idx="123">
                  <c:v>-1.79</c:v>
                </c:pt>
                <c:pt idx="124">
                  <c:v>-1.82</c:v>
                </c:pt>
                <c:pt idx="125">
                  <c:v>-1.85</c:v>
                </c:pt>
                <c:pt idx="126">
                  <c:v>-1.87</c:v>
                </c:pt>
                <c:pt idx="127">
                  <c:v>-1.88</c:v>
                </c:pt>
                <c:pt idx="128">
                  <c:v>-1.9</c:v>
                </c:pt>
                <c:pt idx="129">
                  <c:v>-1.91</c:v>
                </c:pt>
                <c:pt idx="130">
                  <c:v>-1.92</c:v>
                </c:pt>
                <c:pt idx="131">
                  <c:v>-1.93</c:v>
                </c:pt>
                <c:pt idx="132">
                  <c:v>-1.94</c:v>
                </c:pt>
                <c:pt idx="133">
                  <c:v>-1.95</c:v>
                </c:pt>
                <c:pt idx="134">
                  <c:v>-1.95</c:v>
                </c:pt>
                <c:pt idx="135">
                  <c:v>-1.95</c:v>
                </c:pt>
                <c:pt idx="136">
                  <c:v>-1.96</c:v>
                </c:pt>
                <c:pt idx="137">
                  <c:v>-1.96</c:v>
                </c:pt>
                <c:pt idx="138">
                  <c:v>-1.96</c:v>
                </c:pt>
                <c:pt idx="139">
                  <c:v>-1.96</c:v>
                </c:pt>
                <c:pt idx="140">
                  <c:v>-1.96</c:v>
                </c:pt>
                <c:pt idx="141">
                  <c:v>-1.95</c:v>
                </c:pt>
                <c:pt idx="142">
                  <c:v>-1.94</c:v>
                </c:pt>
                <c:pt idx="143">
                  <c:v>-1.92</c:v>
                </c:pt>
                <c:pt idx="144">
                  <c:v>-1.89</c:v>
                </c:pt>
                <c:pt idx="145">
                  <c:v>-1.85</c:v>
                </c:pt>
                <c:pt idx="146">
                  <c:v>-1.81</c:v>
                </c:pt>
                <c:pt idx="147">
                  <c:v>-1.75</c:v>
                </c:pt>
                <c:pt idx="148">
                  <c:v>-1.68</c:v>
                </c:pt>
                <c:pt idx="149">
                  <c:v>-1.61</c:v>
                </c:pt>
                <c:pt idx="150">
                  <c:v>-1.54</c:v>
                </c:pt>
                <c:pt idx="151">
                  <c:v>-1.47</c:v>
                </c:pt>
                <c:pt idx="152">
                  <c:v>-1.4</c:v>
                </c:pt>
                <c:pt idx="153">
                  <c:v>-1.34</c:v>
                </c:pt>
                <c:pt idx="154">
                  <c:v>-1.28</c:v>
                </c:pt>
                <c:pt idx="155">
                  <c:v>-1.22</c:v>
                </c:pt>
                <c:pt idx="156">
                  <c:v>-1.1599999999999999</c:v>
                </c:pt>
                <c:pt idx="157">
                  <c:v>-1.1100000000000001</c:v>
                </c:pt>
                <c:pt idx="158">
                  <c:v>-1.06</c:v>
                </c:pt>
                <c:pt idx="159">
                  <c:v>-1.02</c:v>
                </c:pt>
                <c:pt idx="160">
                  <c:v>-0.97399999999999998</c:v>
                </c:pt>
                <c:pt idx="161">
                  <c:v>-0.93600000000000005</c:v>
                </c:pt>
                <c:pt idx="162">
                  <c:v>-0.90200000000000002</c:v>
                </c:pt>
                <c:pt idx="163">
                  <c:v>-0.871</c:v>
                </c:pt>
                <c:pt idx="164">
                  <c:v>-0.84399999999999997</c:v>
                </c:pt>
                <c:pt idx="165">
                  <c:v>-0.82</c:v>
                </c:pt>
                <c:pt idx="166">
                  <c:v>-0.79900000000000004</c:v>
                </c:pt>
                <c:pt idx="167">
                  <c:v>-0.78100000000000003</c:v>
                </c:pt>
                <c:pt idx="168">
                  <c:v>-0.76500000000000001</c:v>
                </c:pt>
                <c:pt idx="169">
                  <c:v>-0.752</c:v>
                </c:pt>
                <c:pt idx="170">
                  <c:v>-0.74099999999999999</c:v>
                </c:pt>
                <c:pt idx="171">
                  <c:v>-0.73199999999999998</c:v>
                </c:pt>
                <c:pt idx="172">
                  <c:v>-0.72499999999999998</c:v>
                </c:pt>
                <c:pt idx="173">
                  <c:v>-0.71899999999999997</c:v>
                </c:pt>
                <c:pt idx="174">
                  <c:v>-0.71499999999999997</c:v>
                </c:pt>
                <c:pt idx="175">
                  <c:v>-0.71199999999999997</c:v>
                </c:pt>
                <c:pt idx="176">
                  <c:v>-0.71</c:v>
                </c:pt>
                <c:pt idx="177">
                  <c:v>-0.70899999999999996</c:v>
                </c:pt>
                <c:pt idx="178">
                  <c:v>-0.70799999999999996</c:v>
                </c:pt>
                <c:pt idx="179">
                  <c:v>-0.70799999999999996</c:v>
                </c:pt>
                <c:pt idx="180">
                  <c:v>-0.70899999999999996</c:v>
                </c:pt>
                <c:pt idx="181">
                  <c:v>-0.71299999999999997</c:v>
                </c:pt>
                <c:pt idx="182">
                  <c:v>-0.72099999999999997</c:v>
                </c:pt>
                <c:pt idx="183">
                  <c:v>-0.73199999999999998</c:v>
                </c:pt>
                <c:pt idx="184">
                  <c:v>-0.748</c:v>
                </c:pt>
                <c:pt idx="185">
                  <c:v>-0.76800000000000002</c:v>
                </c:pt>
                <c:pt idx="186">
                  <c:v>-0.79200000000000004</c:v>
                </c:pt>
                <c:pt idx="187">
                  <c:v>-0.82</c:v>
                </c:pt>
                <c:pt idx="188">
                  <c:v>-0.85099999999999998</c:v>
                </c:pt>
                <c:pt idx="189">
                  <c:v>-0.88700000000000001</c:v>
                </c:pt>
                <c:pt idx="190">
                  <c:v>-0.92700000000000005</c:v>
                </c:pt>
                <c:pt idx="191">
                  <c:v>-0.97099999999999997</c:v>
                </c:pt>
                <c:pt idx="192">
                  <c:v>-1.02</c:v>
                </c:pt>
                <c:pt idx="193">
                  <c:v>-1.07</c:v>
                </c:pt>
                <c:pt idx="194">
                  <c:v>-1.1299999999999999</c:v>
                </c:pt>
                <c:pt idx="195">
                  <c:v>-1.18</c:v>
                </c:pt>
                <c:pt idx="196">
                  <c:v>-1.24</c:v>
                </c:pt>
                <c:pt idx="197">
                  <c:v>-1.29</c:v>
                </c:pt>
                <c:pt idx="198">
                  <c:v>-1.34</c:v>
                </c:pt>
                <c:pt idx="199">
                  <c:v>-1.39</c:v>
                </c:pt>
                <c:pt idx="200">
                  <c:v>-1.4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4E5-4CD8-9B2B-1F2A86225570}"/>
            </c:ext>
          </c:extLst>
        </c:ser>
        <c:ser>
          <c:idx val="2"/>
          <c:order val="2"/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List1!$E$1:$E$201</c:f>
              <c:numCache>
                <c:formatCode>0.00E+00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H$1:$H$201</c:f>
              <c:numCache>
                <c:formatCode>0.00E+00</c:formatCode>
                <c:ptCount val="2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.04</c:v>
                </c:pt>
                <c:pt idx="22">
                  <c:v>8.6300000000000002E-2</c:v>
                </c:pt>
                <c:pt idx="23">
                  <c:v>0.13700000000000001</c:v>
                </c:pt>
                <c:pt idx="24">
                  <c:v>0.192</c:v>
                </c:pt>
                <c:pt idx="25">
                  <c:v>0.252</c:v>
                </c:pt>
                <c:pt idx="26">
                  <c:v>0.317</c:v>
                </c:pt>
                <c:pt idx="27">
                  <c:v>0.38700000000000001</c:v>
                </c:pt>
                <c:pt idx="28">
                  <c:v>0.46300000000000002</c:v>
                </c:pt>
                <c:pt idx="29">
                  <c:v>0.54400000000000004</c:v>
                </c:pt>
                <c:pt idx="30">
                  <c:v>0.63100000000000001</c:v>
                </c:pt>
                <c:pt idx="31">
                  <c:v>0.72399999999999998</c:v>
                </c:pt>
                <c:pt idx="32">
                  <c:v>0.82399999999999995</c:v>
                </c:pt>
                <c:pt idx="33">
                  <c:v>0.92900000000000005</c:v>
                </c:pt>
                <c:pt idx="34">
                  <c:v>1.04</c:v>
                </c:pt>
                <c:pt idx="35">
                  <c:v>1.1599999999999999</c:v>
                </c:pt>
                <c:pt idx="36">
                  <c:v>1.29</c:v>
                </c:pt>
                <c:pt idx="37">
                  <c:v>1.42</c:v>
                </c:pt>
                <c:pt idx="38">
                  <c:v>1.56</c:v>
                </c:pt>
                <c:pt idx="39">
                  <c:v>1.71</c:v>
                </c:pt>
                <c:pt idx="40">
                  <c:v>1.86</c:v>
                </c:pt>
                <c:pt idx="41">
                  <c:v>1.94</c:v>
                </c:pt>
                <c:pt idx="42">
                  <c:v>2.0099999999999998</c:v>
                </c:pt>
                <c:pt idx="43">
                  <c:v>2.0699999999999998</c:v>
                </c:pt>
                <c:pt idx="44">
                  <c:v>2.11</c:v>
                </c:pt>
                <c:pt idx="45">
                  <c:v>2.15</c:v>
                </c:pt>
                <c:pt idx="46">
                  <c:v>2.1800000000000002</c:v>
                </c:pt>
                <c:pt idx="47">
                  <c:v>2.19</c:v>
                </c:pt>
                <c:pt idx="48">
                  <c:v>2.2000000000000002</c:v>
                </c:pt>
                <c:pt idx="49">
                  <c:v>2.19</c:v>
                </c:pt>
                <c:pt idx="50">
                  <c:v>2.16</c:v>
                </c:pt>
                <c:pt idx="51">
                  <c:v>2.13</c:v>
                </c:pt>
                <c:pt idx="52">
                  <c:v>2.08</c:v>
                </c:pt>
                <c:pt idx="53">
                  <c:v>2.0099999999999998</c:v>
                </c:pt>
                <c:pt idx="54">
                  <c:v>1.93</c:v>
                </c:pt>
                <c:pt idx="55">
                  <c:v>1.83</c:v>
                </c:pt>
                <c:pt idx="56">
                  <c:v>1.71</c:v>
                </c:pt>
                <c:pt idx="57">
                  <c:v>1.58</c:v>
                </c:pt>
                <c:pt idx="58">
                  <c:v>1.42</c:v>
                </c:pt>
                <c:pt idx="59">
                  <c:v>1.25</c:v>
                </c:pt>
                <c:pt idx="60">
                  <c:v>1.07</c:v>
                </c:pt>
                <c:pt idx="61">
                  <c:v>0.94599999999999995</c:v>
                </c:pt>
                <c:pt idx="62">
                  <c:v>0.83099999999999996</c:v>
                </c:pt>
                <c:pt idx="63">
                  <c:v>0.72399999999999998</c:v>
                </c:pt>
                <c:pt idx="64">
                  <c:v>0.623</c:v>
                </c:pt>
                <c:pt idx="65">
                  <c:v>0.52600000000000002</c:v>
                </c:pt>
                <c:pt idx="66">
                  <c:v>0.438</c:v>
                </c:pt>
                <c:pt idx="67">
                  <c:v>0.35599999999999998</c:v>
                </c:pt>
                <c:pt idx="68">
                  <c:v>0.28299999999999997</c:v>
                </c:pt>
                <c:pt idx="69">
                  <c:v>0.219</c:v>
                </c:pt>
                <c:pt idx="70">
                  <c:v>0.16400000000000001</c:v>
                </c:pt>
                <c:pt idx="71">
                  <c:v>0.11899999999999999</c:v>
                </c:pt>
                <c:pt idx="72">
                  <c:v>8.5300000000000001E-2</c:v>
                </c:pt>
                <c:pt idx="73">
                  <c:v>6.2300000000000001E-2</c:v>
                </c:pt>
                <c:pt idx="74">
                  <c:v>5.11E-2</c:v>
                </c:pt>
                <c:pt idx="75">
                  <c:v>5.2299999999999999E-2</c:v>
                </c:pt>
                <c:pt idx="76">
                  <c:v>6.6400000000000001E-2</c:v>
                </c:pt>
                <c:pt idx="77">
                  <c:v>9.4299999999999995E-2</c:v>
                </c:pt>
                <c:pt idx="78">
                  <c:v>0.13700000000000001</c:v>
                </c:pt>
                <c:pt idx="79">
                  <c:v>0.193</c:v>
                </c:pt>
                <c:pt idx="80">
                  <c:v>0.25600000000000001</c:v>
                </c:pt>
                <c:pt idx="81">
                  <c:v>0.26600000000000001</c:v>
                </c:pt>
                <c:pt idx="82">
                  <c:v>0.26600000000000001</c:v>
                </c:pt>
                <c:pt idx="83">
                  <c:v>0.26200000000000001</c:v>
                </c:pt>
                <c:pt idx="84">
                  <c:v>0.25700000000000001</c:v>
                </c:pt>
                <c:pt idx="85">
                  <c:v>0.248</c:v>
                </c:pt>
                <c:pt idx="86">
                  <c:v>0.23499999999999999</c:v>
                </c:pt>
                <c:pt idx="87">
                  <c:v>0.218</c:v>
                </c:pt>
                <c:pt idx="88">
                  <c:v>0.19600000000000001</c:v>
                </c:pt>
                <c:pt idx="89">
                  <c:v>0.16600000000000001</c:v>
                </c:pt>
                <c:pt idx="90">
                  <c:v>0.13100000000000001</c:v>
                </c:pt>
                <c:pt idx="91">
                  <c:v>9.5399999999999999E-2</c:v>
                </c:pt>
                <c:pt idx="92">
                  <c:v>6.8099999999999994E-2</c:v>
                </c:pt>
                <c:pt idx="93">
                  <c:v>5.0599999999999999E-2</c:v>
                </c:pt>
                <c:pt idx="94">
                  <c:v>4.3799999999999999E-2</c:v>
                </c:pt>
                <c:pt idx="95">
                  <c:v>4.8099999999999997E-2</c:v>
                </c:pt>
                <c:pt idx="96">
                  <c:v>6.4500000000000002E-2</c:v>
                </c:pt>
                <c:pt idx="97">
                  <c:v>9.3600000000000003E-2</c:v>
                </c:pt>
                <c:pt idx="98">
                  <c:v>0.13600000000000001</c:v>
                </c:pt>
                <c:pt idx="99">
                  <c:v>0.193</c:v>
                </c:pt>
                <c:pt idx="100">
                  <c:v>0.255</c:v>
                </c:pt>
                <c:pt idx="101">
                  <c:v>0.26800000000000002</c:v>
                </c:pt>
                <c:pt idx="102">
                  <c:v>0.26400000000000001</c:v>
                </c:pt>
                <c:pt idx="103">
                  <c:v>0.25900000000000001</c:v>
                </c:pt>
                <c:pt idx="104">
                  <c:v>0.255</c:v>
                </c:pt>
                <c:pt idx="105">
                  <c:v>0.247</c:v>
                </c:pt>
                <c:pt idx="106">
                  <c:v>0.23499999999999999</c:v>
                </c:pt>
                <c:pt idx="107">
                  <c:v>0.219</c:v>
                </c:pt>
                <c:pt idx="108">
                  <c:v>0.19600000000000001</c:v>
                </c:pt>
                <c:pt idx="109">
                  <c:v>0.223</c:v>
                </c:pt>
                <c:pt idx="110">
                  <c:v>0.27400000000000002</c:v>
                </c:pt>
                <c:pt idx="111">
                  <c:v>0.33100000000000002</c:v>
                </c:pt>
                <c:pt idx="112">
                  <c:v>0.40400000000000003</c:v>
                </c:pt>
                <c:pt idx="113">
                  <c:v>0.49299999999999999</c:v>
                </c:pt>
                <c:pt idx="114">
                  <c:v>0.59699999999999998</c:v>
                </c:pt>
                <c:pt idx="115">
                  <c:v>0.71099999999999997</c:v>
                </c:pt>
                <c:pt idx="116">
                  <c:v>0.82099999999999995</c:v>
                </c:pt>
                <c:pt idx="117">
                  <c:v>0.92600000000000005</c:v>
                </c:pt>
                <c:pt idx="118">
                  <c:v>1.02</c:v>
                </c:pt>
                <c:pt idx="119">
                  <c:v>1.1100000000000001</c:v>
                </c:pt>
                <c:pt idx="120">
                  <c:v>1.19</c:v>
                </c:pt>
                <c:pt idx="121">
                  <c:v>1.19</c:v>
                </c:pt>
                <c:pt idx="122">
                  <c:v>1.1499999999999999</c:v>
                </c:pt>
                <c:pt idx="123">
                  <c:v>1.0900000000000001</c:v>
                </c:pt>
                <c:pt idx="124">
                  <c:v>1.02</c:v>
                </c:pt>
                <c:pt idx="125">
                  <c:v>1.0900000000000001</c:v>
                </c:pt>
                <c:pt idx="126">
                  <c:v>1.25</c:v>
                </c:pt>
                <c:pt idx="127">
                  <c:v>1.41</c:v>
                </c:pt>
                <c:pt idx="128">
                  <c:v>1.59</c:v>
                </c:pt>
                <c:pt idx="129">
                  <c:v>1.67</c:v>
                </c:pt>
                <c:pt idx="130">
                  <c:v>1.7</c:v>
                </c:pt>
                <c:pt idx="131">
                  <c:v>1.72</c:v>
                </c:pt>
                <c:pt idx="132">
                  <c:v>1.72</c:v>
                </c:pt>
                <c:pt idx="133">
                  <c:v>1.7</c:v>
                </c:pt>
                <c:pt idx="134">
                  <c:v>1.66</c:v>
                </c:pt>
                <c:pt idx="135">
                  <c:v>1.61</c:v>
                </c:pt>
                <c:pt idx="136">
                  <c:v>1.56</c:v>
                </c:pt>
                <c:pt idx="137">
                  <c:v>1.51</c:v>
                </c:pt>
                <c:pt idx="138">
                  <c:v>1.46</c:v>
                </c:pt>
                <c:pt idx="139">
                  <c:v>1.42</c:v>
                </c:pt>
                <c:pt idx="140">
                  <c:v>1.39</c:v>
                </c:pt>
                <c:pt idx="141">
                  <c:v>1.41</c:v>
                </c:pt>
                <c:pt idx="142">
                  <c:v>1.48</c:v>
                </c:pt>
                <c:pt idx="143">
                  <c:v>1.55</c:v>
                </c:pt>
                <c:pt idx="144">
                  <c:v>1.61</c:v>
                </c:pt>
                <c:pt idx="145">
                  <c:v>1.54</c:v>
                </c:pt>
                <c:pt idx="146">
                  <c:v>1.34</c:v>
                </c:pt>
                <c:pt idx="147">
                  <c:v>1.1399999999999999</c:v>
                </c:pt>
                <c:pt idx="148">
                  <c:v>0.91800000000000004</c:v>
                </c:pt>
                <c:pt idx="149">
                  <c:v>0.76800000000000002</c:v>
                </c:pt>
                <c:pt idx="150">
                  <c:v>0.68799999999999994</c:v>
                </c:pt>
                <c:pt idx="151">
                  <c:v>0.60799999999999998</c:v>
                </c:pt>
                <c:pt idx="152">
                  <c:v>0.54400000000000004</c:v>
                </c:pt>
                <c:pt idx="153">
                  <c:v>0.50800000000000001</c:v>
                </c:pt>
                <c:pt idx="154">
                  <c:v>0.48899999999999999</c:v>
                </c:pt>
                <c:pt idx="155">
                  <c:v>0.48599999999999999</c:v>
                </c:pt>
                <c:pt idx="156">
                  <c:v>0.48299999999999998</c:v>
                </c:pt>
                <c:pt idx="157">
                  <c:v>0.48199999999999998</c:v>
                </c:pt>
                <c:pt idx="158">
                  <c:v>0.48099999999999998</c:v>
                </c:pt>
                <c:pt idx="159">
                  <c:v>0.48</c:v>
                </c:pt>
                <c:pt idx="160">
                  <c:v>0.46800000000000003</c:v>
                </c:pt>
                <c:pt idx="161">
                  <c:v>0.39800000000000002</c:v>
                </c:pt>
                <c:pt idx="162">
                  <c:v>0.28100000000000003</c:v>
                </c:pt>
                <c:pt idx="163">
                  <c:v>0.16500000000000001</c:v>
                </c:pt>
                <c:pt idx="164">
                  <c:v>4.6399999999999997E-2</c:v>
                </c:pt>
                <c:pt idx="165">
                  <c:v>5.1499999999999997E-2</c:v>
                </c:pt>
                <c:pt idx="166">
                  <c:v>0.188</c:v>
                </c:pt>
                <c:pt idx="167">
                  <c:v>0.30599999999999999</c:v>
                </c:pt>
                <c:pt idx="168">
                  <c:v>0.44500000000000001</c:v>
                </c:pt>
                <c:pt idx="169">
                  <c:v>0.52</c:v>
                </c:pt>
                <c:pt idx="170">
                  <c:v>0.50700000000000001</c:v>
                </c:pt>
                <c:pt idx="171">
                  <c:v>0.51300000000000001</c:v>
                </c:pt>
                <c:pt idx="172">
                  <c:v>0.502</c:v>
                </c:pt>
                <c:pt idx="173">
                  <c:v>0.47199999999999998</c:v>
                </c:pt>
                <c:pt idx="174">
                  <c:v>0.42899999999999999</c:v>
                </c:pt>
                <c:pt idx="175">
                  <c:v>0.36799999999999999</c:v>
                </c:pt>
                <c:pt idx="176">
                  <c:v>0.31</c:v>
                </c:pt>
                <c:pt idx="177">
                  <c:v>0.25800000000000001</c:v>
                </c:pt>
                <c:pt idx="178">
                  <c:v>0.20799999999999999</c:v>
                </c:pt>
                <c:pt idx="179">
                  <c:v>0.16400000000000001</c:v>
                </c:pt>
                <c:pt idx="180">
                  <c:v>0.13600000000000001</c:v>
                </c:pt>
                <c:pt idx="181">
                  <c:v>0.159</c:v>
                </c:pt>
                <c:pt idx="182">
                  <c:v>0.17299999999999999</c:v>
                </c:pt>
                <c:pt idx="183">
                  <c:v>0.22700000000000001</c:v>
                </c:pt>
                <c:pt idx="184">
                  <c:v>0.26500000000000001</c:v>
                </c:pt>
                <c:pt idx="185">
                  <c:v>0.28199999999999997</c:v>
                </c:pt>
                <c:pt idx="186">
                  <c:v>0.40600000000000003</c:v>
                </c:pt>
                <c:pt idx="187">
                  <c:v>0.495</c:v>
                </c:pt>
                <c:pt idx="188">
                  <c:v>0.60699999999999998</c:v>
                </c:pt>
                <c:pt idx="189">
                  <c:v>0.65400000000000003</c:v>
                </c:pt>
                <c:pt idx="190">
                  <c:v>0.59299999999999997</c:v>
                </c:pt>
                <c:pt idx="191">
                  <c:v>0.55500000000000005</c:v>
                </c:pt>
                <c:pt idx="192">
                  <c:v>0.50700000000000001</c:v>
                </c:pt>
                <c:pt idx="193">
                  <c:v>0.44600000000000001</c:v>
                </c:pt>
                <c:pt idx="194">
                  <c:v>0.379</c:v>
                </c:pt>
                <c:pt idx="195">
                  <c:v>0.36899999999999999</c:v>
                </c:pt>
                <c:pt idx="196">
                  <c:v>0.44700000000000001</c:v>
                </c:pt>
                <c:pt idx="197">
                  <c:v>0.52</c:v>
                </c:pt>
                <c:pt idx="198">
                  <c:v>0.622</c:v>
                </c:pt>
                <c:pt idx="199">
                  <c:v>0.71399999999999997</c:v>
                </c:pt>
                <c:pt idx="200">
                  <c:v>0.793000000000000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C4E5-4CD8-9B2B-1F2A86225570}"/>
            </c:ext>
          </c:extLst>
        </c:ser>
        <c:ser>
          <c:idx val="3"/>
          <c:order val="3"/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List1!$E$1:$E$201</c:f>
              <c:numCache>
                <c:formatCode>0.00E+00</c:formatCode>
                <c:ptCount val="20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  <c:pt idx="11">
                  <c:v>1.100000000000000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</c:v>
                </c:pt>
                <c:pt idx="21">
                  <c:v>2.1</c:v>
                </c:pt>
                <c:pt idx="22">
                  <c:v>2.2000000000000002</c:v>
                </c:pt>
                <c:pt idx="23">
                  <c:v>2.2999999999999998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</c:v>
                </c:pt>
                <c:pt idx="41">
                  <c:v>4.0999999999999996</c:v>
                </c:pt>
                <c:pt idx="42">
                  <c:v>4.2</c:v>
                </c:pt>
                <c:pt idx="43">
                  <c:v>4.3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7</c:v>
                </c:pt>
                <c:pt idx="48">
                  <c:v>4.8</c:v>
                </c:pt>
                <c:pt idx="49">
                  <c:v>4.9000000000000004</c:v>
                </c:pt>
                <c:pt idx="50">
                  <c:v>5</c:v>
                </c:pt>
                <c:pt idx="51">
                  <c:v>5.0999999999999996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</c:v>
                </c:pt>
                <c:pt idx="61">
                  <c:v>6.1</c:v>
                </c:pt>
                <c:pt idx="62">
                  <c:v>6.2</c:v>
                </c:pt>
                <c:pt idx="63">
                  <c:v>6.3</c:v>
                </c:pt>
                <c:pt idx="64">
                  <c:v>6.4</c:v>
                </c:pt>
                <c:pt idx="65">
                  <c:v>6.5</c:v>
                </c:pt>
                <c:pt idx="66">
                  <c:v>6.6</c:v>
                </c:pt>
                <c:pt idx="67">
                  <c:v>6.7</c:v>
                </c:pt>
                <c:pt idx="68">
                  <c:v>6.8</c:v>
                </c:pt>
                <c:pt idx="69">
                  <c:v>6.9</c:v>
                </c:pt>
                <c:pt idx="70">
                  <c:v>7</c:v>
                </c:pt>
                <c:pt idx="71">
                  <c:v>7.1</c:v>
                </c:pt>
                <c:pt idx="72">
                  <c:v>7.2</c:v>
                </c:pt>
                <c:pt idx="73">
                  <c:v>7.3</c:v>
                </c:pt>
                <c:pt idx="74">
                  <c:v>7.4</c:v>
                </c:pt>
                <c:pt idx="75">
                  <c:v>7.5</c:v>
                </c:pt>
                <c:pt idx="76">
                  <c:v>7.6</c:v>
                </c:pt>
                <c:pt idx="77">
                  <c:v>7.7</c:v>
                </c:pt>
                <c:pt idx="78">
                  <c:v>7.8</c:v>
                </c:pt>
                <c:pt idx="79">
                  <c:v>7.9</c:v>
                </c:pt>
                <c:pt idx="80">
                  <c:v>8</c:v>
                </c:pt>
                <c:pt idx="81">
                  <c:v>8.1</c:v>
                </c:pt>
                <c:pt idx="82">
                  <c:v>8.1999999999999993</c:v>
                </c:pt>
                <c:pt idx="83">
                  <c:v>8.3000000000000007</c:v>
                </c:pt>
                <c:pt idx="84">
                  <c:v>8.4</c:v>
                </c:pt>
                <c:pt idx="85">
                  <c:v>8.5</c:v>
                </c:pt>
                <c:pt idx="86">
                  <c:v>8.6</c:v>
                </c:pt>
                <c:pt idx="87">
                  <c:v>8.6999999999999993</c:v>
                </c:pt>
                <c:pt idx="88">
                  <c:v>8.8000000000000007</c:v>
                </c:pt>
                <c:pt idx="89">
                  <c:v>8.9</c:v>
                </c:pt>
                <c:pt idx="90">
                  <c:v>9</c:v>
                </c:pt>
                <c:pt idx="91">
                  <c:v>9.1</c:v>
                </c:pt>
                <c:pt idx="92">
                  <c:v>9.1999999999999993</c:v>
                </c:pt>
                <c:pt idx="93">
                  <c:v>9.3000000000000007</c:v>
                </c:pt>
                <c:pt idx="94">
                  <c:v>9.4</c:v>
                </c:pt>
                <c:pt idx="95">
                  <c:v>9.5</c:v>
                </c:pt>
                <c:pt idx="96">
                  <c:v>9.6</c:v>
                </c:pt>
                <c:pt idx="97">
                  <c:v>9.6999999999999993</c:v>
                </c:pt>
                <c:pt idx="98">
                  <c:v>9.8000000000000007</c:v>
                </c:pt>
                <c:pt idx="99">
                  <c:v>9.9</c:v>
                </c:pt>
                <c:pt idx="100">
                  <c:v>10</c:v>
                </c:pt>
                <c:pt idx="101">
                  <c:v>10.1</c:v>
                </c:pt>
                <c:pt idx="102">
                  <c:v>10.199999999999999</c:v>
                </c:pt>
                <c:pt idx="103">
                  <c:v>10.3</c:v>
                </c:pt>
                <c:pt idx="104">
                  <c:v>10.4</c:v>
                </c:pt>
                <c:pt idx="105">
                  <c:v>10.5</c:v>
                </c:pt>
                <c:pt idx="106">
                  <c:v>10.6</c:v>
                </c:pt>
                <c:pt idx="107">
                  <c:v>10.7</c:v>
                </c:pt>
                <c:pt idx="108">
                  <c:v>10.8</c:v>
                </c:pt>
                <c:pt idx="109">
                  <c:v>10.9</c:v>
                </c:pt>
                <c:pt idx="110">
                  <c:v>11</c:v>
                </c:pt>
                <c:pt idx="111">
                  <c:v>11.1</c:v>
                </c:pt>
                <c:pt idx="112">
                  <c:v>11.2</c:v>
                </c:pt>
                <c:pt idx="113">
                  <c:v>11.3</c:v>
                </c:pt>
                <c:pt idx="114">
                  <c:v>11.4</c:v>
                </c:pt>
                <c:pt idx="115">
                  <c:v>11.5</c:v>
                </c:pt>
                <c:pt idx="116">
                  <c:v>11.6</c:v>
                </c:pt>
                <c:pt idx="117">
                  <c:v>11.7</c:v>
                </c:pt>
                <c:pt idx="118">
                  <c:v>11.8</c:v>
                </c:pt>
                <c:pt idx="119">
                  <c:v>11.9</c:v>
                </c:pt>
                <c:pt idx="120">
                  <c:v>12</c:v>
                </c:pt>
                <c:pt idx="121">
                  <c:v>12.1</c:v>
                </c:pt>
                <c:pt idx="122">
                  <c:v>12.2</c:v>
                </c:pt>
                <c:pt idx="123">
                  <c:v>12.3</c:v>
                </c:pt>
                <c:pt idx="124">
                  <c:v>12.4</c:v>
                </c:pt>
                <c:pt idx="125">
                  <c:v>12.5</c:v>
                </c:pt>
                <c:pt idx="126">
                  <c:v>12.6</c:v>
                </c:pt>
                <c:pt idx="127">
                  <c:v>12.7</c:v>
                </c:pt>
                <c:pt idx="128">
                  <c:v>12.8</c:v>
                </c:pt>
                <c:pt idx="129">
                  <c:v>12.9</c:v>
                </c:pt>
                <c:pt idx="130">
                  <c:v>13</c:v>
                </c:pt>
                <c:pt idx="131">
                  <c:v>13.1</c:v>
                </c:pt>
                <c:pt idx="132">
                  <c:v>13.2</c:v>
                </c:pt>
                <c:pt idx="133">
                  <c:v>13.3</c:v>
                </c:pt>
                <c:pt idx="134">
                  <c:v>13.4</c:v>
                </c:pt>
                <c:pt idx="135">
                  <c:v>13.5</c:v>
                </c:pt>
                <c:pt idx="136">
                  <c:v>13.6</c:v>
                </c:pt>
                <c:pt idx="137">
                  <c:v>13.7</c:v>
                </c:pt>
                <c:pt idx="138">
                  <c:v>13.8</c:v>
                </c:pt>
                <c:pt idx="139">
                  <c:v>13.9</c:v>
                </c:pt>
                <c:pt idx="140">
                  <c:v>14</c:v>
                </c:pt>
                <c:pt idx="141">
                  <c:v>14.1</c:v>
                </c:pt>
                <c:pt idx="142">
                  <c:v>14.2</c:v>
                </c:pt>
                <c:pt idx="143">
                  <c:v>14.3</c:v>
                </c:pt>
                <c:pt idx="144">
                  <c:v>14.4</c:v>
                </c:pt>
                <c:pt idx="145">
                  <c:v>14.5</c:v>
                </c:pt>
                <c:pt idx="146">
                  <c:v>14.6</c:v>
                </c:pt>
                <c:pt idx="147">
                  <c:v>14.7</c:v>
                </c:pt>
                <c:pt idx="148">
                  <c:v>14.8</c:v>
                </c:pt>
                <c:pt idx="149">
                  <c:v>14.9</c:v>
                </c:pt>
                <c:pt idx="150">
                  <c:v>15</c:v>
                </c:pt>
                <c:pt idx="151">
                  <c:v>15.1</c:v>
                </c:pt>
                <c:pt idx="152">
                  <c:v>15.2</c:v>
                </c:pt>
                <c:pt idx="153">
                  <c:v>15.3</c:v>
                </c:pt>
                <c:pt idx="154">
                  <c:v>15.4</c:v>
                </c:pt>
                <c:pt idx="155">
                  <c:v>15.5</c:v>
                </c:pt>
                <c:pt idx="156">
                  <c:v>15.6</c:v>
                </c:pt>
                <c:pt idx="157">
                  <c:v>15.7</c:v>
                </c:pt>
                <c:pt idx="158">
                  <c:v>15.8</c:v>
                </c:pt>
                <c:pt idx="159">
                  <c:v>15.9</c:v>
                </c:pt>
                <c:pt idx="160">
                  <c:v>16</c:v>
                </c:pt>
                <c:pt idx="161">
                  <c:v>16.100000000000001</c:v>
                </c:pt>
                <c:pt idx="162">
                  <c:v>16.2</c:v>
                </c:pt>
                <c:pt idx="163">
                  <c:v>16.3</c:v>
                </c:pt>
                <c:pt idx="164">
                  <c:v>16.399999999999999</c:v>
                </c:pt>
                <c:pt idx="165">
                  <c:v>16.5</c:v>
                </c:pt>
                <c:pt idx="166">
                  <c:v>16.600000000000001</c:v>
                </c:pt>
                <c:pt idx="167">
                  <c:v>16.7</c:v>
                </c:pt>
                <c:pt idx="168">
                  <c:v>16.8</c:v>
                </c:pt>
                <c:pt idx="169">
                  <c:v>16.899999999999999</c:v>
                </c:pt>
                <c:pt idx="170">
                  <c:v>17</c:v>
                </c:pt>
                <c:pt idx="171">
                  <c:v>17.100000000000001</c:v>
                </c:pt>
                <c:pt idx="172">
                  <c:v>17.2</c:v>
                </c:pt>
                <c:pt idx="173">
                  <c:v>17.3</c:v>
                </c:pt>
                <c:pt idx="174">
                  <c:v>17.399999999999999</c:v>
                </c:pt>
                <c:pt idx="175">
                  <c:v>17.5</c:v>
                </c:pt>
                <c:pt idx="176">
                  <c:v>17.600000000000001</c:v>
                </c:pt>
                <c:pt idx="177">
                  <c:v>17.7</c:v>
                </c:pt>
                <c:pt idx="178">
                  <c:v>17.8</c:v>
                </c:pt>
                <c:pt idx="179">
                  <c:v>17.899999999999999</c:v>
                </c:pt>
                <c:pt idx="180">
                  <c:v>18</c:v>
                </c:pt>
                <c:pt idx="181">
                  <c:v>18.100000000000001</c:v>
                </c:pt>
                <c:pt idx="182">
                  <c:v>18.2</c:v>
                </c:pt>
                <c:pt idx="183">
                  <c:v>18.3</c:v>
                </c:pt>
                <c:pt idx="184">
                  <c:v>18.399999999999999</c:v>
                </c:pt>
                <c:pt idx="185">
                  <c:v>18.5</c:v>
                </c:pt>
                <c:pt idx="186">
                  <c:v>18.600000000000001</c:v>
                </c:pt>
                <c:pt idx="187">
                  <c:v>18.7</c:v>
                </c:pt>
                <c:pt idx="188">
                  <c:v>18.8</c:v>
                </c:pt>
                <c:pt idx="189">
                  <c:v>18.899999999999999</c:v>
                </c:pt>
                <c:pt idx="190">
                  <c:v>19</c:v>
                </c:pt>
                <c:pt idx="191">
                  <c:v>19.100000000000001</c:v>
                </c:pt>
                <c:pt idx="192">
                  <c:v>19.2</c:v>
                </c:pt>
                <c:pt idx="193">
                  <c:v>19.3</c:v>
                </c:pt>
                <c:pt idx="194">
                  <c:v>19.399999999999999</c:v>
                </c:pt>
                <c:pt idx="195">
                  <c:v>19.5</c:v>
                </c:pt>
                <c:pt idx="196">
                  <c:v>19.600000000000001</c:v>
                </c:pt>
                <c:pt idx="197">
                  <c:v>19.7</c:v>
                </c:pt>
                <c:pt idx="198">
                  <c:v>19.8</c:v>
                </c:pt>
                <c:pt idx="199">
                  <c:v>19.899999999999999</c:v>
                </c:pt>
                <c:pt idx="200">
                  <c:v>20</c:v>
                </c:pt>
              </c:numCache>
            </c:numRef>
          </c:cat>
          <c:val>
            <c:numRef>
              <c:f>List1!$I$1:$I$201</c:f>
              <c:numCache>
                <c:formatCode>0.00E+00</c:formatCode>
                <c:ptCount val="201"/>
                <c:pt idx="0">
                  <c:v>0</c:v>
                </c:pt>
                <c:pt idx="1">
                  <c:v>-4.0000000000000001E-8</c:v>
                </c:pt>
                <c:pt idx="2">
                  <c:v>-8.0000000000000002E-8</c:v>
                </c:pt>
                <c:pt idx="3">
                  <c:v>-1.1999999999999999E-7</c:v>
                </c:pt>
                <c:pt idx="4">
                  <c:v>-1.6E-7</c:v>
                </c:pt>
                <c:pt idx="5">
                  <c:v>-1.9999999999999999E-7</c:v>
                </c:pt>
                <c:pt idx="6">
                  <c:v>-2.3999999999999998E-7</c:v>
                </c:pt>
                <c:pt idx="7">
                  <c:v>-2.8000000000000002E-7</c:v>
                </c:pt>
                <c:pt idx="8">
                  <c:v>-3.2000000000000001E-7</c:v>
                </c:pt>
                <c:pt idx="9">
                  <c:v>-3.5999999999999999E-7</c:v>
                </c:pt>
                <c:pt idx="10">
                  <c:v>-3.9999999999999998E-7</c:v>
                </c:pt>
                <c:pt idx="11">
                  <c:v>-4.4000000000000002E-7</c:v>
                </c:pt>
                <c:pt idx="12">
                  <c:v>-4.7999999999999996E-7</c:v>
                </c:pt>
                <c:pt idx="13">
                  <c:v>-5.2E-7</c:v>
                </c:pt>
                <c:pt idx="14">
                  <c:v>-5.6000000000000004E-7</c:v>
                </c:pt>
                <c:pt idx="15">
                  <c:v>-5.9999999999999997E-7</c:v>
                </c:pt>
                <c:pt idx="16">
                  <c:v>-6.4000000000000001E-7</c:v>
                </c:pt>
                <c:pt idx="17">
                  <c:v>-6.7999999999999995E-7</c:v>
                </c:pt>
                <c:pt idx="18">
                  <c:v>-7.1999999999999999E-7</c:v>
                </c:pt>
                <c:pt idx="19">
                  <c:v>-7.6000000000000003E-7</c:v>
                </c:pt>
                <c:pt idx="20">
                  <c:v>-4.0000000000000001E-3</c:v>
                </c:pt>
                <c:pt idx="21">
                  <c:v>-4.0000000000000001E-3</c:v>
                </c:pt>
                <c:pt idx="22">
                  <c:v>-4.0000000000000001E-3</c:v>
                </c:pt>
                <c:pt idx="23">
                  <c:v>-3.9899999999999996E-3</c:v>
                </c:pt>
                <c:pt idx="24">
                  <c:v>-3.9899999999999996E-3</c:v>
                </c:pt>
                <c:pt idx="25">
                  <c:v>-3.9899999999999996E-3</c:v>
                </c:pt>
                <c:pt idx="26">
                  <c:v>-3.98E-3</c:v>
                </c:pt>
                <c:pt idx="27">
                  <c:v>-3.98E-3</c:v>
                </c:pt>
                <c:pt idx="28">
                  <c:v>-3.9699999999999996E-3</c:v>
                </c:pt>
                <c:pt idx="29">
                  <c:v>-3.96E-3</c:v>
                </c:pt>
                <c:pt idx="30">
                  <c:v>-3.96E-3</c:v>
                </c:pt>
                <c:pt idx="31">
                  <c:v>-3.9500000000000004E-3</c:v>
                </c:pt>
                <c:pt idx="32">
                  <c:v>-3.9399999999999999E-3</c:v>
                </c:pt>
                <c:pt idx="33">
                  <c:v>-3.9300000000000003E-3</c:v>
                </c:pt>
                <c:pt idx="34">
                  <c:v>-3.9199999999999999E-3</c:v>
                </c:pt>
                <c:pt idx="35">
                  <c:v>-3.8999999999999998E-3</c:v>
                </c:pt>
                <c:pt idx="36">
                  <c:v>-3.8899999999999998E-3</c:v>
                </c:pt>
                <c:pt idx="37">
                  <c:v>-3.8700000000000002E-3</c:v>
                </c:pt>
                <c:pt idx="38">
                  <c:v>-3.8600000000000001E-3</c:v>
                </c:pt>
                <c:pt idx="39">
                  <c:v>-3.8400000000000001E-3</c:v>
                </c:pt>
                <c:pt idx="40">
                  <c:v>-3.82E-3</c:v>
                </c:pt>
                <c:pt idx="41">
                  <c:v>-3.81E-3</c:v>
                </c:pt>
                <c:pt idx="42">
                  <c:v>-3.79E-3</c:v>
                </c:pt>
                <c:pt idx="43">
                  <c:v>-3.7799999999999999E-3</c:v>
                </c:pt>
                <c:pt idx="44">
                  <c:v>-3.7699999999999999E-3</c:v>
                </c:pt>
                <c:pt idx="45">
                  <c:v>-3.7499999999999999E-3</c:v>
                </c:pt>
                <c:pt idx="46">
                  <c:v>-3.7399999999999998E-3</c:v>
                </c:pt>
                <c:pt idx="47">
                  <c:v>-3.7299999999999998E-3</c:v>
                </c:pt>
                <c:pt idx="48">
                  <c:v>-3.7299999999999998E-3</c:v>
                </c:pt>
                <c:pt idx="49">
                  <c:v>-3.7200000000000002E-3</c:v>
                </c:pt>
                <c:pt idx="50">
                  <c:v>-3.7200000000000002E-3</c:v>
                </c:pt>
                <c:pt idx="51">
                  <c:v>-3.7200000000000002E-3</c:v>
                </c:pt>
                <c:pt idx="52">
                  <c:v>-3.7299999999999998E-3</c:v>
                </c:pt>
                <c:pt idx="53">
                  <c:v>-3.7399999999999998E-3</c:v>
                </c:pt>
                <c:pt idx="54">
                  <c:v>-3.7499999999999999E-3</c:v>
                </c:pt>
                <c:pt idx="55">
                  <c:v>-3.7699999999999999E-3</c:v>
                </c:pt>
                <c:pt idx="56">
                  <c:v>-3.79E-3</c:v>
                </c:pt>
                <c:pt idx="57">
                  <c:v>-3.82E-3</c:v>
                </c:pt>
                <c:pt idx="58">
                  <c:v>-3.8500000000000001E-3</c:v>
                </c:pt>
                <c:pt idx="59">
                  <c:v>-3.8899999999999998E-3</c:v>
                </c:pt>
                <c:pt idx="60">
                  <c:v>-3.9399999999999999E-3</c:v>
                </c:pt>
                <c:pt idx="61">
                  <c:v>-3.96E-3</c:v>
                </c:pt>
                <c:pt idx="62">
                  <c:v>-3.98E-3</c:v>
                </c:pt>
                <c:pt idx="63">
                  <c:v>-3.9899999999999996E-3</c:v>
                </c:pt>
                <c:pt idx="64">
                  <c:v>-4.0000000000000001E-3</c:v>
                </c:pt>
                <c:pt idx="65">
                  <c:v>-4.0099999999999997E-3</c:v>
                </c:pt>
                <c:pt idx="66">
                  <c:v>-4.0200000000000001E-3</c:v>
                </c:pt>
                <c:pt idx="67">
                  <c:v>-4.0299999999999997E-3</c:v>
                </c:pt>
                <c:pt idx="68">
                  <c:v>-4.0400000000000002E-3</c:v>
                </c:pt>
                <c:pt idx="69">
                  <c:v>-4.0400000000000002E-3</c:v>
                </c:pt>
                <c:pt idx="70">
                  <c:v>-4.0499999999999998E-3</c:v>
                </c:pt>
                <c:pt idx="71">
                  <c:v>-4.0499999999999998E-3</c:v>
                </c:pt>
                <c:pt idx="72">
                  <c:v>-4.0600000000000002E-3</c:v>
                </c:pt>
                <c:pt idx="73">
                  <c:v>-4.0600000000000002E-3</c:v>
                </c:pt>
                <c:pt idx="74">
                  <c:v>-4.0600000000000002E-3</c:v>
                </c:pt>
                <c:pt idx="75">
                  <c:v>-4.0600000000000002E-3</c:v>
                </c:pt>
                <c:pt idx="76">
                  <c:v>-4.0600000000000002E-3</c:v>
                </c:pt>
                <c:pt idx="77">
                  <c:v>-4.0699999999999998E-3</c:v>
                </c:pt>
                <c:pt idx="78">
                  <c:v>-4.0699999999999998E-3</c:v>
                </c:pt>
                <c:pt idx="79">
                  <c:v>-4.0699999999999998E-3</c:v>
                </c:pt>
                <c:pt idx="80">
                  <c:v>-4.0800000000000003E-3</c:v>
                </c:pt>
                <c:pt idx="81">
                  <c:v>-4.0899999999999999E-3</c:v>
                </c:pt>
                <c:pt idx="82">
                  <c:v>-4.0899999999999999E-3</c:v>
                </c:pt>
                <c:pt idx="83">
                  <c:v>-4.1000000000000003E-3</c:v>
                </c:pt>
                <c:pt idx="84">
                  <c:v>-4.1000000000000003E-3</c:v>
                </c:pt>
                <c:pt idx="85">
                  <c:v>-4.1000000000000003E-3</c:v>
                </c:pt>
                <c:pt idx="86">
                  <c:v>-4.1000000000000003E-3</c:v>
                </c:pt>
                <c:pt idx="87">
                  <c:v>-4.1000000000000003E-3</c:v>
                </c:pt>
                <c:pt idx="88">
                  <c:v>-4.1000000000000003E-3</c:v>
                </c:pt>
                <c:pt idx="89">
                  <c:v>-4.1000000000000003E-3</c:v>
                </c:pt>
                <c:pt idx="90">
                  <c:v>-4.1000000000000003E-3</c:v>
                </c:pt>
                <c:pt idx="91">
                  <c:v>-4.0899999999999999E-3</c:v>
                </c:pt>
                <c:pt idx="92">
                  <c:v>-4.0899999999999999E-3</c:v>
                </c:pt>
                <c:pt idx="93">
                  <c:v>-4.0899999999999999E-3</c:v>
                </c:pt>
                <c:pt idx="94">
                  <c:v>-4.0899999999999999E-3</c:v>
                </c:pt>
                <c:pt idx="95">
                  <c:v>-4.0899999999999999E-3</c:v>
                </c:pt>
                <c:pt idx="96">
                  <c:v>-4.0899999999999999E-3</c:v>
                </c:pt>
                <c:pt idx="97">
                  <c:v>-4.0899999999999999E-3</c:v>
                </c:pt>
                <c:pt idx="98">
                  <c:v>-4.0899999999999999E-3</c:v>
                </c:pt>
                <c:pt idx="99">
                  <c:v>-4.0899999999999999E-3</c:v>
                </c:pt>
                <c:pt idx="100">
                  <c:v>-4.0899999999999999E-3</c:v>
                </c:pt>
                <c:pt idx="101">
                  <c:v>-4.0899999999999999E-3</c:v>
                </c:pt>
                <c:pt idx="102">
                  <c:v>-4.0899999999999999E-3</c:v>
                </c:pt>
                <c:pt idx="103">
                  <c:v>-4.0899999999999999E-3</c:v>
                </c:pt>
                <c:pt idx="104">
                  <c:v>-4.0899999999999999E-3</c:v>
                </c:pt>
                <c:pt idx="105">
                  <c:v>-4.0899999999999999E-3</c:v>
                </c:pt>
                <c:pt idx="106">
                  <c:v>-4.0899999999999999E-3</c:v>
                </c:pt>
                <c:pt idx="107">
                  <c:v>-4.1000000000000003E-3</c:v>
                </c:pt>
                <c:pt idx="108">
                  <c:v>-4.1000000000000003E-3</c:v>
                </c:pt>
                <c:pt idx="109">
                  <c:v>-1.03E-2</c:v>
                </c:pt>
                <c:pt idx="110">
                  <c:v>-1.03E-2</c:v>
                </c:pt>
                <c:pt idx="111">
                  <c:v>-1.0200000000000001E-2</c:v>
                </c:pt>
                <c:pt idx="112">
                  <c:v>-1.0200000000000001E-2</c:v>
                </c:pt>
                <c:pt idx="113">
                  <c:v>-1.0200000000000001E-2</c:v>
                </c:pt>
                <c:pt idx="114">
                  <c:v>-1.0200000000000001E-2</c:v>
                </c:pt>
                <c:pt idx="115">
                  <c:v>-1.0200000000000001E-2</c:v>
                </c:pt>
                <c:pt idx="116">
                  <c:v>-1.0200000000000001E-2</c:v>
                </c:pt>
                <c:pt idx="117">
                  <c:v>-1.0200000000000001E-2</c:v>
                </c:pt>
                <c:pt idx="118">
                  <c:v>-1.0200000000000001E-2</c:v>
                </c:pt>
                <c:pt idx="119">
                  <c:v>-1.0200000000000001E-2</c:v>
                </c:pt>
                <c:pt idx="120">
                  <c:v>-1.0200000000000001E-2</c:v>
                </c:pt>
                <c:pt idx="121">
                  <c:v>-1.0200000000000001E-2</c:v>
                </c:pt>
                <c:pt idx="122">
                  <c:v>-1.0200000000000001E-2</c:v>
                </c:pt>
                <c:pt idx="123">
                  <c:v>-1.0200000000000001E-2</c:v>
                </c:pt>
                <c:pt idx="124">
                  <c:v>-1.0200000000000001E-2</c:v>
                </c:pt>
                <c:pt idx="125">
                  <c:v>-1.0200000000000001E-2</c:v>
                </c:pt>
                <c:pt idx="126">
                  <c:v>-1.0200000000000001E-2</c:v>
                </c:pt>
                <c:pt idx="127">
                  <c:v>-1.0200000000000001E-2</c:v>
                </c:pt>
                <c:pt idx="128">
                  <c:v>-1.0200000000000001E-2</c:v>
                </c:pt>
                <c:pt idx="129">
                  <c:v>-1.0200000000000001E-2</c:v>
                </c:pt>
                <c:pt idx="130">
                  <c:v>-1.01E-2</c:v>
                </c:pt>
                <c:pt idx="131">
                  <c:v>-1.01E-2</c:v>
                </c:pt>
                <c:pt idx="132">
                  <c:v>-1.01E-2</c:v>
                </c:pt>
                <c:pt idx="133">
                  <c:v>-1.01E-2</c:v>
                </c:pt>
                <c:pt idx="134">
                  <c:v>-1.01E-2</c:v>
                </c:pt>
                <c:pt idx="135">
                  <c:v>-1.01E-2</c:v>
                </c:pt>
                <c:pt idx="136">
                  <c:v>-1.0200000000000001E-2</c:v>
                </c:pt>
                <c:pt idx="137">
                  <c:v>-1.0200000000000001E-2</c:v>
                </c:pt>
                <c:pt idx="138">
                  <c:v>-1.0200000000000001E-2</c:v>
                </c:pt>
                <c:pt idx="139">
                  <c:v>-1.0200000000000001E-2</c:v>
                </c:pt>
                <c:pt idx="140">
                  <c:v>-1.0200000000000001E-2</c:v>
                </c:pt>
                <c:pt idx="141">
                  <c:v>-1.0200000000000001E-2</c:v>
                </c:pt>
                <c:pt idx="142">
                  <c:v>-1.01E-2</c:v>
                </c:pt>
                <c:pt idx="143">
                  <c:v>-1.01E-2</c:v>
                </c:pt>
                <c:pt idx="144">
                  <c:v>-1.01E-2</c:v>
                </c:pt>
                <c:pt idx="145">
                  <c:v>-1.01E-2</c:v>
                </c:pt>
                <c:pt idx="146">
                  <c:v>-1.01E-2</c:v>
                </c:pt>
                <c:pt idx="147">
                  <c:v>-1.0200000000000001E-2</c:v>
                </c:pt>
                <c:pt idx="148">
                  <c:v>-1.03E-2</c:v>
                </c:pt>
                <c:pt idx="149">
                  <c:v>-1.03E-2</c:v>
                </c:pt>
                <c:pt idx="150">
                  <c:v>-1.03E-2</c:v>
                </c:pt>
                <c:pt idx="151">
                  <c:v>-1.3299999999999999E-2</c:v>
                </c:pt>
                <c:pt idx="152">
                  <c:v>-1.3299999999999999E-2</c:v>
                </c:pt>
                <c:pt idx="153">
                  <c:v>-1.3299999999999999E-2</c:v>
                </c:pt>
                <c:pt idx="154">
                  <c:v>-1.3299999999999999E-2</c:v>
                </c:pt>
                <c:pt idx="155">
                  <c:v>-1.3299999999999999E-2</c:v>
                </c:pt>
                <c:pt idx="156">
                  <c:v>-1.3299999999999999E-2</c:v>
                </c:pt>
                <c:pt idx="157">
                  <c:v>-1.3299999999999999E-2</c:v>
                </c:pt>
                <c:pt idx="158">
                  <c:v>-1.34E-2</c:v>
                </c:pt>
                <c:pt idx="159">
                  <c:v>-1.34E-2</c:v>
                </c:pt>
                <c:pt idx="160">
                  <c:v>-1.3599999999999999E-2</c:v>
                </c:pt>
                <c:pt idx="161">
                  <c:v>-1.4E-2</c:v>
                </c:pt>
                <c:pt idx="162">
                  <c:v>-1.4200000000000001E-2</c:v>
                </c:pt>
                <c:pt idx="163">
                  <c:v>-1.4200000000000001E-2</c:v>
                </c:pt>
                <c:pt idx="164">
                  <c:v>-1.4200000000000001E-2</c:v>
                </c:pt>
                <c:pt idx="165">
                  <c:v>-1.4200000000000001E-2</c:v>
                </c:pt>
                <c:pt idx="166">
                  <c:v>-1.4200000000000001E-2</c:v>
                </c:pt>
                <c:pt idx="167">
                  <c:v>-1.4200000000000001E-2</c:v>
                </c:pt>
                <c:pt idx="168">
                  <c:v>-1.43E-2</c:v>
                </c:pt>
                <c:pt idx="169">
                  <c:v>-1.43E-2</c:v>
                </c:pt>
                <c:pt idx="170">
                  <c:v>-1.43E-2</c:v>
                </c:pt>
                <c:pt idx="171">
                  <c:v>-1.43E-2</c:v>
                </c:pt>
                <c:pt idx="172">
                  <c:v>-1.43E-2</c:v>
                </c:pt>
                <c:pt idx="173">
                  <c:v>-1.43E-2</c:v>
                </c:pt>
                <c:pt idx="174">
                  <c:v>-1.43E-2</c:v>
                </c:pt>
                <c:pt idx="175">
                  <c:v>-1.43E-2</c:v>
                </c:pt>
                <c:pt idx="176">
                  <c:v>-1.43E-2</c:v>
                </c:pt>
                <c:pt idx="177">
                  <c:v>-1.43E-2</c:v>
                </c:pt>
                <c:pt idx="178">
                  <c:v>-1.43E-2</c:v>
                </c:pt>
                <c:pt idx="179">
                  <c:v>-1.43E-2</c:v>
                </c:pt>
                <c:pt idx="180">
                  <c:v>-1.43E-2</c:v>
                </c:pt>
                <c:pt idx="181">
                  <c:v>-1.43E-2</c:v>
                </c:pt>
                <c:pt idx="182">
                  <c:v>-1.43E-2</c:v>
                </c:pt>
                <c:pt idx="183">
                  <c:v>-1.43E-2</c:v>
                </c:pt>
                <c:pt idx="184">
                  <c:v>-1.43E-2</c:v>
                </c:pt>
                <c:pt idx="185">
                  <c:v>-1.43E-2</c:v>
                </c:pt>
                <c:pt idx="186">
                  <c:v>-1.4200000000000001E-2</c:v>
                </c:pt>
                <c:pt idx="187">
                  <c:v>-1.4200000000000001E-2</c:v>
                </c:pt>
                <c:pt idx="188">
                  <c:v>-1.4200000000000001E-2</c:v>
                </c:pt>
                <c:pt idx="189">
                  <c:v>-1.4200000000000001E-2</c:v>
                </c:pt>
                <c:pt idx="190">
                  <c:v>-1.4200000000000001E-2</c:v>
                </c:pt>
                <c:pt idx="191">
                  <c:v>-1.4200000000000001E-2</c:v>
                </c:pt>
                <c:pt idx="192">
                  <c:v>-1.43E-2</c:v>
                </c:pt>
                <c:pt idx="193">
                  <c:v>-1.43E-2</c:v>
                </c:pt>
                <c:pt idx="194">
                  <c:v>-1.43E-2</c:v>
                </c:pt>
                <c:pt idx="195">
                  <c:v>-2.98E-2</c:v>
                </c:pt>
                <c:pt idx="196">
                  <c:v>-2.98E-2</c:v>
                </c:pt>
                <c:pt idx="197">
                  <c:v>-2.98E-2</c:v>
                </c:pt>
                <c:pt idx="198">
                  <c:v>-2.98E-2</c:v>
                </c:pt>
                <c:pt idx="199">
                  <c:v>-2.98E-2</c:v>
                </c:pt>
                <c:pt idx="200">
                  <c:v>-2.98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C4E5-4CD8-9B2B-1F2A862255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10472944"/>
        <c:axId val="1910470032"/>
      </c:lineChart>
      <c:catAx>
        <c:axId val="1910472944"/>
        <c:scaling>
          <c:orientation val="minMax"/>
        </c:scaling>
        <c:delete val="0"/>
        <c:axPos val="b"/>
        <c:numFmt formatCode="#,##0" sourceLinked="0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1910470032"/>
        <c:crosses val="autoZero"/>
        <c:auto val="1"/>
        <c:lblAlgn val="ctr"/>
        <c:lblOffset val="100"/>
        <c:tickLblSkip val="20"/>
        <c:tickMarkSkip val="20"/>
        <c:noMultiLvlLbl val="0"/>
      </c:catAx>
      <c:valAx>
        <c:axId val="1910470032"/>
        <c:scaling>
          <c:orientation val="minMax"/>
          <c:min val="-2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5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cs-CZ"/>
          </a:p>
        </c:txPr>
        <c:crossAx val="19104729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cs-CZ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png"/></Relationships>
</file>

<file path=ppt/drawing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png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0421</cdr:x>
      <cdr:y>0.88033</cdr:y>
    </cdr:from>
    <cdr:to>
      <cdr:x>0.76782</cdr:x>
      <cdr:y>1</cdr:y>
    </cdr:to>
    <cdr:pic>
      <cdr:nvPicPr>
        <cdr:cNvPr id="4" name="chart">
          <a:extLst xmlns:a="http://schemas.openxmlformats.org/drawingml/2006/main">
            <a:ext uri="{FF2B5EF4-FFF2-40B4-BE49-F238E27FC236}">
              <a16:creationId xmlns:a16="http://schemas.microsoft.com/office/drawing/2014/main" id="{B2968095-5D11-C5B5-93E8-F384226CC776}"/>
            </a:ext>
          </a:extLst>
        </cdr:cNvPr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656184" y="2780518"/>
          <a:ext cx="2523963" cy="377985"/>
        </a:xfrm>
        <a:prstGeom xmlns:a="http://schemas.openxmlformats.org/drawingml/2006/main" prst="rect">
          <a:avLst/>
        </a:prstGeom>
      </cdr:spPr>
    </cdr:pic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26126</cdr:x>
      <cdr:y>0.9371</cdr:y>
    </cdr:from>
    <cdr:to>
      <cdr:x>0.87542</cdr:x>
      <cdr:y>1</cdr:y>
    </cdr:to>
    <cdr:pic>
      <cdr:nvPicPr>
        <cdr:cNvPr id="2" name="chart">
          <a:extLst xmlns:a="http://schemas.openxmlformats.org/drawingml/2006/main">
            <a:ext uri="{FF2B5EF4-FFF2-40B4-BE49-F238E27FC236}">
              <a16:creationId xmlns:a16="http://schemas.microsoft.com/office/drawing/2014/main" id="{EC3C8217-E20F-9041-5162-8FBD93BF31AE}"/>
            </a:ext>
          </a:extLst>
        </cdr:cNvPr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654120" y="5631783"/>
          <a:ext cx="3888432" cy="377985"/>
        </a:xfrm>
        <a:prstGeom xmlns:a="http://schemas.openxmlformats.org/drawingml/2006/main" prst="rect">
          <a:avLst/>
        </a:prstGeom>
      </cdr:spPr>
    </cdr:pic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31801</cdr:x>
      <cdr:y>0.92283</cdr:y>
    </cdr:from>
    <cdr:to>
      <cdr:x>0.83632</cdr:x>
      <cdr:y>1</cdr:y>
    </cdr:to>
    <cdr:sp macro="" textlink="">
      <cdr:nvSpPr>
        <cdr:cNvPr id="2" name="TextovéPole 1"/>
        <cdr:cNvSpPr txBox="1"/>
      </cdr:nvSpPr>
      <cdr:spPr>
        <a:xfrm xmlns:a="http://schemas.openxmlformats.org/drawingml/2006/main">
          <a:off x="1678885" y="4871889"/>
          <a:ext cx="2736304" cy="40739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cs-CZ" sz="1100" dirty="0"/>
        </a:p>
      </cdr:txBody>
    </cdr:sp>
  </cdr:relSizeAnchor>
  <cdr:relSizeAnchor xmlns:cdr="http://schemas.openxmlformats.org/drawingml/2006/chartDrawing">
    <cdr:from>
      <cdr:x>0.44077</cdr:x>
      <cdr:y>0.92283</cdr:y>
    </cdr:from>
    <cdr:to>
      <cdr:x>0.61398</cdr:x>
      <cdr:y>1</cdr:y>
    </cdr:to>
    <cdr:sp macro="" textlink="">
      <cdr:nvSpPr>
        <cdr:cNvPr id="3" name="TextovéPole 2"/>
        <cdr:cNvSpPr txBox="1"/>
      </cdr:nvSpPr>
      <cdr:spPr>
        <a:xfrm xmlns:a="http://schemas.openxmlformats.org/drawingml/2006/main">
          <a:off x="2326957" y="4871889"/>
          <a:ext cx="914400" cy="40739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cs-CZ" sz="1100" dirty="0"/>
        </a:p>
      </cdr:txBody>
    </cdr:sp>
  </cdr:relSizeAnchor>
  <cdr:relSizeAnchor xmlns:cdr="http://schemas.openxmlformats.org/drawingml/2006/chartDrawing">
    <cdr:from>
      <cdr:x>0.24552</cdr:x>
      <cdr:y>0.91386</cdr:y>
    </cdr:from>
    <cdr:to>
      <cdr:x>0.83202</cdr:x>
      <cdr:y>1</cdr:y>
    </cdr:to>
    <cdr:sp macro="" textlink="">
      <cdr:nvSpPr>
        <cdr:cNvPr id="4" name="TextovéPole 3"/>
        <cdr:cNvSpPr txBox="1"/>
      </cdr:nvSpPr>
      <cdr:spPr>
        <a:xfrm xmlns:a="http://schemas.openxmlformats.org/drawingml/2006/main">
          <a:off x="1296144" y="4824535"/>
          <a:ext cx="3096344" cy="4547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cs-CZ" sz="1100" dirty="0"/>
        </a:p>
      </cdr:txBody>
    </cdr:sp>
  </cdr:relSizeAnchor>
  <cdr:relSizeAnchor xmlns:cdr="http://schemas.openxmlformats.org/drawingml/2006/chartDrawing">
    <cdr:from>
      <cdr:x>0.19096</cdr:x>
      <cdr:y>0.82679</cdr:y>
    </cdr:from>
    <cdr:to>
      <cdr:x>0.45964</cdr:x>
      <cdr:y>1</cdr:y>
    </cdr:to>
    <cdr:sp macro="" textlink="">
      <cdr:nvSpPr>
        <cdr:cNvPr id="5" name="TextovéPole 4"/>
        <cdr:cNvSpPr txBox="1"/>
      </cdr:nvSpPr>
      <cdr:spPr>
        <a:xfrm xmlns:a="http://schemas.openxmlformats.org/drawingml/2006/main">
          <a:off x="1008112" y="4364885"/>
          <a:ext cx="1418456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cs-CZ" sz="1100" dirty="0"/>
        </a:p>
      </cdr:txBody>
    </cdr:sp>
  </cdr:relSizeAnchor>
  <cdr:relSizeAnchor xmlns:cdr="http://schemas.openxmlformats.org/drawingml/2006/chartDrawing">
    <cdr:from>
      <cdr:x>0.17732</cdr:x>
      <cdr:y>0.91386</cdr:y>
    </cdr:from>
    <cdr:to>
      <cdr:x>0.55512</cdr:x>
      <cdr:y>1</cdr:y>
    </cdr:to>
    <cdr:sp macro="" textlink="">
      <cdr:nvSpPr>
        <cdr:cNvPr id="6" name="TextovéPole 5"/>
        <cdr:cNvSpPr txBox="1"/>
      </cdr:nvSpPr>
      <cdr:spPr>
        <a:xfrm xmlns:a="http://schemas.openxmlformats.org/drawingml/2006/main">
          <a:off x="936104" y="4824535"/>
          <a:ext cx="1994520" cy="4547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cs-CZ" sz="11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cs-CZ">
              <a:latin typeface="Calibri" panose="020F0502020204030204" pitchFamily="34" charset="0"/>
            </a:endParaRP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40C13DFA-931C-4352-9BC3-9CBBB9695485}" type="datetime1">
              <a:rPr lang="cs-CZ" smtClean="0">
                <a:latin typeface="Calibri" panose="020F0502020204030204" pitchFamily="34" charset="0"/>
              </a:rPr>
              <a:t>21.06.2022</a:t>
            </a:fld>
            <a:endParaRPr lang="cs-CZ">
              <a:latin typeface="Calibri" panose="020F0502020204030204" pitchFamily="34" charset="0"/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cs-CZ">
              <a:latin typeface="Calibri" panose="020F0502020204030204" pitchFamily="34" charset="0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cs-CZ" smtClean="0">
                <a:latin typeface="Calibri" panose="020F0502020204030204" pitchFamily="34" charset="0"/>
              </a:rPr>
              <a:t>‹#›</a:t>
            </a:fld>
            <a:endParaRPr lang="cs-CZ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fld id="{EF6ED1A5-149E-4BEB-8F22-7B1609F995CE}" type="datetime1">
              <a:rPr lang="cs-CZ" smtClean="0"/>
              <a:pPr/>
              <a:t>21.06.2022</a:t>
            </a:fld>
            <a:endParaRPr lang="cs-CZ"/>
          </a:p>
        </p:txBody>
      </p:sp>
      <p:sp>
        <p:nvSpPr>
          <p:cNvPr id="4" name="Zástupný symbol obrázku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dirty="0"/>
              <a:t>Upravte styly předlohy textu.</a:t>
            </a:r>
          </a:p>
          <a:p>
            <a:pPr lvl="1" rtl="0"/>
            <a:r>
              <a:rPr lang="cs-CZ" noProof="0" dirty="0"/>
              <a:t>Druhá úroveň</a:t>
            </a:r>
          </a:p>
          <a:p>
            <a:pPr lvl="2" rtl="0"/>
            <a:r>
              <a:rPr lang="cs-CZ" noProof="0" dirty="0"/>
              <a:t>Třetí úroveň</a:t>
            </a:r>
          </a:p>
          <a:p>
            <a:pPr lvl="3" rtl="0"/>
            <a:r>
              <a:rPr lang="cs-CZ" noProof="0" dirty="0"/>
              <a:t>Čtvrtá úroveň</a:t>
            </a:r>
          </a:p>
          <a:p>
            <a:pPr lvl="4" rtl="0"/>
            <a:r>
              <a:rPr lang="cs-CZ" noProof="0" dirty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fld id="{841221E5-7225-48EB-A4EE-420E7BFCF705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2"/>
        </a:solidFill>
        <a:latin typeface="Calibri" panose="020F050202020403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Calibri" panose="020F050202020403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Calibri" panose="020F050202020403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Calibri" panose="020F050202020403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cs-CZ" smtClean="0"/>
              <a:pPr rtl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403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cs-CZ" smtClean="0"/>
              <a:pPr rtl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07577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cs-CZ" smtClean="0"/>
              <a:pPr rtl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855191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cs-CZ" smtClean="0"/>
              <a:pPr rtl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30696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cs-CZ" smtClean="0"/>
              <a:pPr rtl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41095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élník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9" name="Obdélník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10" name="Obdélník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11" name="Obdélník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12" name="Obdélník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13" name="Přímá spojnice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bdélník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15" name="Přímá spojnice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í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 rtl="0">
              <a:defRPr sz="5400">
                <a:latin typeface="Calibri" panose="020F0502020204030204" pitchFamily="34" charset="0"/>
              </a:defRPr>
            </a:lvl1pPr>
          </a:lstStyle>
          <a:p>
            <a:pPr rtl="0"/>
            <a:r>
              <a:rPr lang="cs-CZ"/>
              <a:t>Kliknutím lze upravit styl.</a:t>
            </a:r>
            <a:endParaRPr lang="cs-CZ" noProof="0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Euphemia" pitchFamily="34" charset="0"/>
              <a:buNone/>
              <a:tabLst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můžete upravit styl předlohy.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Calibri" panose="020F0502020204030204" pitchFamily="34" charset="0"/>
              </a:defRPr>
            </a:lvl1pPr>
          </a:lstStyle>
          <a:p>
            <a:fld id="{85C77472-059D-4C68-8AC7-CD75808C3D76}" type="datetime1">
              <a:rPr lang="cs-CZ" smtClean="0"/>
              <a:pPr/>
              <a:t>21.06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Calibri" panose="020F0502020204030204" pitchFamily="34" charset="0"/>
              </a:defRPr>
            </a:lvl1pPr>
          </a:lstStyle>
          <a:p>
            <a:r>
              <a:rPr lang="cs-CZ"/>
              <a:t>Přidejte zápatí.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Calibri" panose="020F0502020204030204" pitchFamily="34" charset="0"/>
              </a:defRPr>
            </a:lvl1pPr>
          </a:lstStyle>
          <a:p>
            <a:fld id="{7DC1BBB0-96F0-4077-A278-0F3FB5C104D3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cs-CZ"/>
              <a:t>Kliknutím lze upravit styl.</a:t>
            </a:r>
            <a:endParaRPr lang="cs-CZ" noProof="0" dirty="0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1pPr>
              <a:defRPr/>
            </a:lvl1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cs-CZ" noProof="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C6166DFE-5FCC-435A-83F4-EBD832EDD947}" type="datetime1">
              <a:rPr lang="cs-CZ" noProof="0" smtClean="0"/>
              <a:t>21.06.2022</a:t>
            </a:fld>
            <a:endParaRPr lang="cs-CZ" noProof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cs-CZ" noProof="0"/>
              <a:t>Přidejte zápatí.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cs-CZ" noProof="0"/>
              <a:t>‹#›</a:t>
            </a:fld>
            <a:endParaRPr lang="cs-CZ" noProof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délník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8" name="Obdélník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9" name="Obdélník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10" name="Obdélník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11" name="Přímá spojnice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í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14" name="Přímá spojnice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>
            <a:lvl1pPr rtl="0">
              <a:defRPr>
                <a:latin typeface="Calibri" panose="020F0502020204030204" pitchFamily="34" charset="0"/>
              </a:defRPr>
            </a:lvl1pPr>
          </a:lstStyle>
          <a:p>
            <a:pPr rtl="0"/>
            <a:r>
              <a:rPr lang="cs-CZ"/>
              <a:t>Kliknutím lze upravit styl.</a:t>
            </a:r>
            <a:endParaRPr lang="cs-CZ" noProof="0" dirty="0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cs-CZ" noProof="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9D972056-2A79-4B89-9AA2-1890533C94CB}" type="datetime1">
              <a:rPr lang="cs-CZ" smtClean="0"/>
              <a:pPr/>
              <a:t>21.06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cs-CZ"/>
              <a:t>Přidejte zápatí.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7DC1BBB0-96F0-4077-A278-0F3FB5C104D3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cs-CZ"/>
              <a:t>Kliknutím lze upravit styl.</a:t>
            </a:r>
            <a:endParaRPr lang="cs-CZ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1pPr>
              <a:defRPr/>
            </a:lvl1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cs-CZ" noProof="0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D354AFDA-84A6-4B2B-83CC-EA9C0533667A}" type="datetime1">
              <a:rPr lang="cs-CZ" noProof="0" smtClean="0"/>
              <a:t>21.06.2022</a:t>
            </a:fld>
            <a:endParaRPr lang="cs-CZ" noProof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cs-CZ" noProof="0"/>
              <a:t>Přidejte zápatí.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cs-CZ" noProof="0"/>
              <a:t>‹#›</a:t>
            </a:fld>
            <a:endParaRPr lang="cs-CZ" noProof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bdélník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20" name="Obdélník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24" name="Obdélník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21" name="Obdélník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22" name="Přímá spojnice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bdélník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18" name="Pí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23" name="Přímá spojnice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bdélník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27" name="Obdélník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28" name="Obdélník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29" name="Obdélník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30" name="Obdélník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31" name="Přímá spojnice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bdélník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33" name="Přímá spojnice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 rtl="0">
              <a:defRPr sz="5400" b="0" cap="none" baseline="0">
                <a:latin typeface="Calibri" panose="020F0502020204030204" pitchFamily="34" charset="0"/>
              </a:defRPr>
            </a:lvl1pPr>
          </a:lstStyle>
          <a:p>
            <a:pPr rtl="0"/>
            <a:r>
              <a:rPr lang="cs-CZ"/>
              <a:t>Kliknutím lze upravit styl.</a:t>
            </a:r>
            <a:endParaRPr lang="cs-CZ" noProof="0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Euphemia" pitchFamily="34" charset="0"/>
              <a:buNone/>
              <a:tabLst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Calibri" panose="020F0502020204030204" pitchFamily="34" charset="0"/>
              </a:defRPr>
            </a:lvl1pPr>
          </a:lstStyle>
          <a:p>
            <a:fld id="{57A59506-72FD-4495-9AB4-84BEB64D693F}" type="datetime1">
              <a:rPr lang="cs-CZ" smtClean="0"/>
              <a:pPr/>
              <a:t>21.06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Calibri" panose="020F0502020204030204" pitchFamily="34" charset="0"/>
              </a:defRPr>
            </a:lvl1pPr>
          </a:lstStyle>
          <a:p>
            <a:r>
              <a:rPr lang="cs-CZ"/>
              <a:t>Přidejte zápatí.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  <a:latin typeface="Calibri" panose="020F0502020204030204" pitchFamily="34" charset="0"/>
              </a:defRPr>
            </a:lvl1pPr>
          </a:lstStyle>
          <a:p>
            <a:fld id="{7DC1BBB0-96F0-4077-A278-0F3FB5C104D3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ě obsahové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cs-CZ"/>
              <a:t>Kliknutím lze upravit styl.</a:t>
            </a:r>
            <a:endParaRPr lang="cs-CZ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cs-CZ" noProof="0" dirty="0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cs-CZ" noProof="0" dirty="0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85C3BDC1-1D26-41EB-8826-FEE8DF515E5F}" type="datetime1">
              <a:rPr lang="cs-CZ" noProof="0" smtClean="0"/>
              <a:t>21.06.2022</a:t>
            </a:fld>
            <a:endParaRPr lang="cs-CZ" noProof="0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cs-CZ" noProof="0"/>
              <a:t>Přidejte zápatí.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cs-CZ" noProof="0"/>
              <a:t>‹#›</a:t>
            </a:fld>
            <a:endParaRPr lang="cs-CZ" noProof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cs-CZ"/>
              <a:t>Kliknutím lze upravit styl.</a:t>
            </a:r>
            <a:endParaRPr lang="cs-CZ" noProof="0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cs-CZ" noProof="0" dirty="0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cs-CZ" noProof="0" dirty="0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8C39098-85CB-40A7-8EB9-32085B9BD4CC}" type="datetime1">
              <a:rPr lang="cs-CZ" noProof="0" smtClean="0"/>
              <a:t>21.06.2022</a:t>
            </a:fld>
            <a:endParaRPr lang="cs-CZ" noProof="0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cs-CZ" noProof="0"/>
              <a:t>Přidejte zápatí.</a:t>
            </a: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cs-CZ" noProof="0"/>
              <a:t>‹#›</a:t>
            </a:fld>
            <a:endParaRPr lang="cs-CZ" noProof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cs-CZ"/>
              <a:t>Kliknutím lze upravit styl.</a:t>
            </a:r>
            <a:endParaRPr lang="cs-CZ" noProof="0" dirty="0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B58DABD2-5123-463E-A7B6-799F51B171FE}" type="datetime1">
              <a:rPr lang="cs-CZ" noProof="0" smtClean="0"/>
              <a:t>21.06.2022</a:t>
            </a:fld>
            <a:endParaRPr lang="cs-CZ" noProof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cs-CZ" noProof="0"/>
              <a:t>Přidejte zápatí.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cs-CZ" noProof="0"/>
              <a:t>‹#›</a:t>
            </a:fld>
            <a:endParaRPr lang="cs-CZ" noProof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6" name="Obdélník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7" name="Přímá spojnice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bdélník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9" name="Obdélník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54613434-694E-4FC6-9BB3-2DA8A4CEFE37}" type="datetime1">
              <a:rPr lang="cs-CZ" smtClean="0"/>
              <a:pPr/>
              <a:t>21.06.2022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cs-CZ"/>
              <a:t>Přidejte zápatí.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  <a:latin typeface="Calibri" panose="020F0502020204030204" pitchFamily="34" charset="0"/>
              </a:defRPr>
            </a:lvl1pPr>
          </a:lstStyle>
          <a:p>
            <a:fld id="{7DC1BBB0-96F0-4077-A278-0F3FB5C104D3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élník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9" name="Obdélník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10" name="Přímá spojnice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bdélník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 rtl="0">
              <a:defRPr sz="2800" b="0" cap="all" baseline="0">
                <a:solidFill>
                  <a:schemeClr val="bg1"/>
                </a:solidFill>
                <a:latin typeface="Calibri" panose="020F0502020204030204" pitchFamily="34" charset="0"/>
              </a:defRPr>
            </a:lvl1pPr>
          </a:lstStyle>
          <a:p>
            <a:pPr rtl="0"/>
            <a:r>
              <a:rPr lang="cs-CZ"/>
              <a:t>Kliknutím lze upravit styl.</a:t>
            </a:r>
            <a:endParaRPr lang="cs-CZ" noProof="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>
                <a:latin typeface="Calibri" panose="020F0502020204030204" pitchFamily="34" charset="0"/>
              </a:defRPr>
            </a:lvl1pPr>
            <a:lvl2pPr>
              <a:defRPr sz="2400">
                <a:latin typeface="Calibri" panose="020F0502020204030204" pitchFamily="34" charset="0"/>
              </a:defRPr>
            </a:lvl2pPr>
            <a:lvl3pPr>
              <a:defRPr sz="2000"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800"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cs-CZ" noProof="0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5DAC7BDE-1898-4D6C-AEA1-04714C1F1329}" type="datetime1">
              <a:rPr lang="cs-CZ" smtClean="0"/>
              <a:pPr/>
              <a:t>21.06.202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cs-CZ"/>
              <a:t>Přidejte zápatí.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7DC1BBB0-96F0-4077-A278-0F3FB5C104D3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délník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8" name="Obdélník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9" name="Obdélník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 rtl="0">
              <a:defRPr sz="2800" b="0" cap="all" baseline="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pPr rtl="0"/>
            <a:r>
              <a:rPr lang="cs-CZ"/>
              <a:t>Kliknutím lze upravit styl.</a:t>
            </a:r>
            <a:endParaRPr lang="cs-CZ" noProof="0" dirty="0"/>
          </a:p>
        </p:txBody>
      </p:sp>
      <p:sp>
        <p:nvSpPr>
          <p:cNvPr id="3" name="Zástupný symbol obrázku 2" descr="Prázdný zástupný symbol pro přidání obrázku Klikněte na zástupný symbol a vyberte obrázek, který chcete přidat.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 rtl="0">
              <a:buNone/>
              <a:defRPr sz="2800" baseline="0">
                <a:solidFill>
                  <a:schemeClr val="tx2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cs-CZ" noProof="0"/>
              <a:t>Kliknutím na ikonu přidáte obrázek.</a:t>
            </a:r>
            <a:endParaRPr lang="cs-CZ" noProof="0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Calibri" panose="020F0502020204030204" pitchFamily="34" charset="0"/>
              </a:defRPr>
            </a:lvl1pPr>
          </a:lstStyle>
          <a:p>
            <a:fld id="{BCFE3752-42E2-4502-B52B-1640F9E32865}" type="datetime1">
              <a:rPr lang="cs-CZ" smtClean="0"/>
              <a:pPr/>
              <a:t>21.06.202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Calibri" panose="020F0502020204030204" pitchFamily="34" charset="0"/>
              </a:defRPr>
            </a:lvl1pPr>
          </a:lstStyle>
          <a:p>
            <a:r>
              <a:rPr lang="cs-CZ"/>
              <a:t>Přidejte zápatí.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  <a:latin typeface="Calibri" panose="020F0502020204030204" pitchFamily="34" charset="0"/>
              </a:defRPr>
            </a:lvl1pPr>
          </a:lstStyle>
          <a:p>
            <a:fld id="{7DC1BBB0-96F0-4077-A278-0F3FB5C104D3}" type="slidenum">
              <a:rPr lang="cs-CZ" smtClean="0"/>
              <a:pPr/>
              <a:t>‹#›</a:t>
            </a:fld>
            <a:endParaRPr lang="cs-CZ"/>
          </a:p>
        </p:txBody>
      </p:sp>
      <p:cxnSp>
        <p:nvCxnSpPr>
          <p:cNvPr id="10" name="Přímá spojnice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délník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8" name="Obdélník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9" name="Obdélník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sp>
        <p:nvSpPr>
          <p:cNvPr id="13" name="Obdélník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14" name="Přímá spojnice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í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cs-CZ" noProof="0">
              <a:latin typeface="Calibri" panose="020F0502020204030204" pitchFamily="34" charset="0"/>
            </a:endParaRPr>
          </a:p>
        </p:txBody>
      </p:sp>
      <p:cxnSp>
        <p:nvCxnSpPr>
          <p:cNvPr id="16" name="Přímá spojnice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cs-CZ" dirty="0"/>
              <a:t>Kliknutím lze upravit styl.</a:t>
            </a:r>
            <a:endParaRPr lang="cs-CZ" noProof="0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dirty="0"/>
              <a:t>Upravte styly předlohy textu.</a:t>
            </a:r>
          </a:p>
          <a:p>
            <a:pPr lvl="1" rtl="0"/>
            <a:r>
              <a:rPr lang="cs-CZ" noProof="0" dirty="0"/>
              <a:t>Druhá úroveň</a:t>
            </a:r>
          </a:p>
          <a:p>
            <a:pPr lvl="2" rtl="0"/>
            <a:r>
              <a:rPr lang="cs-CZ" noProof="0" dirty="0"/>
              <a:t>Třetí úroveň</a:t>
            </a:r>
          </a:p>
          <a:p>
            <a:pPr lvl="3" rtl="0"/>
            <a:r>
              <a:rPr lang="cs-CZ" noProof="0" dirty="0"/>
              <a:t>Čtvrtá úroveň</a:t>
            </a:r>
          </a:p>
          <a:p>
            <a:pPr lvl="4" rtl="0"/>
            <a:r>
              <a:rPr lang="cs-CZ" noProof="0" dirty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fld id="{0E57BB58-40ED-4251-A96D-306698F4AE93}" type="datetime1">
              <a:rPr lang="cs-CZ" smtClean="0"/>
              <a:pPr/>
              <a:t>21.06.202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r>
              <a:rPr lang="cs-CZ"/>
              <a:t>Přidejte zápatí.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</a:lstStyle>
          <a:p>
            <a:fld id="{7DC1BBB0-96F0-4077-A278-0F3FB5C104D3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Calibri" panose="020F0502020204030204" pitchFamily="34" charset="0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0.wmf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42.wmf"/><Relationship Id="rId5" Type="http://schemas.openxmlformats.org/officeDocument/2006/relationships/image" Target="../media/image77.wmf"/><Relationship Id="rId15" Type="http://schemas.openxmlformats.org/officeDocument/2006/relationships/image" Target="../media/image82.e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9.wmf"/><Relationship Id="rId14" Type="http://schemas.openxmlformats.org/officeDocument/2006/relationships/image" Target="../media/image8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42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4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99.bin"/><Relationship Id="rId3" Type="http://schemas.openxmlformats.org/officeDocument/2006/relationships/image" Target="../media/image105.wmf"/><Relationship Id="rId21" Type="http://schemas.openxmlformats.org/officeDocument/2006/relationships/oleObject" Target="../embeddings/oleObject101.bin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12.wmf"/><Relationship Id="rId2" Type="http://schemas.openxmlformats.org/officeDocument/2006/relationships/oleObject" Target="../embeddings/oleObject91.bin"/><Relationship Id="rId16" Type="http://schemas.openxmlformats.org/officeDocument/2006/relationships/oleObject" Target="../embeddings/oleObject98.bin"/><Relationship Id="rId20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95.bin"/><Relationship Id="rId19" Type="http://schemas.openxmlformats.org/officeDocument/2006/relationships/oleObject" Target="../embeddings/oleObject100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97.bin"/><Relationship Id="rId22" Type="http://schemas.openxmlformats.org/officeDocument/2006/relationships/image" Target="../media/image1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11.bin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28.wmf"/><Relationship Id="rId3" Type="http://schemas.openxmlformats.org/officeDocument/2006/relationships/image" Target="../media/image114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16.bin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131.png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5" Type="http://schemas.openxmlformats.org/officeDocument/2006/relationships/chart" Target="../charts/chart3.xml"/><Relationship Id="rId4" Type="http://schemas.openxmlformats.org/officeDocument/2006/relationships/image" Target="../media/image1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3.mp4"/><Relationship Id="rId1" Type="http://schemas.openxmlformats.org/officeDocument/2006/relationships/video" Target="NULL" TargetMode="External"/><Relationship Id="rId4" Type="http://schemas.openxmlformats.org/officeDocument/2006/relationships/image" Target="../media/image13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4.mp4"/><Relationship Id="rId1" Type="http://schemas.openxmlformats.org/officeDocument/2006/relationships/video" Target="NULL" TargetMode="External"/><Relationship Id="rId4" Type="http://schemas.openxmlformats.org/officeDocument/2006/relationships/image" Target="../media/image13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chart" Target="../charts/chart5.xml"/><Relationship Id="rId7" Type="http://schemas.openxmlformats.org/officeDocument/2006/relationships/image" Target="../media/image137.wmf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3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avi"/><Relationship Id="rId1" Type="http://schemas.microsoft.com/office/2007/relationships/media" Target="../media/media5.avi"/><Relationship Id="rId4" Type="http://schemas.openxmlformats.org/officeDocument/2006/relationships/image" Target="../media/image13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avi"/><Relationship Id="rId1" Type="http://schemas.microsoft.com/office/2007/relationships/media" Target="../media/media6.avi"/><Relationship Id="rId4" Type="http://schemas.openxmlformats.org/officeDocument/2006/relationships/image" Target="../media/image14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7" Type="http://schemas.openxmlformats.org/officeDocument/2006/relationships/chart" Target="../charts/chart15.xml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4.xml"/><Relationship Id="rId5" Type="http://schemas.openxmlformats.org/officeDocument/2006/relationships/chart" Target="../charts/chart13.xml"/><Relationship Id="rId4" Type="http://schemas.openxmlformats.org/officeDocument/2006/relationships/chart" Target="../charts/char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7.avi"/><Relationship Id="rId1" Type="http://schemas.microsoft.com/office/2007/relationships/media" Target="../media/media7.avi"/><Relationship Id="rId4" Type="http://schemas.openxmlformats.org/officeDocument/2006/relationships/image" Target="../media/image15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8.avi"/><Relationship Id="rId1" Type="http://schemas.microsoft.com/office/2007/relationships/media" Target="../media/media8.avi"/><Relationship Id="rId4" Type="http://schemas.openxmlformats.org/officeDocument/2006/relationships/image" Target="../media/image15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9.avi"/><Relationship Id="rId1" Type="http://schemas.microsoft.com/office/2007/relationships/media" Target="../media/media9.avi"/><Relationship Id="rId4" Type="http://schemas.openxmlformats.org/officeDocument/2006/relationships/image" Target="../media/image15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0.avi"/><Relationship Id="rId1" Type="http://schemas.microsoft.com/office/2007/relationships/media" Target="../media/media10.avi"/><Relationship Id="rId4" Type="http://schemas.openxmlformats.org/officeDocument/2006/relationships/image" Target="../media/image15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1.avi"/><Relationship Id="rId1" Type="http://schemas.microsoft.com/office/2007/relationships/media" Target="../media/media11.avi"/><Relationship Id="rId4" Type="http://schemas.openxmlformats.org/officeDocument/2006/relationships/image" Target="../media/image15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2.avi"/><Relationship Id="rId1" Type="http://schemas.microsoft.com/office/2007/relationships/media" Target="../media/media12.avi"/><Relationship Id="rId4" Type="http://schemas.openxmlformats.org/officeDocument/2006/relationships/image" Target="../media/image1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3.avi"/><Relationship Id="rId1" Type="http://schemas.microsoft.com/office/2007/relationships/media" Target="../media/media13.avi"/><Relationship Id="rId4" Type="http://schemas.openxmlformats.org/officeDocument/2006/relationships/image" Target="../media/image16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4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4.bin"/><Relationship Id="rId3" Type="http://schemas.openxmlformats.org/officeDocument/2006/relationships/image" Target="../media/image28.wmf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5.wmf"/><Relationship Id="rId25" Type="http://schemas.openxmlformats.org/officeDocument/2006/relationships/image" Target="../media/image40.png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37.png"/><Relationship Id="rId29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24" Type="http://schemas.openxmlformats.org/officeDocument/2006/relationships/image" Target="../media/image39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5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6.wmf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Relationship Id="rId22" Type="http://schemas.openxmlformats.org/officeDocument/2006/relationships/image" Target="../media/image38.wmf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9.wmf"/><Relationship Id="rId18" Type="http://schemas.openxmlformats.org/officeDocument/2006/relationships/image" Target="../media/image52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4.bin"/><Relationship Id="rId2" Type="http://schemas.openxmlformats.org/officeDocument/2006/relationships/oleObject" Target="../embeddings/oleObject37.bin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délník 5"/>
          <p:cNvSpPr/>
          <p:nvPr/>
        </p:nvSpPr>
        <p:spPr>
          <a:xfrm>
            <a:off x="1557908" y="116632"/>
            <a:ext cx="9001000" cy="108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3600" b="1" kern="0" dirty="0">
                <a:solidFill>
                  <a:srgbClr val="2F5496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 Methods in Collision of Bodies Analysis</a:t>
            </a:r>
            <a:endParaRPr lang="cs-CZ" sz="3600" b="1" kern="0" dirty="0">
              <a:solidFill>
                <a:srgbClr val="2F5496"/>
              </a:solidFill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van Němec, Jiří Vala, Hynek </a:t>
            </a:r>
            <a:r>
              <a:rPr lang="cs-CZ" sz="2400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Š</a:t>
            </a:r>
            <a:r>
              <a:rPr lang="en-US" sz="2400" dirty="0" err="1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kbauer</a:t>
            </a:r>
            <a:r>
              <a:rPr lang="en-US" sz="2400" dirty="0">
                <a:solidFill>
                  <a:srgbClr val="00B0F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ichal Jedlička, Daniel Burkart</a:t>
            </a:r>
            <a:endParaRPr lang="cs-CZ" sz="2400" dirty="0">
              <a:solidFill>
                <a:srgbClr val="00B0F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479" y="1240185"/>
            <a:ext cx="10714428" cy="4608512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803" y="5301208"/>
            <a:ext cx="5379785" cy="1553319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660" y="5250853"/>
            <a:ext cx="3862165" cy="1628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42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924" y="0"/>
            <a:ext cx="7773485" cy="638264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916" y="692696"/>
            <a:ext cx="7783011" cy="3486637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916" y="4466891"/>
            <a:ext cx="7811590" cy="239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397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981844" y="116632"/>
            <a:ext cx="53104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24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nalt</a:t>
            </a:r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 Method</a:t>
            </a:r>
            <a:r>
              <a:rPr lang="cs-CZ" sz="24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24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cs-CZ" sz="24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24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mpact</a:t>
            </a:r>
            <a:r>
              <a:rPr lang="cs-CZ" sz="24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24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cs-CZ" sz="24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2400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odies</a:t>
            </a:r>
            <a:endParaRPr lang="cs-CZ" sz="2400" dirty="0">
              <a:solidFill>
                <a:srgbClr val="FF0000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52" y="764704"/>
            <a:ext cx="4894709" cy="2794333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980" y="3861048"/>
            <a:ext cx="7560840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287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E4433DF6-30F9-43C8-AEE3-8F5549C4D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3437" y="177800"/>
            <a:ext cx="8533424" cy="1239837"/>
          </a:xfrm>
        </p:spPr>
        <p:txBody>
          <a:bodyPr>
            <a:normAutofit fontScale="90000"/>
          </a:bodyPr>
          <a:lstStyle/>
          <a:p>
            <a:r>
              <a:rPr lang="cs-CZ" dirty="0">
                <a:solidFill>
                  <a:srgbClr val="FF0000"/>
                </a:solidFill>
              </a:rPr>
              <a:t>Standard </a:t>
            </a:r>
            <a:r>
              <a:rPr lang="cs-CZ" dirty="0" err="1">
                <a:solidFill>
                  <a:srgbClr val="FF0000"/>
                </a:solidFill>
              </a:rPr>
              <a:t>analysis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of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the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collision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of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bodies</a:t>
            </a:r>
            <a:br>
              <a:rPr lang="cs-CZ" dirty="0">
                <a:solidFill>
                  <a:srgbClr val="FF0000"/>
                </a:solidFill>
              </a:rPr>
            </a:br>
            <a:r>
              <a:rPr lang="cs-CZ" dirty="0">
                <a:solidFill>
                  <a:srgbClr val="00B0F0"/>
                </a:solidFill>
              </a:rPr>
              <a:t>Penalty </a:t>
            </a:r>
            <a:r>
              <a:rPr lang="cs-CZ" dirty="0" err="1">
                <a:solidFill>
                  <a:srgbClr val="00B0F0"/>
                </a:solidFill>
              </a:rPr>
              <a:t>method</a:t>
            </a:r>
            <a:br>
              <a:rPr lang="cs-CZ" dirty="0">
                <a:solidFill>
                  <a:srgbClr val="00B0F0"/>
                </a:solidFill>
              </a:rPr>
            </a:b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3D86195D-35BB-4842-9A39-DA2162917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9876" y="1826043"/>
            <a:ext cx="5963541" cy="4267254"/>
          </a:xfrm>
        </p:spPr>
        <p:txBody>
          <a:bodyPr>
            <a:normAutofit/>
          </a:bodyPr>
          <a:lstStyle/>
          <a:p>
            <a:r>
              <a:rPr lang="cs-CZ" sz="1800" dirty="0" err="1"/>
              <a:t>Determination</a:t>
            </a:r>
            <a:r>
              <a:rPr lang="cs-CZ" sz="1800" dirty="0"/>
              <a:t> </a:t>
            </a:r>
            <a:r>
              <a:rPr lang="cs-CZ" sz="1800" dirty="0" err="1"/>
              <a:t>of</a:t>
            </a:r>
            <a:r>
              <a:rPr lang="cs-CZ" sz="1800" dirty="0"/>
              <a:t> </a:t>
            </a:r>
            <a:r>
              <a:rPr lang="cs-CZ" sz="1800" dirty="0" err="1"/>
              <a:t>the</a:t>
            </a:r>
            <a:r>
              <a:rPr lang="cs-CZ" sz="1800" dirty="0"/>
              <a:t> </a:t>
            </a:r>
            <a:r>
              <a:rPr lang="cs-CZ" sz="1800" dirty="0" err="1"/>
              <a:t>the</a:t>
            </a:r>
            <a:r>
              <a:rPr lang="cs-CZ" sz="1800" dirty="0"/>
              <a:t> </a:t>
            </a:r>
            <a:r>
              <a:rPr lang="cs-CZ" sz="1800" dirty="0" err="1"/>
              <a:t>contact</a:t>
            </a:r>
            <a:r>
              <a:rPr lang="cs-CZ" sz="1800" dirty="0"/>
              <a:t> </a:t>
            </a:r>
            <a:r>
              <a:rPr lang="cs-CZ" sz="1800" dirty="0" err="1"/>
              <a:t>force</a:t>
            </a:r>
            <a:r>
              <a:rPr lang="cs-CZ" sz="1800" dirty="0"/>
              <a:t> </a:t>
            </a:r>
            <a:r>
              <a:rPr lang="cs-CZ" sz="1800" dirty="0" err="1"/>
              <a:t>proportional</a:t>
            </a:r>
            <a:r>
              <a:rPr lang="cs-CZ" sz="1800" dirty="0"/>
              <a:t> to </a:t>
            </a:r>
            <a:r>
              <a:rPr lang="cs-CZ" sz="1800" dirty="0" err="1"/>
              <a:t>the</a:t>
            </a:r>
            <a:r>
              <a:rPr lang="cs-CZ" sz="1800" dirty="0"/>
              <a:t> magnitude </a:t>
            </a:r>
            <a:r>
              <a:rPr lang="cs-CZ" sz="1800" dirty="0" err="1"/>
              <a:t>of</a:t>
            </a:r>
            <a:r>
              <a:rPr lang="cs-CZ" sz="1800" dirty="0"/>
              <a:t> </a:t>
            </a:r>
            <a:r>
              <a:rPr lang="cs-CZ" sz="1800" dirty="0" err="1"/>
              <a:t>the</a:t>
            </a:r>
            <a:r>
              <a:rPr lang="cs-CZ" sz="1800" dirty="0"/>
              <a:t> </a:t>
            </a:r>
            <a:r>
              <a:rPr lang="cs-CZ" sz="1800" dirty="0" err="1"/>
              <a:t>penetration</a:t>
            </a:r>
            <a:endParaRPr lang="cs-CZ" sz="1800" dirty="0"/>
          </a:p>
          <a:p>
            <a:r>
              <a:rPr lang="cs-CZ" sz="1800" dirty="0" err="1"/>
              <a:t>Method</a:t>
            </a:r>
            <a:r>
              <a:rPr lang="cs-CZ" sz="1800" dirty="0"/>
              <a:t> </a:t>
            </a:r>
            <a:r>
              <a:rPr lang="cs-CZ" sz="1800" dirty="0" err="1"/>
              <a:t>is</a:t>
            </a:r>
            <a:r>
              <a:rPr lang="cs-CZ" sz="1800" dirty="0"/>
              <a:t> </a:t>
            </a:r>
            <a:r>
              <a:rPr lang="cs-CZ" sz="1800" dirty="0" err="1"/>
              <a:t>based</a:t>
            </a:r>
            <a:r>
              <a:rPr lang="cs-CZ" sz="1800" dirty="0"/>
              <a:t> on </a:t>
            </a:r>
            <a:r>
              <a:rPr lang="cs-CZ" sz="1800" dirty="0" err="1"/>
              <a:t>the</a:t>
            </a:r>
            <a:r>
              <a:rPr lang="cs-CZ" sz="1800" dirty="0"/>
              <a:t> </a:t>
            </a:r>
            <a:r>
              <a:rPr lang="cs-CZ" sz="1800" dirty="0" err="1"/>
              <a:t>breaching</a:t>
            </a:r>
            <a:r>
              <a:rPr lang="cs-CZ" sz="1800" dirty="0"/>
              <a:t> </a:t>
            </a:r>
            <a:r>
              <a:rPr lang="cs-CZ" sz="1800" dirty="0" err="1"/>
              <a:t>of</a:t>
            </a:r>
            <a:r>
              <a:rPr lang="cs-CZ" sz="1800" dirty="0"/>
              <a:t> </a:t>
            </a:r>
            <a:r>
              <a:rPr lang="cs-CZ" sz="1800" dirty="0" err="1"/>
              <a:t>the</a:t>
            </a:r>
            <a:r>
              <a:rPr lang="cs-CZ" sz="1800" dirty="0"/>
              <a:t> natural </a:t>
            </a:r>
            <a:r>
              <a:rPr lang="cs-CZ" sz="1800" dirty="0" err="1"/>
              <a:t>demand</a:t>
            </a:r>
            <a:r>
              <a:rPr lang="cs-CZ" sz="1800" dirty="0"/>
              <a:t> </a:t>
            </a:r>
            <a:r>
              <a:rPr lang="cs-CZ" sz="1800" dirty="0" err="1"/>
              <a:t>of</a:t>
            </a:r>
            <a:r>
              <a:rPr lang="cs-CZ" sz="1800" dirty="0"/>
              <a:t> </a:t>
            </a:r>
            <a:r>
              <a:rPr lang="cs-CZ" sz="1800" dirty="0" err="1"/>
              <a:t>impenetrability</a:t>
            </a:r>
            <a:endParaRPr lang="cs-CZ" sz="1800" dirty="0"/>
          </a:p>
          <a:p>
            <a:r>
              <a:rPr lang="cs-CZ" sz="1800" dirty="0" err="1"/>
              <a:t>Problematic</a:t>
            </a:r>
            <a:r>
              <a:rPr lang="cs-CZ" sz="1800" dirty="0"/>
              <a:t> </a:t>
            </a:r>
            <a:r>
              <a:rPr lang="cs-CZ" sz="1800" dirty="0" err="1"/>
              <a:t>choise</a:t>
            </a:r>
            <a:r>
              <a:rPr lang="cs-CZ" sz="1800" dirty="0"/>
              <a:t> </a:t>
            </a:r>
            <a:r>
              <a:rPr lang="cs-CZ" sz="1800" dirty="0" err="1"/>
              <a:t>of</a:t>
            </a:r>
            <a:r>
              <a:rPr lang="cs-CZ" sz="1800" dirty="0"/>
              <a:t> </a:t>
            </a:r>
            <a:r>
              <a:rPr lang="cs-CZ" sz="1800" dirty="0" err="1"/>
              <a:t>the</a:t>
            </a:r>
            <a:r>
              <a:rPr lang="cs-CZ" sz="1800" dirty="0"/>
              <a:t> </a:t>
            </a:r>
            <a:r>
              <a:rPr lang="cs-CZ" sz="1800" dirty="0" err="1"/>
              <a:t>stiffness</a:t>
            </a:r>
            <a:r>
              <a:rPr lang="cs-CZ" sz="1800" dirty="0"/>
              <a:t> </a:t>
            </a:r>
            <a:r>
              <a:rPr lang="cs-CZ" sz="1800" dirty="0" err="1"/>
              <a:t>of</a:t>
            </a:r>
            <a:r>
              <a:rPr lang="cs-CZ" sz="1800" dirty="0"/>
              <a:t> </a:t>
            </a:r>
            <a:r>
              <a:rPr lang="cs-CZ" sz="1800" dirty="0" err="1"/>
              <a:t>the</a:t>
            </a:r>
            <a:r>
              <a:rPr lang="cs-CZ" sz="1800" dirty="0"/>
              <a:t> </a:t>
            </a:r>
            <a:r>
              <a:rPr lang="cs-CZ" sz="1800" dirty="0" err="1"/>
              <a:t>contact</a:t>
            </a:r>
            <a:r>
              <a:rPr lang="cs-CZ" sz="1800" dirty="0"/>
              <a:t> </a:t>
            </a:r>
            <a:r>
              <a:rPr lang="cs-CZ" i="1" dirty="0"/>
              <a:t>K</a:t>
            </a:r>
          </a:p>
          <a:p>
            <a:r>
              <a:rPr lang="cs-CZ" sz="2000" dirty="0" err="1"/>
              <a:t>The</a:t>
            </a:r>
            <a:r>
              <a:rPr lang="cs-CZ" sz="2000" dirty="0"/>
              <a:t> </a:t>
            </a:r>
            <a:r>
              <a:rPr lang="cs-CZ" sz="2000" dirty="0" err="1"/>
              <a:t>obtained</a:t>
            </a:r>
            <a:r>
              <a:rPr lang="cs-CZ" sz="2000" dirty="0"/>
              <a:t> </a:t>
            </a:r>
            <a:r>
              <a:rPr lang="cs-CZ" sz="2000" dirty="0" err="1"/>
              <a:t>contact</a:t>
            </a:r>
            <a:r>
              <a:rPr lang="cs-CZ" sz="2000" dirty="0"/>
              <a:t> </a:t>
            </a:r>
            <a:r>
              <a:rPr lang="cs-CZ" sz="2000" dirty="0" err="1"/>
              <a:t>force</a:t>
            </a:r>
            <a:r>
              <a:rPr lang="cs-CZ" sz="2000" dirty="0"/>
              <a:t> </a:t>
            </a:r>
            <a:r>
              <a:rPr lang="cs-CZ" sz="2000" dirty="0" err="1"/>
              <a:t>is</a:t>
            </a:r>
            <a:r>
              <a:rPr lang="cs-CZ" sz="2000" dirty="0"/>
              <a:t> </a:t>
            </a:r>
            <a:r>
              <a:rPr lang="cs-CZ" sz="2000" dirty="0" err="1"/>
              <a:t>rather</a:t>
            </a:r>
            <a:r>
              <a:rPr lang="cs-CZ" sz="2000" dirty="0"/>
              <a:t> </a:t>
            </a:r>
            <a:r>
              <a:rPr lang="cs-CZ" sz="2000" dirty="0" err="1"/>
              <a:t>occational</a:t>
            </a:r>
            <a:endParaRPr lang="cs-CZ" sz="2000" dirty="0"/>
          </a:p>
          <a:p>
            <a:r>
              <a:rPr lang="cs-CZ" sz="2000" dirty="0" err="1"/>
              <a:t>Poor</a:t>
            </a:r>
            <a:r>
              <a:rPr lang="cs-CZ" sz="2000" dirty="0"/>
              <a:t> </a:t>
            </a:r>
            <a:r>
              <a:rPr lang="cs-CZ" sz="2000" dirty="0" err="1"/>
              <a:t>fulfilling</a:t>
            </a:r>
            <a:r>
              <a:rPr lang="cs-CZ" sz="2000" dirty="0"/>
              <a:t> </a:t>
            </a:r>
            <a:r>
              <a:rPr lang="cs-CZ" sz="2000" dirty="0" err="1"/>
              <a:t>of</a:t>
            </a:r>
            <a:r>
              <a:rPr lang="cs-CZ" sz="2000" dirty="0"/>
              <a:t> </a:t>
            </a:r>
            <a:r>
              <a:rPr lang="cs-CZ" sz="2000" dirty="0" err="1"/>
              <a:t>the</a:t>
            </a:r>
            <a:r>
              <a:rPr lang="cs-CZ" sz="2000" dirty="0"/>
              <a:t> </a:t>
            </a:r>
            <a:r>
              <a:rPr lang="cs-CZ" sz="2000" dirty="0" err="1"/>
              <a:t>conservation</a:t>
            </a:r>
            <a:r>
              <a:rPr lang="cs-CZ" sz="2000" dirty="0"/>
              <a:t> </a:t>
            </a:r>
            <a:r>
              <a:rPr lang="cs-CZ" sz="2000" dirty="0" err="1"/>
              <a:t>of</a:t>
            </a:r>
            <a:r>
              <a:rPr lang="cs-CZ" sz="2000" dirty="0"/>
              <a:t> </a:t>
            </a:r>
            <a:r>
              <a:rPr lang="cs-CZ" sz="2000" dirty="0" err="1"/>
              <a:t>energy</a:t>
            </a:r>
            <a:endParaRPr lang="cs-CZ" sz="2000" dirty="0"/>
          </a:p>
          <a:p>
            <a:endParaRPr lang="cs-CZ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62DD54C9-F1A3-4C2A-995C-D554AE9B7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1063" y="5030121"/>
          <a:ext cx="2401756" cy="73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28600" progId="Equation.DSMT4">
                  <p:embed/>
                </p:oleObj>
              </mc:Choice>
              <mc:Fallback>
                <p:oleObj name="Equation" r:id="rId2" imgW="749160" imgH="22860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62DD54C9-F1A3-4C2A-995C-D554AE9B73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11063" y="5030121"/>
                        <a:ext cx="2401756" cy="733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ázek 5">
            <a:extLst>
              <a:ext uri="{FF2B5EF4-FFF2-40B4-BE49-F238E27FC236}">
                <a16:creationId xmlns:a16="http://schemas.microsoft.com/office/drawing/2014/main" id="{28E37B8A-8280-404B-9470-2FE23DC861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4676" y="1302750"/>
            <a:ext cx="3556167" cy="3482518"/>
          </a:xfrm>
          <a:prstGeom prst="rect">
            <a:avLst/>
          </a:prstGeom>
        </p:spPr>
      </p:pic>
      <p:cxnSp>
        <p:nvCxnSpPr>
          <p:cNvPr id="8" name="Přímá spojnice se šipkou 7">
            <a:extLst>
              <a:ext uri="{FF2B5EF4-FFF2-40B4-BE49-F238E27FC236}">
                <a16:creationId xmlns:a16="http://schemas.microsoft.com/office/drawing/2014/main" id="{F32FAE2A-02D8-48E0-9561-E6430716AC5F}"/>
              </a:ext>
            </a:extLst>
          </p:cNvPr>
          <p:cNvCxnSpPr/>
          <p:nvPr/>
        </p:nvCxnSpPr>
        <p:spPr>
          <a:xfrm flipV="1">
            <a:off x="6128572" y="5660280"/>
            <a:ext cx="747216" cy="3612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>
            <a:extLst>
              <a:ext uri="{FF2B5EF4-FFF2-40B4-BE49-F238E27FC236}">
                <a16:creationId xmlns:a16="http://schemas.microsoft.com/office/drawing/2014/main" id="{DB213C69-4EB4-4A78-9451-348B62DE7FE9}"/>
              </a:ext>
            </a:extLst>
          </p:cNvPr>
          <p:cNvSpPr txBox="1"/>
          <p:nvPr/>
        </p:nvSpPr>
        <p:spPr>
          <a:xfrm>
            <a:off x="5158308" y="6165304"/>
            <a:ext cx="14626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/>
              <a:t>Contact</a:t>
            </a:r>
            <a:r>
              <a:rPr lang="cs-CZ" sz="1600" dirty="0"/>
              <a:t> </a:t>
            </a:r>
            <a:r>
              <a:rPr lang="cs-CZ" sz="1600" dirty="0" err="1"/>
              <a:t>force</a:t>
            </a:r>
            <a:endParaRPr lang="cs-CZ" sz="1600" dirty="0"/>
          </a:p>
        </p:txBody>
      </p:sp>
      <p:cxnSp>
        <p:nvCxnSpPr>
          <p:cNvPr id="10" name="Přímá spojnice se šipkou 9">
            <a:extLst>
              <a:ext uri="{FF2B5EF4-FFF2-40B4-BE49-F238E27FC236}">
                <a16:creationId xmlns:a16="http://schemas.microsoft.com/office/drawing/2014/main" id="{DCE09051-9D4A-4DE8-979E-1AA2CB60E7F9}"/>
              </a:ext>
            </a:extLst>
          </p:cNvPr>
          <p:cNvCxnSpPr>
            <a:cxnSpLocks/>
          </p:cNvCxnSpPr>
          <p:nvPr/>
        </p:nvCxnSpPr>
        <p:spPr>
          <a:xfrm flipV="1">
            <a:off x="7805620" y="5660280"/>
            <a:ext cx="568103" cy="4541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2EC51A8D-5B78-4E7E-BF41-AE37B7C21B6C}"/>
              </a:ext>
            </a:extLst>
          </p:cNvPr>
          <p:cNvSpPr txBox="1"/>
          <p:nvPr/>
        </p:nvSpPr>
        <p:spPr>
          <a:xfrm>
            <a:off x="6670476" y="6165304"/>
            <a:ext cx="19070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/>
              <a:t>Contact</a:t>
            </a:r>
            <a:r>
              <a:rPr lang="cs-CZ" sz="1600" dirty="0"/>
              <a:t> </a:t>
            </a:r>
            <a:r>
              <a:rPr lang="cs-CZ" sz="1600" dirty="0" err="1"/>
              <a:t>stiffness</a:t>
            </a:r>
            <a:endParaRPr lang="cs-CZ" sz="1600" dirty="0"/>
          </a:p>
        </p:txBody>
      </p:sp>
      <p:cxnSp>
        <p:nvCxnSpPr>
          <p:cNvPr id="13" name="Přímá spojnice se šipkou 12">
            <a:extLst>
              <a:ext uri="{FF2B5EF4-FFF2-40B4-BE49-F238E27FC236}">
                <a16:creationId xmlns:a16="http://schemas.microsoft.com/office/drawing/2014/main" id="{A005FE9D-6C7F-47F2-997F-18C0E97B7F85}"/>
              </a:ext>
            </a:extLst>
          </p:cNvPr>
          <p:cNvCxnSpPr>
            <a:cxnSpLocks/>
          </p:cNvCxnSpPr>
          <p:nvPr/>
        </p:nvCxnSpPr>
        <p:spPr>
          <a:xfrm flipV="1">
            <a:off x="8842992" y="5660280"/>
            <a:ext cx="0" cy="4541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9AA2EEB2-B98A-4A2A-BACA-79224CAF8883}"/>
              </a:ext>
            </a:extLst>
          </p:cNvPr>
          <p:cNvSpPr txBox="1"/>
          <p:nvPr/>
        </p:nvSpPr>
        <p:spPr>
          <a:xfrm>
            <a:off x="8470676" y="6165304"/>
            <a:ext cx="1333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/>
              <a:t>Penetration</a:t>
            </a:r>
            <a:endParaRPr lang="cs-CZ" sz="1600" dirty="0"/>
          </a:p>
        </p:txBody>
      </p:sp>
      <p:cxnSp>
        <p:nvCxnSpPr>
          <p:cNvPr id="16" name="Přímá spojnice se šipkou 15">
            <a:extLst>
              <a:ext uri="{FF2B5EF4-FFF2-40B4-BE49-F238E27FC236}">
                <a16:creationId xmlns:a16="http://schemas.microsoft.com/office/drawing/2014/main" id="{4361CF18-32B4-4CCA-A796-D6656365C3C2}"/>
              </a:ext>
            </a:extLst>
          </p:cNvPr>
          <p:cNvCxnSpPr>
            <a:cxnSpLocks/>
          </p:cNvCxnSpPr>
          <p:nvPr/>
        </p:nvCxnSpPr>
        <p:spPr>
          <a:xfrm flipH="1" flipV="1">
            <a:off x="9412819" y="5637484"/>
            <a:ext cx="1026909" cy="5679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B30F7312-FDB0-4064-90F1-B45178B168DF}"/>
              </a:ext>
            </a:extLst>
          </p:cNvPr>
          <p:cNvSpPr txBox="1"/>
          <p:nvPr/>
        </p:nvSpPr>
        <p:spPr>
          <a:xfrm>
            <a:off x="9838828" y="6165304"/>
            <a:ext cx="20347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/>
              <a:t>Normal</a:t>
            </a:r>
            <a:r>
              <a:rPr lang="cs-CZ" sz="1600" dirty="0"/>
              <a:t> </a:t>
            </a:r>
            <a:r>
              <a:rPr lang="cs-CZ" sz="1600" dirty="0" err="1"/>
              <a:t>vector</a:t>
            </a:r>
            <a:r>
              <a:rPr lang="cs-CZ" sz="1600" dirty="0"/>
              <a:t> to </a:t>
            </a:r>
            <a:r>
              <a:rPr lang="cs-CZ" sz="1600" dirty="0" err="1"/>
              <a:t>the</a:t>
            </a:r>
            <a:r>
              <a:rPr lang="cs-CZ" sz="1600" dirty="0"/>
              <a:t> </a:t>
            </a:r>
            <a:r>
              <a:rPr lang="cs-CZ" sz="1600" dirty="0" err="1"/>
              <a:t>contact</a:t>
            </a:r>
            <a:r>
              <a:rPr lang="cs-CZ" sz="1600" dirty="0"/>
              <a:t> </a:t>
            </a:r>
            <a:r>
              <a:rPr lang="cs-CZ" sz="1600" dirty="0" err="1"/>
              <a:t>surface</a:t>
            </a:r>
            <a:endParaRPr lang="cs-CZ" sz="1600" dirty="0"/>
          </a:p>
        </p:txBody>
      </p:sp>
      <p:sp>
        <p:nvSpPr>
          <p:cNvPr id="5" name="TextovéPole 4"/>
          <p:cNvSpPr txBox="1"/>
          <p:nvPr/>
        </p:nvSpPr>
        <p:spPr>
          <a:xfrm>
            <a:off x="1557908" y="1268760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/>
              <a:t>Main</a:t>
            </a:r>
            <a:r>
              <a:rPr lang="cs-CZ" dirty="0"/>
              <a:t> </a:t>
            </a:r>
            <a:r>
              <a:rPr lang="cs-CZ" dirty="0" err="1"/>
              <a:t>features</a:t>
            </a:r>
            <a:r>
              <a:rPr lang="cs-CZ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878160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514475" y="14289"/>
            <a:ext cx="29957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ergy Method</a:t>
            </a:r>
            <a:endParaRPr lang="cs-CZ" sz="3200" b="1" dirty="0">
              <a:solidFill>
                <a:srgbClr val="0070C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1557908" y="548680"/>
            <a:ext cx="5028428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termination of the direction of the contact force</a:t>
            </a:r>
            <a:endParaRPr lang="cs-CZ" sz="1600" dirty="0">
              <a:solidFill>
                <a:srgbClr val="00B05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17948" y="105273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51027"/>
              </p:ext>
            </p:extLst>
          </p:nvPr>
        </p:nvGraphicFramePr>
        <p:xfrm>
          <a:off x="1629915" y="1268760"/>
          <a:ext cx="254759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54000" progId="Equation.DSMT4">
                  <p:embed/>
                </p:oleObj>
              </mc:Choice>
              <mc:Fallback>
                <p:oleObj name="Equation" r:id="rId2" imgW="1600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915" y="1268760"/>
                        <a:ext cx="254759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17948" y="141277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77047"/>
              </p:ext>
            </p:extLst>
          </p:nvPr>
        </p:nvGraphicFramePr>
        <p:xfrm>
          <a:off x="1701924" y="1700807"/>
          <a:ext cx="1872208" cy="80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508000" progId="Equation.DSMT4">
                  <p:embed/>
                </p:oleObj>
              </mc:Choice>
              <mc:Fallback>
                <p:oleObj name="Equation" r:id="rId4" imgW="1244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924" y="1700807"/>
                        <a:ext cx="1872208" cy="802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917948" y="198884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95181"/>
              </p:ext>
            </p:extLst>
          </p:nvPr>
        </p:nvGraphicFramePr>
        <p:xfrm>
          <a:off x="1629916" y="2924944"/>
          <a:ext cx="125144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916" y="2924944"/>
                        <a:ext cx="1251449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845940" y="256490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72512"/>
              </p:ext>
            </p:extLst>
          </p:nvPr>
        </p:nvGraphicFramePr>
        <p:xfrm>
          <a:off x="1629916" y="3356992"/>
          <a:ext cx="297633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300" imgH="508000" progId="Equation.DSMT4">
                  <p:embed/>
                </p:oleObj>
              </mc:Choice>
              <mc:Fallback>
                <p:oleObj name="Equation" r:id="rId8" imgW="17653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916" y="3356992"/>
                        <a:ext cx="297633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71161"/>
              </p:ext>
            </p:extLst>
          </p:nvPr>
        </p:nvGraphicFramePr>
        <p:xfrm>
          <a:off x="1629916" y="4221088"/>
          <a:ext cx="147047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800" imgH="508000" progId="Equation.DSMT4">
                  <p:embed/>
                </p:oleObj>
              </mc:Choice>
              <mc:Fallback>
                <p:oleObj name="Equation" r:id="rId10" imgW="9398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916" y="4221088"/>
                        <a:ext cx="1470479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1845940" y="407707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73420"/>
              </p:ext>
            </p:extLst>
          </p:nvPr>
        </p:nvGraphicFramePr>
        <p:xfrm>
          <a:off x="1701923" y="5589240"/>
          <a:ext cx="277420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900" imgH="508000" progId="Equation.DSMT4">
                  <p:embed/>
                </p:oleObj>
              </mc:Choice>
              <mc:Fallback>
                <p:oleObj name="Equation" r:id="rId12" imgW="17399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923" y="5589240"/>
                        <a:ext cx="2774203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1845940" y="472514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8" name="Rectangle 28"/>
          <p:cNvSpPr>
            <a:spLocks noChangeArrowheads="1"/>
          </p:cNvSpPr>
          <p:nvPr/>
        </p:nvSpPr>
        <p:spPr bwMode="auto">
          <a:xfrm>
            <a:off x="1989956" y="587727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" name="Rectangle 30"/>
          <p:cNvSpPr>
            <a:spLocks noChangeArrowheads="1"/>
          </p:cNvSpPr>
          <p:nvPr/>
        </p:nvSpPr>
        <p:spPr bwMode="auto">
          <a:xfrm>
            <a:off x="3547864" y="12201153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1701924" y="580526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4" name="TextovéPole 23"/>
          <p:cNvSpPr txBox="1"/>
          <p:nvPr/>
        </p:nvSpPr>
        <p:spPr>
          <a:xfrm>
            <a:off x="1557908" y="90872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C00000"/>
                </a:solidFill>
              </a:rPr>
              <a:t>Absolute friction</a:t>
            </a:r>
            <a:endParaRPr lang="cs-CZ" dirty="0">
              <a:solidFill>
                <a:srgbClr val="C00000"/>
              </a:solidFill>
            </a:endParaRPr>
          </a:p>
        </p:txBody>
      </p:sp>
      <p:sp>
        <p:nvSpPr>
          <p:cNvPr id="25" name="TextovéPole 24"/>
          <p:cNvSpPr txBox="1"/>
          <p:nvPr/>
        </p:nvSpPr>
        <p:spPr>
          <a:xfrm>
            <a:off x="1557908" y="2564904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err="1">
                <a:solidFill>
                  <a:srgbClr val="C00000"/>
                </a:solidFill>
              </a:rPr>
              <a:t>Zero</a:t>
            </a:r>
            <a:r>
              <a:rPr lang="cs-CZ" b="1" i="1" dirty="0">
                <a:solidFill>
                  <a:srgbClr val="C00000"/>
                </a:solidFill>
              </a:rPr>
              <a:t> </a:t>
            </a:r>
            <a:r>
              <a:rPr lang="cs-CZ" b="1" i="1" dirty="0" err="1">
                <a:solidFill>
                  <a:srgbClr val="C00000"/>
                </a:solidFill>
              </a:rPr>
              <a:t>friction</a:t>
            </a:r>
            <a:endParaRPr lang="cs-CZ" b="1" i="1" dirty="0">
              <a:solidFill>
                <a:srgbClr val="C00000"/>
              </a:solidFill>
            </a:endParaRPr>
          </a:p>
        </p:txBody>
      </p:sp>
      <p:sp>
        <p:nvSpPr>
          <p:cNvPr id="26" name="Obdélník 25"/>
          <p:cNvSpPr/>
          <p:nvPr/>
        </p:nvSpPr>
        <p:spPr>
          <a:xfrm>
            <a:off x="1557908" y="5085184"/>
            <a:ext cx="1840568" cy="4070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cs-CZ" sz="2000" b="1" i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neral </a:t>
            </a:r>
            <a:r>
              <a:rPr lang="en-US" sz="2000" b="1" i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iction</a:t>
            </a:r>
            <a:endParaRPr lang="cs-CZ" sz="2000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4798268" y="1484784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Direction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of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contact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forc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is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same</a:t>
            </a:r>
            <a:r>
              <a:rPr lang="cs-CZ" sz="1400" dirty="0">
                <a:solidFill>
                  <a:srgbClr val="00B0F0"/>
                </a:solidFill>
              </a:rPr>
              <a:t> as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direction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of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relativ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velocity</a:t>
            </a:r>
            <a:endParaRPr lang="cs-CZ" sz="1400" dirty="0">
              <a:solidFill>
                <a:srgbClr val="00B0F0"/>
              </a:solidFill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4798268" y="3356992"/>
            <a:ext cx="51845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Direction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of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contact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forc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is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normal</a:t>
            </a:r>
            <a:r>
              <a:rPr lang="cs-CZ" sz="1400" dirty="0">
                <a:solidFill>
                  <a:srgbClr val="00B0F0"/>
                </a:solidFill>
              </a:rPr>
              <a:t> to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contact</a:t>
            </a:r>
            <a:r>
              <a:rPr lang="cs-CZ" sz="1400" dirty="0">
                <a:solidFill>
                  <a:srgbClr val="00B0F0"/>
                </a:solidFill>
              </a:rPr>
              <a:t> plane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4798268" y="5805264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Direction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of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contact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forc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is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linear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combination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of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both</a:t>
            </a:r>
            <a:r>
              <a:rPr lang="cs-CZ" sz="1400" dirty="0">
                <a:solidFill>
                  <a:srgbClr val="00B0F0"/>
                </a:solidFill>
              </a:rPr>
              <a:t> limit </a:t>
            </a:r>
            <a:r>
              <a:rPr lang="cs-CZ" sz="1400" dirty="0" err="1">
                <a:solidFill>
                  <a:srgbClr val="00B0F0"/>
                </a:solidFill>
              </a:rPr>
              <a:t>cases</a:t>
            </a:r>
            <a:endParaRPr lang="cs-CZ" sz="1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388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981844" y="188640"/>
            <a:ext cx="9793088" cy="532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termination of the magnitude of the </a:t>
            </a:r>
            <a:r>
              <a:rPr lang="cs-CZ" sz="28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tact</a:t>
            </a:r>
            <a:r>
              <a:rPr lang="cs-CZ" sz="2800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2800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ce</a:t>
            </a:r>
            <a:endParaRPr lang="cs-CZ" sz="2800" dirty="0">
              <a:solidFill>
                <a:srgbClr val="00B05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13892" y="6926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41884" y="141277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1197868" y="1268760"/>
          <a:ext cx="192981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279400" progId="Equation.DSMT4">
                  <p:embed/>
                </p:oleObj>
              </mc:Choice>
              <mc:Fallback>
                <p:oleObj name="Equation" r:id="rId2" imgW="1270000" imgH="2794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1268760"/>
                        <a:ext cx="192981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41884" y="184482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371702" y="233407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1197868" y="2924944"/>
          <a:ext cx="189021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431613" progId="Equation.DSMT4">
                  <p:embed/>
                </p:oleObj>
              </mc:Choice>
              <mc:Fallback>
                <p:oleObj name="Equation" r:id="rId4" imgW="1231366" imgH="431613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2924944"/>
                        <a:ext cx="189021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269876" y="292494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1269876" y="4005064"/>
          <a:ext cx="159017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69900" progId="Equation.DSMT4">
                  <p:embed/>
                </p:oleObj>
              </mc:Choice>
              <mc:Fallback>
                <p:oleObj name="Equation" r:id="rId6" imgW="965200" imgH="46990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76" y="4005064"/>
                        <a:ext cx="1590177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481368" y="4144549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269876" y="458112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341884" y="530120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1269876" y="558924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4" name="Rectangle 47"/>
          <p:cNvSpPr>
            <a:spLocks noChangeArrowheads="1"/>
          </p:cNvSpPr>
          <p:nvPr/>
        </p:nvSpPr>
        <p:spPr bwMode="auto">
          <a:xfrm>
            <a:off x="1413892" y="184482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1341884" y="1988840"/>
          <a:ext cx="87009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558" imgH="431613" progId="Equation.DSMT4">
                  <p:embed/>
                </p:oleObj>
              </mc:Choice>
              <mc:Fallback>
                <p:oleObj name="Equation" r:id="rId8" imgW="558558" imgH="431613" progId="Equation.DSMT4">
                  <p:embed/>
                  <p:pic>
                    <p:nvPicPr>
                      <p:cNvPr id="25" name="Objek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84" y="1988840"/>
                        <a:ext cx="87009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9"/>
          <p:cNvSpPr>
            <a:spLocks noChangeArrowheads="1"/>
          </p:cNvSpPr>
          <p:nvPr/>
        </p:nvSpPr>
        <p:spPr bwMode="auto">
          <a:xfrm>
            <a:off x="1341884" y="530120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8" name="Rectangle 51"/>
          <p:cNvSpPr>
            <a:spLocks noChangeArrowheads="1"/>
          </p:cNvSpPr>
          <p:nvPr/>
        </p:nvSpPr>
        <p:spPr bwMode="auto">
          <a:xfrm>
            <a:off x="1269876" y="357301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/>
        </p:nvGraphicFramePr>
        <p:xfrm>
          <a:off x="1197868" y="5085184"/>
          <a:ext cx="288032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700" imgH="469900" progId="Equation.DSMT4">
                  <p:embed/>
                </p:oleObj>
              </mc:Choice>
              <mc:Fallback>
                <p:oleObj name="Equation" r:id="rId10" imgW="1790700" imgH="46990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5085184"/>
                        <a:ext cx="288032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4150196" y="1201745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Conservation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of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energy</a:t>
            </a:r>
            <a:endParaRPr lang="cs-CZ" dirty="0">
              <a:solidFill>
                <a:srgbClr val="00B0F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6454452" y="1010097"/>
            <a:ext cx="38884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/>
              <a:t>We</a:t>
            </a:r>
            <a:r>
              <a:rPr lang="cs-CZ" sz="1600" dirty="0"/>
              <a:t> </a:t>
            </a:r>
            <a:r>
              <a:rPr lang="cs-CZ" sz="1600" dirty="0" err="1"/>
              <a:t>have</a:t>
            </a:r>
            <a:r>
              <a:rPr lang="cs-CZ" sz="1600" dirty="0"/>
              <a:t> </a:t>
            </a:r>
            <a:r>
              <a:rPr lang="cs-CZ" sz="1600" dirty="0" err="1"/>
              <a:t>one</a:t>
            </a:r>
            <a:r>
              <a:rPr lang="cs-CZ" sz="1600" dirty="0"/>
              <a:t> </a:t>
            </a:r>
            <a:r>
              <a:rPr lang="cs-CZ" sz="1600" dirty="0" err="1"/>
              <a:t>scalar</a:t>
            </a:r>
            <a:r>
              <a:rPr lang="cs-CZ" sz="1600" dirty="0"/>
              <a:t> </a:t>
            </a:r>
            <a:r>
              <a:rPr lang="cs-CZ" sz="1600" dirty="0" err="1"/>
              <a:t>equation</a:t>
            </a:r>
            <a:r>
              <a:rPr lang="cs-CZ" sz="1600" dirty="0"/>
              <a:t> so </a:t>
            </a:r>
            <a:r>
              <a:rPr lang="cs-CZ" sz="1600" dirty="0" err="1"/>
              <a:t>can</a:t>
            </a:r>
            <a:r>
              <a:rPr lang="cs-CZ" sz="1600" dirty="0"/>
              <a:t> </a:t>
            </a:r>
            <a:r>
              <a:rPr lang="cs-CZ" sz="1600" dirty="0" err="1"/>
              <a:t>have</a:t>
            </a:r>
            <a:r>
              <a:rPr lang="cs-CZ" sz="1600" dirty="0"/>
              <a:t> </a:t>
            </a:r>
            <a:r>
              <a:rPr lang="cs-CZ" sz="1600" dirty="0" err="1"/>
              <a:t>only</a:t>
            </a:r>
            <a:r>
              <a:rPr lang="cs-CZ" sz="1600" dirty="0"/>
              <a:t> </a:t>
            </a:r>
            <a:r>
              <a:rPr lang="cs-CZ" sz="1600" dirty="0" err="1"/>
              <a:t>one</a:t>
            </a:r>
            <a:r>
              <a:rPr lang="cs-CZ" sz="1600" dirty="0"/>
              <a:t> </a:t>
            </a:r>
            <a:r>
              <a:rPr lang="cs-CZ" sz="1600" dirty="0" err="1"/>
              <a:t>scalar</a:t>
            </a:r>
            <a:r>
              <a:rPr lang="cs-CZ" sz="1600" dirty="0"/>
              <a:t> </a:t>
            </a:r>
            <a:r>
              <a:rPr lang="cs-CZ" sz="1600" dirty="0" err="1"/>
              <a:t>unknown</a:t>
            </a:r>
            <a:r>
              <a:rPr lang="cs-CZ" sz="1600" dirty="0"/>
              <a:t>, </a:t>
            </a:r>
            <a:r>
              <a:rPr lang="cs-CZ" sz="1600" dirty="0" err="1"/>
              <a:t>the</a:t>
            </a:r>
            <a:r>
              <a:rPr lang="cs-CZ" sz="1600" dirty="0"/>
              <a:t> magnitude </a:t>
            </a:r>
            <a:r>
              <a:rPr lang="cs-CZ" sz="1600" dirty="0" err="1"/>
              <a:t>of</a:t>
            </a:r>
            <a:r>
              <a:rPr lang="cs-CZ" sz="1600" dirty="0"/>
              <a:t> </a:t>
            </a:r>
            <a:r>
              <a:rPr lang="cs-CZ" sz="1600" dirty="0" err="1"/>
              <a:t>the</a:t>
            </a:r>
            <a:r>
              <a:rPr lang="cs-CZ" sz="1600" dirty="0"/>
              <a:t> </a:t>
            </a:r>
            <a:r>
              <a:rPr lang="cs-CZ" sz="1600" dirty="0" err="1"/>
              <a:t>contact</a:t>
            </a:r>
            <a:r>
              <a:rPr lang="cs-CZ" sz="1600" dirty="0"/>
              <a:t> </a:t>
            </a:r>
            <a:r>
              <a:rPr lang="cs-CZ" sz="1600" dirty="0" err="1"/>
              <a:t>force</a:t>
            </a:r>
            <a:endParaRPr lang="cs-CZ" sz="1600" dirty="0"/>
          </a:p>
        </p:txBody>
      </p:sp>
      <p:cxnSp>
        <p:nvCxnSpPr>
          <p:cNvPr id="17" name="Přímá spojnice se šipkou 16">
            <a:extLst>
              <a:ext uri="{FF2B5EF4-FFF2-40B4-BE49-F238E27FC236}">
                <a16:creationId xmlns:a16="http://schemas.microsoft.com/office/drawing/2014/main" id="{75833BCE-F71B-555C-0598-BC7CB94587E9}"/>
              </a:ext>
            </a:extLst>
          </p:cNvPr>
          <p:cNvCxnSpPr/>
          <p:nvPr/>
        </p:nvCxnSpPr>
        <p:spPr>
          <a:xfrm flipH="1">
            <a:off x="3127683" y="1052736"/>
            <a:ext cx="446449" cy="2160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0B466B43-AA77-0D1A-177C-340136097C85}"/>
              </a:ext>
            </a:extLst>
          </p:cNvPr>
          <p:cNvSpPr txBox="1"/>
          <p:nvPr/>
        </p:nvSpPr>
        <p:spPr>
          <a:xfrm>
            <a:off x="3574132" y="721543"/>
            <a:ext cx="3240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chemeClr val="tx2"/>
                </a:solidFill>
              </a:rPr>
              <a:t>optional</a:t>
            </a:r>
            <a:r>
              <a:rPr lang="cs-CZ" sz="1400" dirty="0">
                <a:solidFill>
                  <a:schemeClr val="tx2"/>
                </a:solidFill>
              </a:rPr>
              <a:t> </a:t>
            </a:r>
            <a:r>
              <a:rPr lang="cs-CZ" sz="1400" dirty="0" err="1">
                <a:solidFill>
                  <a:schemeClr val="tx2"/>
                </a:solidFill>
              </a:rPr>
              <a:t>dissipated</a:t>
            </a:r>
            <a:r>
              <a:rPr lang="cs-CZ" sz="1400" dirty="0">
                <a:solidFill>
                  <a:schemeClr val="tx2"/>
                </a:solidFill>
              </a:rPr>
              <a:t> </a:t>
            </a:r>
            <a:r>
              <a:rPr lang="cs-CZ" sz="1400" dirty="0" err="1">
                <a:solidFill>
                  <a:schemeClr val="tx2"/>
                </a:solidFill>
              </a:rPr>
              <a:t>energy</a:t>
            </a:r>
            <a:endParaRPr lang="cs-CZ" sz="1400" dirty="0">
              <a:solidFill>
                <a:schemeClr val="tx2"/>
              </a:solidFill>
            </a:endParaRPr>
          </a:p>
        </p:txBody>
      </p:sp>
      <p:sp>
        <p:nvSpPr>
          <p:cNvPr id="27" name="TextovéPole 26">
            <a:extLst>
              <a:ext uri="{FF2B5EF4-FFF2-40B4-BE49-F238E27FC236}">
                <a16:creationId xmlns:a16="http://schemas.microsoft.com/office/drawing/2014/main" id="{436B81FA-06F0-8F8B-1CFB-563EA7F74428}"/>
              </a:ext>
            </a:extLst>
          </p:cNvPr>
          <p:cNvSpPr txBox="1"/>
          <p:nvPr/>
        </p:nvSpPr>
        <p:spPr>
          <a:xfrm>
            <a:off x="4192735" y="2166865"/>
            <a:ext cx="3680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Acceleration</a:t>
            </a:r>
            <a:r>
              <a:rPr lang="cs-CZ" sz="1400" dirty="0">
                <a:solidFill>
                  <a:srgbClr val="00B0F0"/>
                </a:solidFill>
              </a:rPr>
              <a:t> by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contact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force</a:t>
            </a:r>
            <a:r>
              <a:rPr lang="cs-CZ" sz="1400" dirty="0">
                <a:solidFill>
                  <a:srgbClr val="00B0F0"/>
                </a:solidFill>
              </a:rPr>
              <a:t> (point P)</a:t>
            </a:r>
          </a:p>
        </p:txBody>
      </p:sp>
      <p:sp>
        <p:nvSpPr>
          <p:cNvPr id="30" name="TextovéPole 29">
            <a:extLst>
              <a:ext uri="{FF2B5EF4-FFF2-40B4-BE49-F238E27FC236}">
                <a16:creationId xmlns:a16="http://schemas.microsoft.com/office/drawing/2014/main" id="{DCF8DE63-0251-BC48-666F-98ECB73EF1A2}"/>
              </a:ext>
            </a:extLst>
          </p:cNvPr>
          <p:cNvSpPr txBox="1"/>
          <p:nvPr/>
        </p:nvSpPr>
        <p:spPr>
          <a:xfrm>
            <a:off x="4195836" y="3121223"/>
            <a:ext cx="43276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Chang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of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velocity</a:t>
            </a:r>
            <a:r>
              <a:rPr lang="cs-CZ" sz="1400" dirty="0">
                <a:solidFill>
                  <a:srgbClr val="00B0F0"/>
                </a:solidFill>
              </a:rPr>
              <a:t> by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contact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force</a:t>
            </a:r>
            <a:r>
              <a:rPr lang="cs-CZ" sz="1400" dirty="0">
                <a:solidFill>
                  <a:srgbClr val="00B0F0"/>
                </a:solidFill>
              </a:rPr>
              <a:t> (point P)</a:t>
            </a:r>
          </a:p>
        </p:txBody>
      </p:sp>
      <p:sp>
        <p:nvSpPr>
          <p:cNvPr id="31" name="TextovéPole 30">
            <a:extLst>
              <a:ext uri="{FF2B5EF4-FFF2-40B4-BE49-F238E27FC236}">
                <a16:creationId xmlns:a16="http://schemas.microsoft.com/office/drawing/2014/main" id="{FC5A8CF2-A9E7-B40B-2174-A871DFC9BEBA}"/>
              </a:ext>
            </a:extLst>
          </p:cNvPr>
          <p:cNvSpPr txBox="1"/>
          <p:nvPr/>
        </p:nvSpPr>
        <p:spPr>
          <a:xfrm>
            <a:off x="4210222" y="4160105"/>
            <a:ext cx="3680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Acceleration</a:t>
            </a:r>
            <a:r>
              <a:rPr lang="cs-CZ" sz="1400" dirty="0">
                <a:solidFill>
                  <a:srgbClr val="00B0F0"/>
                </a:solidFill>
              </a:rPr>
              <a:t> by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contact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force</a:t>
            </a:r>
            <a:r>
              <a:rPr lang="cs-CZ" sz="1400" dirty="0">
                <a:solidFill>
                  <a:srgbClr val="00B0F0"/>
                </a:solidFill>
              </a:rPr>
              <a:t> (point Q)</a:t>
            </a:r>
          </a:p>
        </p:txBody>
      </p:sp>
      <p:sp>
        <p:nvSpPr>
          <p:cNvPr id="32" name="TextovéPole 31">
            <a:extLst>
              <a:ext uri="{FF2B5EF4-FFF2-40B4-BE49-F238E27FC236}">
                <a16:creationId xmlns:a16="http://schemas.microsoft.com/office/drawing/2014/main" id="{5FF798C7-A7A0-4975-F64C-C249855E1703}"/>
              </a:ext>
            </a:extLst>
          </p:cNvPr>
          <p:cNvSpPr txBox="1"/>
          <p:nvPr/>
        </p:nvSpPr>
        <p:spPr>
          <a:xfrm>
            <a:off x="4195836" y="5253704"/>
            <a:ext cx="43276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Chang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of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velocity</a:t>
            </a:r>
            <a:r>
              <a:rPr lang="cs-CZ" sz="1400" dirty="0">
                <a:solidFill>
                  <a:srgbClr val="00B0F0"/>
                </a:solidFill>
              </a:rPr>
              <a:t> by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contact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force</a:t>
            </a:r>
            <a:r>
              <a:rPr lang="cs-CZ" sz="1400" dirty="0">
                <a:solidFill>
                  <a:srgbClr val="00B0F0"/>
                </a:solidFill>
              </a:rPr>
              <a:t> (point Q)</a:t>
            </a:r>
          </a:p>
        </p:txBody>
      </p:sp>
    </p:spTree>
    <p:extLst>
      <p:ext uri="{BB962C8B-B14F-4D97-AF65-F5344CB8AC3E}">
        <p14:creationId xmlns:p14="http://schemas.microsoft.com/office/powerpoint/2010/main" val="1771652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13892" y="6926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465562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41884" y="141277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465562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41884" y="184482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465562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69876" y="234888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465562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269876" y="292494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465562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15" name="Obdélník 14"/>
          <p:cNvSpPr/>
          <p:nvPr/>
        </p:nvSpPr>
        <p:spPr>
          <a:xfrm>
            <a:off x="1125860" y="692696"/>
            <a:ext cx="3964034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llision of two line segments</a:t>
            </a:r>
            <a:r>
              <a:rPr kumimoji="0" lang="cs-CZ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cs-CZ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</a:t>
            </a:r>
            <a:r>
              <a:rPr kumimoji="0" lang="cs-CZ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cs-CZ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dges</a:t>
            </a:r>
            <a:endParaRPr kumimoji="0" lang="cs-CZ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341884" y="400506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465562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860825"/>
              </p:ext>
            </p:extLst>
          </p:nvPr>
        </p:nvGraphicFramePr>
        <p:xfrm>
          <a:off x="1197868" y="1268760"/>
          <a:ext cx="10871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482391" progId="Equation.DSMT4">
                  <p:embed/>
                </p:oleObj>
              </mc:Choice>
              <mc:Fallback>
                <p:oleObj name="Equation" r:id="rId2" imgW="723586" imgH="482391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1268760"/>
                        <a:ext cx="108718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269876" y="458112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465562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53872"/>
              </p:ext>
            </p:extLst>
          </p:nvPr>
        </p:nvGraphicFramePr>
        <p:xfrm>
          <a:off x="1197867" y="2276872"/>
          <a:ext cx="156723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457200" progId="Equation.DSMT4">
                  <p:embed/>
                </p:oleObj>
              </mc:Choice>
              <mc:Fallback>
                <p:oleObj name="Equation" r:id="rId4" imgW="1054100" imgH="457200" progId="Equation.DSMT4">
                  <p:embed/>
                  <p:pic>
                    <p:nvPicPr>
                      <p:cNvPr id="19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7" y="2276872"/>
                        <a:ext cx="1567233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341884" y="530120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465562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4" name="Rectangle 47"/>
          <p:cNvSpPr>
            <a:spLocks noChangeArrowheads="1"/>
          </p:cNvSpPr>
          <p:nvPr/>
        </p:nvSpPr>
        <p:spPr bwMode="auto">
          <a:xfrm>
            <a:off x="1413892" y="184482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465562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6" name="Rectangle 49"/>
          <p:cNvSpPr>
            <a:spLocks noChangeArrowheads="1"/>
          </p:cNvSpPr>
          <p:nvPr/>
        </p:nvSpPr>
        <p:spPr bwMode="auto">
          <a:xfrm>
            <a:off x="1341884" y="530120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1200" cap="none" spc="0" normalizeH="0" baseline="0" noProof="0">
              <a:ln>
                <a:noFill/>
              </a:ln>
              <a:solidFill>
                <a:srgbClr val="465562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90513"/>
              </p:ext>
            </p:extLst>
          </p:nvPr>
        </p:nvGraphicFramePr>
        <p:xfrm>
          <a:off x="1197868" y="3212976"/>
          <a:ext cx="936104" cy="38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800" imgH="228600" progId="Equation.DSMT4">
                  <p:embed/>
                </p:oleObj>
              </mc:Choice>
              <mc:Fallback>
                <p:oleObj name="Equation" r:id="rId6" imgW="558800" imgH="228600" progId="Equation.DSMT4">
                  <p:embed/>
                  <p:pic>
                    <p:nvPicPr>
                      <p:cNvPr id="27" name="Objek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3212976"/>
                        <a:ext cx="936104" cy="387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2"/>
          <p:cNvSpPr>
            <a:spLocks noChangeArrowheads="1"/>
          </p:cNvSpPr>
          <p:nvPr/>
        </p:nvSpPr>
        <p:spPr bwMode="auto">
          <a:xfrm>
            <a:off x="3070076" y="3140968"/>
            <a:ext cx="14842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47155"/>
              </p:ext>
            </p:extLst>
          </p:nvPr>
        </p:nvGraphicFramePr>
        <p:xfrm>
          <a:off x="2638028" y="3212976"/>
          <a:ext cx="149709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253890" progId="Equation.DSMT4">
                  <p:embed/>
                </p:oleObj>
              </mc:Choice>
              <mc:Fallback>
                <p:oleObj name="Equation" r:id="rId8" imgW="952087" imgH="25389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028" y="3212976"/>
                        <a:ext cx="1497097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1125860" y="188640"/>
            <a:ext cx="8280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solidFill>
                  <a:srgbClr val="00B050"/>
                </a:solidFill>
              </a:rPr>
              <a:t>Relation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between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the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contact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force</a:t>
            </a:r>
            <a:r>
              <a:rPr lang="cs-CZ" sz="2000" dirty="0">
                <a:solidFill>
                  <a:srgbClr val="00B050"/>
                </a:solidFill>
              </a:rPr>
              <a:t> and </a:t>
            </a:r>
            <a:r>
              <a:rPr lang="cs-CZ" sz="2000" dirty="0" err="1">
                <a:solidFill>
                  <a:srgbClr val="00B050"/>
                </a:solidFill>
              </a:rPr>
              <a:t>the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pertinent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nodal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forces</a:t>
            </a:r>
            <a:endParaRPr lang="cs-CZ" sz="2000" dirty="0">
              <a:solidFill>
                <a:srgbClr val="00B050"/>
              </a:solidFill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4582244" y="3212976"/>
            <a:ext cx="82809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solidFill>
                  <a:srgbClr val="00B0F0"/>
                </a:solidFill>
              </a:rPr>
              <a:t>relation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between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contact</a:t>
            </a:r>
            <a:r>
              <a:rPr lang="cs-CZ" sz="1600" dirty="0">
                <a:solidFill>
                  <a:srgbClr val="00B0F0"/>
                </a:solidFill>
              </a:rPr>
              <a:t> and </a:t>
            </a:r>
            <a:r>
              <a:rPr lang="cs-CZ" sz="1600" dirty="0" err="1">
                <a:solidFill>
                  <a:srgbClr val="00B0F0"/>
                </a:solidFill>
              </a:rPr>
              <a:t>nodal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forces</a:t>
            </a:r>
            <a:r>
              <a:rPr lang="cs-CZ" sz="1600" dirty="0">
                <a:solidFill>
                  <a:srgbClr val="00B0F0"/>
                </a:solidFill>
              </a:rPr>
              <a:t> by </a:t>
            </a:r>
            <a:r>
              <a:rPr lang="cs-CZ" sz="1600" dirty="0" err="1">
                <a:solidFill>
                  <a:srgbClr val="00B0F0"/>
                </a:solidFill>
              </a:rPr>
              <a:t>weight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coefficients</a:t>
            </a:r>
            <a:endParaRPr lang="cs-CZ" sz="1600" dirty="0">
              <a:solidFill>
                <a:srgbClr val="00B0F0"/>
              </a:solidFill>
            </a:endParaRPr>
          </a:p>
        </p:txBody>
      </p:sp>
      <p:sp>
        <p:nvSpPr>
          <p:cNvPr id="25" name="TextovéPole 24"/>
          <p:cNvSpPr txBox="1"/>
          <p:nvPr/>
        </p:nvSpPr>
        <p:spPr>
          <a:xfrm>
            <a:off x="3214092" y="1340767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equivalence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of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forces</a:t>
            </a:r>
            <a:endParaRPr lang="cs-CZ" dirty="0">
              <a:solidFill>
                <a:srgbClr val="00B0F0"/>
              </a:solidFill>
            </a:endParaRPr>
          </a:p>
        </p:txBody>
      </p:sp>
      <p:sp>
        <p:nvSpPr>
          <p:cNvPr id="29" name="TextovéPole 28"/>
          <p:cNvSpPr txBox="1"/>
          <p:nvPr/>
        </p:nvSpPr>
        <p:spPr>
          <a:xfrm>
            <a:off x="3214092" y="2420888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moments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equilibrium</a:t>
            </a:r>
            <a:r>
              <a:rPr lang="cs-CZ" dirty="0">
                <a:solidFill>
                  <a:srgbClr val="00B0F0"/>
                </a:solidFill>
              </a:rPr>
              <a:t> to </a:t>
            </a:r>
            <a:r>
              <a:rPr lang="cs-CZ" dirty="0" err="1">
                <a:solidFill>
                  <a:srgbClr val="00B0F0"/>
                </a:solidFill>
              </a:rPr>
              <a:t>the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colliding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points</a:t>
            </a:r>
            <a:endParaRPr lang="cs-CZ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607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1125860" y="836712"/>
            <a:ext cx="4968989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llision of a node and a triangle surface segment</a:t>
            </a:r>
            <a:endParaRPr lang="cs-CZ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341884" y="263691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41732"/>
              </p:ext>
            </p:extLst>
          </p:nvPr>
        </p:nvGraphicFramePr>
        <p:xfrm>
          <a:off x="1341884" y="2708920"/>
          <a:ext cx="1017113" cy="42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79400" progId="Equation.DSMT4">
                  <p:embed/>
                </p:oleObj>
              </mc:Choice>
              <mc:Fallback>
                <p:oleObj name="Equation" r:id="rId2" imgW="685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84" y="2708920"/>
                        <a:ext cx="1017113" cy="429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349996" y="263691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631051"/>
              </p:ext>
            </p:extLst>
          </p:nvPr>
        </p:nvGraphicFramePr>
        <p:xfrm>
          <a:off x="2710036" y="2708920"/>
          <a:ext cx="912937" cy="42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641" imgH="253890" progId="Equation.DSMT4">
                  <p:embed/>
                </p:oleObj>
              </mc:Choice>
              <mc:Fallback>
                <p:oleObj name="Equation" r:id="rId4" imgW="59664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36" y="2708920"/>
                        <a:ext cx="912937" cy="420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269876" y="422108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341884" y="537321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14215"/>
              </p:ext>
            </p:extLst>
          </p:nvPr>
        </p:nvGraphicFramePr>
        <p:xfrm>
          <a:off x="1341884" y="5085184"/>
          <a:ext cx="87009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800" imgH="228600" progId="Equation.DSMT4">
                  <p:embed/>
                </p:oleObj>
              </mc:Choice>
              <mc:Fallback>
                <p:oleObj name="Equation" r:id="rId6" imgW="558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84" y="5085184"/>
                        <a:ext cx="870097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269876" y="566124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5374332" y="119675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16246"/>
              </p:ext>
            </p:extLst>
          </p:nvPr>
        </p:nvGraphicFramePr>
        <p:xfrm>
          <a:off x="2710036" y="1340768"/>
          <a:ext cx="995051" cy="34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253890" progId="Equation.DSMT4">
                  <p:embed/>
                </p:oleObj>
              </mc:Choice>
              <mc:Fallback>
                <p:oleObj name="Equation" r:id="rId8" imgW="774364" imgH="253890" progId="Equation.DSMT4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36" y="1340768"/>
                        <a:ext cx="995051" cy="345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24"/>
          <p:cNvSpPr>
            <a:spLocks noChangeArrowheads="1"/>
          </p:cNvSpPr>
          <p:nvPr/>
        </p:nvSpPr>
        <p:spPr bwMode="auto">
          <a:xfrm>
            <a:off x="5662364" y="335699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3" name="TextovéPole 22"/>
          <p:cNvSpPr txBox="1"/>
          <p:nvPr/>
        </p:nvSpPr>
        <p:spPr>
          <a:xfrm>
            <a:off x="1125860" y="188640"/>
            <a:ext cx="8280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solidFill>
                  <a:srgbClr val="00B050"/>
                </a:solidFill>
              </a:rPr>
              <a:t>Relation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between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the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contact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force</a:t>
            </a:r>
            <a:r>
              <a:rPr lang="cs-CZ" sz="2000" dirty="0">
                <a:solidFill>
                  <a:srgbClr val="00B050"/>
                </a:solidFill>
              </a:rPr>
              <a:t> and </a:t>
            </a:r>
            <a:r>
              <a:rPr lang="cs-CZ" sz="2000" dirty="0" err="1">
                <a:solidFill>
                  <a:srgbClr val="00B050"/>
                </a:solidFill>
              </a:rPr>
              <a:t>the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pertinent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nodal</a:t>
            </a:r>
            <a:r>
              <a:rPr lang="cs-CZ" sz="2000" dirty="0">
                <a:solidFill>
                  <a:srgbClr val="00B050"/>
                </a:solidFill>
              </a:rPr>
              <a:t> </a:t>
            </a:r>
            <a:r>
              <a:rPr lang="cs-CZ" sz="2000" dirty="0" err="1">
                <a:solidFill>
                  <a:srgbClr val="00B050"/>
                </a:solidFill>
              </a:rPr>
              <a:t>forces</a:t>
            </a:r>
            <a:endParaRPr lang="cs-CZ" sz="2000" dirty="0">
              <a:solidFill>
                <a:srgbClr val="00B050"/>
              </a:solidFill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3934172" y="1340768"/>
            <a:ext cx="6912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solidFill>
                  <a:srgbClr val="00B0F0"/>
                </a:solidFill>
              </a:rPr>
              <a:t>equivalence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of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forces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assuming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parallelism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of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contact</a:t>
            </a:r>
            <a:r>
              <a:rPr lang="cs-CZ" sz="1600" dirty="0">
                <a:solidFill>
                  <a:srgbClr val="00B0F0"/>
                </a:solidFill>
              </a:rPr>
              <a:t> and </a:t>
            </a:r>
            <a:r>
              <a:rPr lang="cs-CZ" sz="1600" dirty="0" err="1">
                <a:solidFill>
                  <a:srgbClr val="00B0F0"/>
                </a:solidFill>
              </a:rPr>
              <a:t>nodal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forces</a:t>
            </a:r>
            <a:endParaRPr lang="cs-CZ" sz="1600" dirty="0">
              <a:solidFill>
                <a:srgbClr val="00B0F0"/>
              </a:solidFill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3934172" y="1772816"/>
            <a:ext cx="3744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solidFill>
                  <a:srgbClr val="00B0F0"/>
                </a:solidFill>
              </a:rPr>
              <a:t>equivalence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of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moments</a:t>
            </a:r>
            <a:r>
              <a:rPr lang="cs-CZ" sz="1600" dirty="0">
                <a:solidFill>
                  <a:srgbClr val="00B0F0"/>
                </a:solidFill>
              </a:rPr>
              <a:t> to </a:t>
            </a:r>
            <a:r>
              <a:rPr lang="cs-CZ" sz="1600" dirty="0" err="1">
                <a:solidFill>
                  <a:srgbClr val="00B0F0"/>
                </a:solidFill>
              </a:rPr>
              <a:t>the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origin</a:t>
            </a:r>
            <a:endParaRPr lang="cs-CZ" sz="1600" dirty="0">
              <a:solidFill>
                <a:srgbClr val="00B0F0"/>
              </a:solidFill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3934172" y="2204864"/>
            <a:ext cx="3024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solidFill>
                  <a:srgbClr val="00B0F0"/>
                </a:solidFill>
              </a:rPr>
              <a:t>collision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of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points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i="1" dirty="0">
                <a:solidFill>
                  <a:srgbClr val="00B0F0"/>
                </a:solidFill>
              </a:rPr>
              <a:t>P</a:t>
            </a:r>
            <a:r>
              <a:rPr lang="cs-CZ" sz="1600" dirty="0">
                <a:solidFill>
                  <a:srgbClr val="00B0F0"/>
                </a:solidFill>
              </a:rPr>
              <a:t> and </a:t>
            </a:r>
            <a:r>
              <a:rPr lang="cs-CZ" sz="1600" i="1" dirty="0">
                <a:solidFill>
                  <a:srgbClr val="00B0F0"/>
                </a:solidFill>
              </a:rPr>
              <a:t>Q</a:t>
            </a:r>
          </a:p>
        </p:txBody>
      </p:sp>
      <p:sp>
        <p:nvSpPr>
          <p:cNvPr id="24" name="TextovéPole 23"/>
          <p:cNvSpPr txBox="1"/>
          <p:nvPr/>
        </p:nvSpPr>
        <p:spPr>
          <a:xfrm>
            <a:off x="3790156" y="4941168"/>
            <a:ext cx="6696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solidFill>
                  <a:srgbClr val="00B0F0"/>
                </a:solidFill>
              </a:rPr>
              <a:t>relation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between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contact</a:t>
            </a:r>
            <a:r>
              <a:rPr lang="cs-CZ" sz="1600" dirty="0">
                <a:solidFill>
                  <a:srgbClr val="00B0F0"/>
                </a:solidFill>
              </a:rPr>
              <a:t> and </a:t>
            </a:r>
            <a:r>
              <a:rPr lang="cs-CZ" sz="1600" dirty="0" err="1">
                <a:solidFill>
                  <a:srgbClr val="00B0F0"/>
                </a:solidFill>
              </a:rPr>
              <a:t>nodal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forces</a:t>
            </a:r>
            <a:r>
              <a:rPr lang="cs-CZ" sz="1600" dirty="0">
                <a:solidFill>
                  <a:srgbClr val="00B0F0"/>
                </a:solidFill>
              </a:rPr>
              <a:t> by </a:t>
            </a:r>
            <a:r>
              <a:rPr lang="cs-CZ" sz="1600" dirty="0" err="1">
                <a:solidFill>
                  <a:srgbClr val="00B0F0"/>
                </a:solidFill>
              </a:rPr>
              <a:t>weight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coefficients</a:t>
            </a:r>
            <a:r>
              <a:rPr lang="cs-CZ" sz="1600" dirty="0">
                <a:solidFill>
                  <a:srgbClr val="00B0F0"/>
                </a:solidFill>
              </a:rPr>
              <a:t>,  </a:t>
            </a:r>
            <a:r>
              <a:rPr lang="cs-CZ" sz="1600" dirty="0" err="1">
                <a:solidFill>
                  <a:srgbClr val="00B0F0"/>
                </a:solidFill>
              </a:rPr>
              <a:t>calculated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from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the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equations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above</a:t>
            </a:r>
            <a:endParaRPr lang="cs-CZ" sz="1600" dirty="0">
              <a:solidFill>
                <a:srgbClr val="00B0F0"/>
              </a:solidFill>
            </a:endParaRPr>
          </a:p>
        </p:txBody>
      </p:sp>
      <p:sp>
        <p:nvSpPr>
          <p:cNvPr id="27" name="Rectangle 384"/>
          <p:cNvSpPr>
            <a:spLocks noChangeArrowheads="1"/>
          </p:cNvSpPr>
          <p:nvPr/>
        </p:nvSpPr>
        <p:spPr bwMode="auto">
          <a:xfrm>
            <a:off x="1341884" y="1340767"/>
            <a:ext cx="13821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9" name="Rectangle 386"/>
          <p:cNvSpPr>
            <a:spLocks noChangeArrowheads="1"/>
          </p:cNvSpPr>
          <p:nvPr/>
        </p:nvSpPr>
        <p:spPr bwMode="auto">
          <a:xfrm>
            <a:off x="1341884" y="3284983"/>
            <a:ext cx="133453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1" name="Rectangle 388"/>
          <p:cNvSpPr>
            <a:spLocks noChangeArrowheads="1"/>
          </p:cNvSpPr>
          <p:nvPr/>
        </p:nvSpPr>
        <p:spPr bwMode="auto">
          <a:xfrm flipV="1">
            <a:off x="1581726" y="4797150"/>
            <a:ext cx="13980808" cy="54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3" name="TextovéPole 32"/>
          <p:cNvSpPr txBox="1"/>
          <p:nvPr/>
        </p:nvSpPr>
        <p:spPr>
          <a:xfrm>
            <a:off x="3934172" y="2708920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Substitution</a:t>
            </a:r>
            <a:r>
              <a:rPr lang="cs-CZ" dirty="0">
                <a:solidFill>
                  <a:srgbClr val="00B0F0"/>
                </a:solidFill>
              </a:rPr>
              <a:t> and </a:t>
            </a:r>
            <a:r>
              <a:rPr lang="cs-CZ" dirty="0" err="1">
                <a:solidFill>
                  <a:srgbClr val="00B0F0"/>
                </a:solidFill>
              </a:rPr>
              <a:t>reduction</a:t>
            </a:r>
            <a:r>
              <a:rPr lang="cs-CZ" dirty="0">
                <a:solidFill>
                  <a:srgbClr val="00B0F0"/>
                </a:solidFill>
              </a:rPr>
              <a:t> by</a:t>
            </a:r>
          </a:p>
        </p:txBody>
      </p:sp>
      <p:sp>
        <p:nvSpPr>
          <p:cNvPr id="34" name="Rectangle 397"/>
          <p:cNvSpPr>
            <a:spLocks noChangeArrowheads="1"/>
          </p:cNvSpPr>
          <p:nvPr/>
        </p:nvSpPr>
        <p:spPr bwMode="auto">
          <a:xfrm>
            <a:off x="2782044" y="616530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400434"/>
              </p:ext>
            </p:extLst>
          </p:nvPr>
        </p:nvGraphicFramePr>
        <p:xfrm>
          <a:off x="2328111" y="5067354"/>
          <a:ext cx="1209960" cy="34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087" imgH="253890" progId="Equation.DSMT4">
                  <p:embed/>
                </p:oleObj>
              </mc:Choice>
              <mc:Fallback>
                <p:oleObj name="Equation" r:id="rId10" imgW="952087" imgH="253890" progId="Equation.DSMT4">
                  <p:embed/>
                  <p:pic>
                    <p:nvPicPr>
                      <p:cNvPr id="0" name="Object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111" y="5067354"/>
                        <a:ext cx="1209960" cy="342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72627"/>
              </p:ext>
            </p:extLst>
          </p:nvPr>
        </p:nvGraphicFramePr>
        <p:xfrm>
          <a:off x="7220272" y="2669625"/>
          <a:ext cx="288032" cy="48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272" y="2669625"/>
                        <a:ext cx="288032" cy="480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Obrázek 9">
            <a:extLst>
              <a:ext uri="{FF2B5EF4-FFF2-40B4-BE49-F238E27FC236}">
                <a16:creationId xmlns:a16="http://schemas.microsoft.com/office/drawing/2014/main" id="{2CF7567A-DE77-4403-5B6E-7C0875F2C74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41885" y="1212264"/>
            <a:ext cx="1656184" cy="1363496"/>
          </a:xfrm>
          <a:prstGeom prst="rect">
            <a:avLst/>
          </a:prstGeom>
        </p:spPr>
      </p:pic>
      <p:pic>
        <p:nvPicPr>
          <p:cNvPr id="25" name="Obrázek 24">
            <a:extLst>
              <a:ext uri="{FF2B5EF4-FFF2-40B4-BE49-F238E27FC236}">
                <a16:creationId xmlns:a16="http://schemas.microsoft.com/office/drawing/2014/main" id="{6D46AAC3-6C94-49E1-9389-C64DC009585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16267" y="3249417"/>
            <a:ext cx="2617905" cy="1597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845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57908" y="155679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09210"/>
              </p:ext>
            </p:extLst>
          </p:nvPr>
        </p:nvGraphicFramePr>
        <p:xfrm>
          <a:off x="1557907" y="1556792"/>
          <a:ext cx="355239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600" imgH="431800" progId="Equation.DSMT4">
                  <p:embed/>
                </p:oleObj>
              </mc:Choice>
              <mc:Fallback>
                <p:oleObj name="Equation" r:id="rId2" imgW="2133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907" y="1556792"/>
                        <a:ext cx="3552395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57908" y="220486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569946"/>
              </p:ext>
            </p:extLst>
          </p:nvPr>
        </p:nvGraphicFramePr>
        <p:xfrm>
          <a:off x="1557908" y="2348880"/>
          <a:ext cx="3096344" cy="76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431800" progId="Equation.DSMT4">
                  <p:embed/>
                </p:oleObj>
              </mc:Choice>
              <mc:Fallback>
                <p:oleObj name="Equation" r:id="rId4" imgW="1752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908" y="2348880"/>
                        <a:ext cx="3096344" cy="765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557908" y="285293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56949"/>
              </p:ext>
            </p:extLst>
          </p:nvPr>
        </p:nvGraphicFramePr>
        <p:xfrm>
          <a:off x="1629915" y="3212976"/>
          <a:ext cx="508856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431800" progId="Equation.DSMT4">
                  <p:embed/>
                </p:oleObj>
              </mc:Choice>
              <mc:Fallback>
                <p:oleObj name="Equation" r:id="rId6" imgW="2565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915" y="3212976"/>
                        <a:ext cx="508856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36724"/>
              </p:ext>
            </p:extLst>
          </p:nvPr>
        </p:nvGraphicFramePr>
        <p:xfrm>
          <a:off x="1557908" y="764704"/>
          <a:ext cx="300833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431800" progId="Equation.DSMT4">
                  <p:embed/>
                </p:oleObj>
              </mc:Choice>
              <mc:Fallback>
                <p:oleObj name="Equation" r:id="rId8" imgW="1790700" imgH="431800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908" y="764704"/>
                        <a:ext cx="300833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7"/>
          <p:cNvSpPr>
            <a:spLocks noChangeArrowheads="1"/>
          </p:cNvSpPr>
          <p:nvPr/>
        </p:nvSpPr>
        <p:spPr bwMode="auto">
          <a:xfrm>
            <a:off x="7246540" y="2132855"/>
            <a:ext cx="129870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813525"/>
              </p:ext>
            </p:extLst>
          </p:nvPr>
        </p:nvGraphicFramePr>
        <p:xfrm>
          <a:off x="5515424" y="2132855"/>
          <a:ext cx="149709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087" imgH="253890" progId="Equation.DSMT4">
                  <p:embed/>
                </p:oleObj>
              </mc:Choice>
              <mc:Fallback>
                <p:oleObj name="Equation" r:id="rId10" imgW="952087" imgH="25389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424" y="2132855"/>
                        <a:ext cx="1497097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981844" y="188640"/>
            <a:ext cx="9793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err="1">
                <a:solidFill>
                  <a:srgbClr val="00B050"/>
                </a:solidFill>
              </a:rPr>
              <a:t>Velocities</a:t>
            </a:r>
            <a:r>
              <a:rPr lang="cs-CZ" sz="2000" b="1" dirty="0">
                <a:solidFill>
                  <a:srgbClr val="00B050"/>
                </a:solidFill>
              </a:rPr>
              <a:t> and </a:t>
            </a:r>
            <a:r>
              <a:rPr lang="cs-CZ" sz="2000" b="1" dirty="0" err="1">
                <a:solidFill>
                  <a:srgbClr val="00B050"/>
                </a:solidFill>
              </a:rPr>
              <a:t>displacements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after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the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impact</a:t>
            </a:r>
            <a:r>
              <a:rPr lang="cs-CZ" sz="2000" b="1" dirty="0">
                <a:solidFill>
                  <a:srgbClr val="00B050"/>
                </a:solidFill>
              </a:rPr>
              <a:t> as </a:t>
            </a:r>
            <a:r>
              <a:rPr lang="cs-CZ" sz="2000" b="1" dirty="0" err="1">
                <a:solidFill>
                  <a:srgbClr val="00B050"/>
                </a:solidFill>
              </a:rPr>
              <a:t>the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function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of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the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contact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force</a:t>
            </a:r>
            <a:endParaRPr lang="cs-CZ" sz="2000" b="1" dirty="0">
              <a:solidFill>
                <a:srgbClr val="00B050"/>
              </a:solidFill>
            </a:endParaRP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B39B4523-9C71-B2D7-1DA5-68E3B9E85431}"/>
              </a:ext>
            </a:extLst>
          </p:cNvPr>
          <p:cNvSpPr txBox="1"/>
          <p:nvPr/>
        </p:nvSpPr>
        <p:spPr>
          <a:xfrm>
            <a:off x="7321203" y="84828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Increment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of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velocity</a:t>
            </a:r>
            <a:endParaRPr lang="cs-CZ" dirty="0">
              <a:solidFill>
                <a:srgbClr val="00B0F0"/>
              </a:solidFill>
            </a:endParaRP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5C5D8723-4A12-296F-F75D-36AAB5022559}"/>
              </a:ext>
            </a:extLst>
          </p:cNvPr>
          <p:cNvSpPr txBox="1"/>
          <p:nvPr/>
        </p:nvSpPr>
        <p:spPr>
          <a:xfrm>
            <a:off x="7346745" y="1631659"/>
            <a:ext cx="3096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Velocity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after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the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impact</a:t>
            </a:r>
            <a:endParaRPr lang="cs-CZ" dirty="0">
              <a:solidFill>
                <a:srgbClr val="00B0F0"/>
              </a:solidFill>
            </a:endParaRP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968E36E5-B0CD-B0F0-F7AC-3469D9515554}"/>
              </a:ext>
            </a:extLst>
          </p:cNvPr>
          <p:cNvSpPr txBox="1"/>
          <p:nvPr/>
        </p:nvSpPr>
        <p:spPr>
          <a:xfrm>
            <a:off x="7360698" y="2477261"/>
            <a:ext cx="2978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Increment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of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displacement</a:t>
            </a:r>
            <a:endParaRPr lang="cs-CZ" dirty="0">
              <a:solidFill>
                <a:srgbClr val="00B0F0"/>
              </a:solidFill>
            </a:endParaRPr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557FEC4D-8E74-DABC-75B1-0AC983BEE52A}"/>
              </a:ext>
            </a:extLst>
          </p:cNvPr>
          <p:cNvSpPr txBox="1"/>
          <p:nvPr/>
        </p:nvSpPr>
        <p:spPr>
          <a:xfrm>
            <a:off x="7346745" y="331634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Displacement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after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the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impact</a:t>
            </a:r>
            <a:endParaRPr lang="cs-CZ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35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269876" y="1196752"/>
            <a:ext cx="3002745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nge of the kinetic energy  </a:t>
            </a:r>
            <a:endParaRPr lang="cs-CZ" sz="16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7748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12050"/>
              </p:ext>
            </p:extLst>
          </p:nvPr>
        </p:nvGraphicFramePr>
        <p:xfrm>
          <a:off x="1341884" y="1628800"/>
          <a:ext cx="1705698" cy="70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393700" progId="Equation.DSMT4">
                  <p:embed/>
                </p:oleObj>
              </mc:Choice>
              <mc:Fallback>
                <p:oleObj name="Equation" r:id="rId2" imgW="965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84" y="1628800"/>
                        <a:ext cx="1705698" cy="709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41884" y="134076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40754"/>
              </p:ext>
            </p:extLst>
          </p:nvPr>
        </p:nvGraphicFramePr>
        <p:xfrm>
          <a:off x="1341883" y="2276872"/>
          <a:ext cx="8905513" cy="66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393480" progId="Equation.DSMT4">
                  <p:embed/>
                </p:oleObj>
              </mc:Choice>
              <mc:Fallback>
                <p:oleObj name="Equation" r:id="rId4" imgW="5257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83" y="2276872"/>
                        <a:ext cx="8905513" cy="665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41884" y="242088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091850"/>
              </p:ext>
            </p:extLst>
          </p:nvPr>
        </p:nvGraphicFramePr>
        <p:xfrm>
          <a:off x="1341884" y="3068960"/>
          <a:ext cx="781954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73520" imgH="431640" progId="Equation.DSMT4">
                  <p:embed/>
                </p:oleObj>
              </mc:Choice>
              <mc:Fallback>
                <p:oleObj name="Equation" r:id="rId6" imgW="4673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84" y="3068960"/>
                        <a:ext cx="781954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bdélník 8"/>
          <p:cNvSpPr/>
          <p:nvPr/>
        </p:nvSpPr>
        <p:spPr>
          <a:xfrm>
            <a:off x="1269876" y="4005064"/>
            <a:ext cx="3876639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nge of the elastic potential energy</a:t>
            </a:r>
            <a:endParaRPr lang="cs-CZ" sz="16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341884" y="443711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27868"/>
              </p:ext>
            </p:extLst>
          </p:nvPr>
        </p:nvGraphicFramePr>
        <p:xfrm>
          <a:off x="1341884" y="4581128"/>
          <a:ext cx="2232248" cy="47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400" imgH="254000" progId="Equation.DSMT4">
                  <p:embed/>
                </p:oleObj>
              </mc:Choice>
              <mc:Fallback>
                <p:oleObj name="Equation" r:id="rId8" imgW="12954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84" y="4581128"/>
                        <a:ext cx="2232248" cy="479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269876" y="479715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1269876" y="5229200"/>
            <a:ext cx="6264696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nge of the potential energy of the position</a:t>
            </a:r>
            <a:r>
              <a:rPr lang="en-US" sz="16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cs-CZ" sz="16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611760" y="1175454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9" name="Rectangle 64"/>
          <p:cNvSpPr>
            <a:spLocks noChangeArrowheads="1"/>
          </p:cNvSpPr>
          <p:nvPr/>
        </p:nvSpPr>
        <p:spPr bwMode="auto">
          <a:xfrm>
            <a:off x="1269876" y="573325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33685"/>
              </p:ext>
            </p:extLst>
          </p:nvPr>
        </p:nvGraphicFramePr>
        <p:xfrm>
          <a:off x="1485900" y="5733256"/>
          <a:ext cx="424097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400" imgH="457200" progId="Equation.DSMT4">
                  <p:embed/>
                </p:oleObj>
              </mc:Choice>
              <mc:Fallback>
                <p:oleObj name="Equation" r:id="rId10" imgW="2438400" imgH="457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733256"/>
                        <a:ext cx="4240972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ovéPole 12"/>
          <p:cNvSpPr txBox="1"/>
          <p:nvPr/>
        </p:nvSpPr>
        <p:spPr>
          <a:xfrm>
            <a:off x="981844" y="260648"/>
            <a:ext cx="101531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err="1">
                <a:solidFill>
                  <a:srgbClr val="00B050"/>
                </a:solidFill>
              </a:rPr>
              <a:t>Expressions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of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the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change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of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energy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components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caused</a:t>
            </a:r>
            <a:r>
              <a:rPr lang="cs-CZ" sz="2000" b="1" dirty="0">
                <a:solidFill>
                  <a:srgbClr val="00B050"/>
                </a:solidFill>
              </a:rPr>
              <a:t> by </a:t>
            </a:r>
            <a:r>
              <a:rPr lang="cs-CZ" sz="2000" b="1" dirty="0" err="1">
                <a:solidFill>
                  <a:srgbClr val="00B050"/>
                </a:solidFill>
              </a:rPr>
              <a:t>the</a:t>
            </a:r>
            <a:r>
              <a:rPr lang="cs-CZ" sz="2000" b="1" dirty="0">
                <a:solidFill>
                  <a:srgbClr val="00B050"/>
                </a:solidFill>
              </a:rPr>
              <a:t> impulse </a:t>
            </a:r>
            <a:r>
              <a:rPr lang="cs-CZ" sz="2000" b="1" dirty="0" err="1">
                <a:solidFill>
                  <a:srgbClr val="00B050"/>
                </a:solidFill>
              </a:rPr>
              <a:t>of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the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contact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force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during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one</a:t>
            </a:r>
            <a:r>
              <a:rPr lang="cs-CZ" sz="2000" b="1" dirty="0">
                <a:solidFill>
                  <a:srgbClr val="00B050"/>
                </a:solidFill>
              </a:rPr>
              <a:t> </a:t>
            </a:r>
            <a:r>
              <a:rPr lang="cs-CZ" sz="2000" b="1" dirty="0" err="1">
                <a:solidFill>
                  <a:srgbClr val="00B050"/>
                </a:solidFill>
              </a:rPr>
              <a:t>time</a:t>
            </a:r>
            <a:r>
              <a:rPr lang="cs-CZ" sz="2000" b="1" dirty="0">
                <a:solidFill>
                  <a:srgbClr val="00B050"/>
                </a:solidFill>
              </a:rPr>
              <a:t> step 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3862164" y="4581128"/>
            <a:ext cx="6192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solidFill>
                  <a:srgbClr val="00B0F0"/>
                </a:solidFill>
              </a:rPr>
              <a:t>Work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of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nodal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forces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of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affected</a:t>
            </a:r>
            <a:r>
              <a:rPr lang="cs-CZ" sz="1600" dirty="0">
                <a:solidFill>
                  <a:srgbClr val="00B0F0"/>
                </a:solidFill>
              </a:rPr>
              <a:t> element </a:t>
            </a:r>
            <a:r>
              <a:rPr lang="cs-CZ" sz="1600" dirty="0" err="1">
                <a:solidFill>
                  <a:srgbClr val="00B0F0"/>
                </a:solidFill>
              </a:rPr>
              <a:t>nodes</a:t>
            </a:r>
            <a:r>
              <a:rPr lang="cs-CZ" sz="1600" dirty="0">
                <a:solidFill>
                  <a:srgbClr val="00B0F0"/>
                </a:solidFill>
              </a:rPr>
              <a:t> on </a:t>
            </a:r>
            <a:r>
              <a:rPr lang="cs-CZ" sz="1600" dirty="0" err="1">
                <a:solidFill>
                  <a:srgbClr val="00B0F0"/>
                </a:solidFill>
              </a:rPr>
              <a:t>the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nodal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displacements</a:t>
            </a:r>
            <a:endParaRPr lang="cs-CZ" sz="1600" dirty="0">
              <a:solidFill>
                <a:srgbClr val="00B0F0"/>
              </a:solidFill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5806380" y="5805264"/>
            <a:ext cx="5184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solidFill>
                  <a:srgbClr val="00B0F0"/>
                </a:solidFill>
              </a:rPr>
              <a:t>Work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of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external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nodal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forces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of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affected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nodes</a:t>
            </a:r>
            <a:r>
              <a:rPr lang="cs-CZ" sz="1600" dirty="0">
                <a:solidFill>
                  <a:srgbClr val="00B0F0"/>
                </a:solidFill>
              </a:rPr>
              <a:t> on </a:t>
            </a:r>
            <a:r>
              <a:rPr lang="cs-CZ" sz="1600" dirty="0" err="1">
                <a:solidFill>
                  <a:srgbClr val="00B0F0"/>
                </a:solidFill>
              </a:rPr>
              <a:t>the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nodal</a:t>
            </a:r>
            <a:r>
              <a:rPr lang="cs-CZ" sz="1600" dirty="0">
                <a:solidFill>
                  <a:srgbClr val="00B0F0"/>
                </a:solidFill>
              </a:rPr>
              <a:t> </a:t>
            </a:r>
            <a:r>
              <a:rPr lang="cs-CZ" sz="1600" dirty="0" err="1">
                <a:solidFill>
                  <a:srgbClr val="00B0F0"/>
                </a:solidFill>
              </a:rPr>
              <a:t>displacements</a:t>
            </a:r>
            <a:endParaRPr lang="cs-CZ" sz="16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562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341884" y="260648"/>
            <a:ext cx="6445932" cy="470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lculation of the magnitude of the contact force</a:t>
            </a:r>
            <a:endParaRPr lang="cs-CZ" sz="24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13892" y="76470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1341884" y="1628800"/>
          <a:ext cx="773845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400" imgH="279400" progId="Equation.DSMT4">
                  <p:embed/>
                </p:oleObj>
              </mc:Choice>
              <mc:Fallback>
                <p:oleObj name="Equation" r:id="rId2" imgW="3835400" imgH="279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84" y="1628800"/>
                        <a:ext cx="7738459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1028595" y="5667533"/>
          <a:ext cx="49403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38200" imgH="723600" progId="Equation.DSMT4">
                  <p:embed/>
                </p:oleObj>
              </mc:Choice>
              <mc:Fallback>
                <p:oleObj name="Equation" r:id="rId4" imgW="3238200" imgH="7236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595" y="5667533"/>
                        <a:ext cx="4940300" cy="1128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413892" y="24928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6454452" y="3317069"/>
          <a:ext cx="3528392" cy="47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279360" progId="Equation.DSMT4">
                  <p:embed/>
                </p:oleObj>
              </mc:Choice>
              <mc:Fallback>
                <p:oleObj name="Equation" r:id="rId6" imgW="2133360" imgH="2793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452" y="3317069"/>
                        <a:ext cx="3528392" cy="472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6166421" y="2483604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solidFill>
                  <a:srgbClr val="00B050"/>
                </a:solidFill>
              </a:rPr>
              <a:t>Initial</a:t>
            </a:r>
            <a:r>
              <a:rPr lang="cs-CZ" sz="1600" dirty="0">
                <a:solidFill>
                  <a:srgbClr val="00B050"/>
                </a:solidFill>
              </a:rPr>
              <a:t> </a:t>
            </a:r>
            <a:r>
              <a:rPr lang="cs-CZ" sz="1600" dirty="0" err="1">
                <a:solidFill>
                  <a:srgbClr val="00B050"/>
                </a:solidFill>
              </a:rPr>
              <a:t>values</a:t>
            </a:r>
            <a:r>
              <a:rPr lang="cs-CZ" sz="1600" dirty="0">
                <a:solidFill>
                  <a:srgbClr val="00B050"/>
                </a:solidFill>
              </a:rPr>
              <a:t> </a:t>
            </a:r>
            <a:r>
              <a:rPr lang="cs-CZ" sz="1600" dirty="0" err="1">
                <a:solidFill>
                  <a:srgbClr val="00B050"/>
                </a:solidFill>
              </a:rPr>
              <a:t>for</a:t>
            </a:r>
            <a:r>
              <a:rPr lang="cs-CZ" sz="1600" dirty="0">
                <a:solidFill>
                  <a:srgbClr val="00B050"/>
                </a:solidFill>
              </a:rPr>
              <a:t> </a:t>
            </a:r>
            <a:r>
              <a:rPr lang="cs-CZ" sz="1600" dirty="0" err="1">
                <a:solidFill>
                  <a:srgbClr val="00B050"/>
                </a:solidFill>
              </a:rPr>
              <a:t>iterations</a:t>
            </a:r>
            <a:r>
              <a:rPr lang="cs-CZ" sz="1600" dirty="0">
                <a:solidFill>
                  <a:srgbClr val="00B050"/>
                </a:solidFill>
              </a:rPr>
              <a:t> (</a:t>
            </a:r>
            <a:r>
              <a:rPr lang="cs-CZ" sz="1600" dirty="0" err="1">
                <a:solidFill>
                  <a:srgbClr val="00B050"/>
                </a:solidFill>
              </a:rPr>
              <a:t>the</a:t>
            </a:r>
            <a:r>
              <a:rPr lang="cs-CZ" sz="1600" dirty="0">
                <a:solidFill>
                  <a:srgbClr val="00B050"/>
                </a:solidFill>
              </a:rPr>
              <a:t> </a:t>
            </a:r>
            <a:r>
              <a:rPr lang="cs-CZ" sz="1600" dirty="0" err="1">
                <a:solidFill>
                  <a:srgbClr val="00B050"/>
                </a:solidFill>
              </a:rPr>
              <a:t>elastic</a:t>
            </a:r>
            <a:r>
              <a:rPr lang="cs-CZ" sz="1600" dirty="0">
                <a:solidFill>
                  <a:srgbClr val="00B050"/>
                </a:solidFill>
              </a:rPr>
              <a:t> </a:t>
            </a:r>
            <a:r>
              <a:rPr lang="cs-CZ" sz="1600" dirty="0" err="1">
                <a:solidFill>
                  <a:srgbClr val="00B050"/>
                </a:solidFill>
              </a:rPr>
              <a:t>energy</a:t>
            </a:r>
            <a:r>
              <a:rPr lang="cs-CZ" sz="1600" dirty="0">
                <a:solidFill>
                  <a:srgbClr val="00B050"/>
                </a:solidFill>
              </a:rPr>
              <a:t> </a:t>
            </a:r>
            <a:r>
              <a:rPr lang="cs-CZ" sz="1600" dirty="0" err="1">
                <a:solidFill>
                  <a:srgbClr val="00B050"/>
                </a:solidFill>
              </a:rPr>
              <a:t>omitted</a:t>
            </a:r>
            <a:r>
              <a:rPr lang="cs-CZ" sz="1600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1053852" y="2508929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00B050"/>
                </a:solidFill>
              </a:rPr>
              <a:t>Solution</a:t>
            </a:r>
            <a:r>
              <a:rPr lang="cs-CZ" i="1" dirty="0">
                <a:solidFill>
                  <a:srgbClr val="00B050"/>
                </a:solidFill>
              </a:rPr>
              <a:t> by </a:t>
            </a:r>
            <a:r>
              <a:rPr lang="cs-CZ" i="1" dirty="0" err="1">
                <a:solidFill>
                  <a:srgbClr val="00B050"/>
                </a:solidFill>
              </a:rPr>
              <a:t>the</a:t>
            </a:r>
            <a:r>
              <a:rPr lang="cs-CZ" i="1" dirty="0">
                <a:solidFill>
                  <a:srgbClr val="00B050"/>
                </a:solidFill>
              </a:rPr>
              <a:t> Newton </a:t>
            </a:r>
            <a:r>
              <a:rPr lang="cs-CZ" i="1" dirty="0" err="1">
                <a:solidFill>
                  <a:srgbClr val="00B050"/>
                </a:solidFill>
              </a:rPr>
              <a:t>method</a:t>
            </a:r>
            <a:endParaRPr lang="cs-CZ" i="1" dirty="0">
              <a:solidFill>
                <a:srgbClr val="00B050"/>
              </a:solidFill>
            </a:endParaRPr>
          </a:p>
        </p:txBody>
      </p:sp>
      <p:sp>
        <p:nvSpPr>
          <p:cNvPr id="5" name="Rectangle 106"/>
          <p:cNvSpPr>
            <a:spLocks noChangeArrowheads="1"/>
          </p:cNvSpPr>
          <p:nvPr/>
        </p:nvSpPr>
        <p:spPr bwMode="auto">
          <a:xfrm>
            <a:off x="1413892" y="980727"/>
            <a:ext cx="230365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1413892" y="980728"/>
          <a:ext cx="122413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113" imgH="253890" progId="Equation.DSMT4">
                  <p:embed/>
                </p:oleObj>
              </mc:Choice>
              <mc:Fallback>
                <p:oleObj name="Equation" r:id="rId8" imgW="660113" imgH="25389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980728"/>
                        <a:ext cx="1224136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3358108" y="980728"/>
            <a:ext cx="3888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50"/>
                </a:solidFill>
              </a:rPr>
              <a:t>One</a:t>
            </a:r>
            <a:r>
              <a:rPr lang="cs-CZ" dirty="0">
                <a:solidFill>
                  <a:srgbClr val="00B050"/>
                </a:solidFill>
              </a:rPr>
              <a:t> </a:t>
            </a:r>
            <a:r>
              <a:rPr lang="cs-CZ" dirty="0" err="1">
                <a:solidFill>
                  <a:srgbClr val="00B050"/>
                </a:solidFill>
              </a:rPr>
              <a:t>unknown</a:t>
            </a:r>
            <a:r>
              <a:rPr lang="cs-CZ" dirty="0">
                <a:solidFill>
                  <a:srgbClr val="00B050"/>
                </a:solidFill>
              </a:rPr>
              <a:t> </a:t>
            </a:r>
            <a:r>
              <a:rPr lang="cs-CZ" dirty="0" err="1">
                <a:solidFill>
                  <a:srgbClr val="00B050"/>
                </a:solidFill>
              </a:rPr>
              <a:t>scalar</a:t>
            </a:r>
            <a:r>
              <a:rPr lang="cs-CZ" dirty="0">
                <a:solidFill>
                  <a:srgbClr val="00B050"/>
                </a:solidFill>
              </a:rPr>
              <a:t> </a:t>
            </a:r>
            <a:r>
              <a:rPr lang="cs-CZ" dirty="0" err="1">
                <a:solidFill>
                  <a:srgbClr val="00B050"/>
                </a:solidFill>
              </a:rPr>
              <a:t>parameter</a:t>
            </a:r>
            <a:r>
              <a:rPr lang="cs-CZ" dirty="0">
                <a:solidFill>
                  <a:srgbClr val="00B050"/>
                </a:solidFill>
              </a:rPr>
              <a:t> 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6814492" y="908720"/>
          <a:ext cx="252548" cy="53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53800" progId="Equation.DSMT4">
                  <p:embed/>
                </p:oleObj>
              </mc:Choice>
              <mc:Fallback>
                <p:oleObj name="Equation" r:id="rId10" imgW="228600" imgH="253800" progId="Equation.DSMT4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4492" y="908720"/>
                        <a:ext cx="252548" cy="53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2ABB09C3-3AB8-302E-5F60-8A791C4F8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8384" y="2996088"/>
          <a:ext cx="1895748" cy="97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634680" progId="Equation.DSMT4">
                  <p:embed/>
                </p:oleObj>
              </mc:Choice>
              <mc:Fallback>
                <p:oleObj name="Equation" r:id="rId12" imgW="1257120" imgH="63468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2ABB09C3-3AB8-302E-5F60-8A791C4F8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384" y="2996088"/>
                        <a:ext cx="1895748" cy="975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28">
            <a:extLst>
              <a:ext uri="{FF2B5EF4-FFF2-40B4-BE49-F238E27FC236}">
                <a16:creationId xmlns:a16="http://schemas.microsoft.com/office/drawing/2014/main" id="{17DE575A-ACE1-C8EE-96B2-DDB3F6DF6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B98CA939-6458-FD94-DEAF-FD9FBF868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4488" y="4584700"/>
          <a:ext cx="19431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457200" progId="Equation.DSMT4">
                  <p:embed/>
                </p:oleObj>
              </mc:Choice>
              <mc:Fallback>
                <p:oleObj name="Equation" r:id="rId14" imgW="1295280" imgH="45720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B98CA939-6458-FD94-DEAF-FD9FBF868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584700"/>
                        <a:ext cx="1943100" cy="70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ovéPole 18">
            <a:extLst>
              <a:ext uri="{FF2B5EF4-FFF2-40B4-BE49-F238E27FC236}">
                <a16:creationId xmlns:a16="http://schemas.microsoft.com/office/drawing/2014/main" id="{E1BA8439-054C-A899-6193-97593DBC8BA0}"/>
              </a:ext>
            </a:extLst>
          </p:cNvPr>
          <p:cNvSpPr txBox="1"/>
          <p:nvPr/>
        </p:nvSpPr>
        <p:spPr>
          <a:xfrm>
            <a:off x="909836" y="4077082"/>
            <a:ext cx="5112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00B050"/>
                </a:solidFill>
              </a:rPr>
              <a:t>Numerical</a:t>
            </a:r>
            <a:r>
              <a:rPr lang="cs-CZ" i="1" dirty="0">
                <a:solidFill>
                  <a:srgbClr val="00B050"/>
                </a:solidFill>
              </a:rPr>
              <a:t> </a:t>
            </a:r>
            <a:r>
              <a:rPr lang="cs-CZ" i="1" dirty="0" err="1">
                <a:solidFill>
                  <a:srgbClr val="00B050"/>
                </a:solidFill>
              </a:rPr>
              <a:t>approximation</a:t>
            </a:r>
            <a:r>
              <a:rPr lang="cs-CZ" i="1" dirty="0">
                <a:solidFill>
                  <a:srgbClr val="00B050"/>
                </a:solidFill>
              </a:rPr>
              <a:t> </a:t>
            </a:r>
            <a:r>
              <a:rPr lang="cs-CZ" i="1" dirty="0" err="1">
                <a:solidFill>
                  <a:srgbClr val="00B050"/>
                </a:solidFill>
              </a:rPr>
              <a:t>of</a:t>
            </a:r>
            <a:r>
              <a:rPr lang="cs-CZ" i="1" dirty="0">
                <a:solidFill>
                  <a:srgbClr val="00B050"/>
                </a:solidFill>
              </a:rPr>
              <a:t> </a:t>
            </a:r>
            <a:r>
              <a:rPr lang="cs-CZ" i="1" dirty="0" err="1">
                <a:solidFill>
                  <a:srgbClr val="00B050"/>
                </a:solidFill>
              </a:rPr>
              <a:t>the</a:t>
            </a:r>
            <a:r>
              <a:rPr lang="cs-CZ" i="1" dirty="0">
                <a:solidFill>
                  <a:srgbClr val="00B050"/>
                </a:solidFill>
              </a:rPr>
              <a:t> </a:t>
            </a:r>
            <a:r>
              <a:rPr lang="cs-CZ" i="1" dirty="0" err="1">
                <a:solidFill>
                  <a:srgbClr val="00B050"/>
                </a:solidFill>
              </a:rPr>
              <a:t>first</a:t>
            </a:r>
            <a:r>
              <a:rPr lang="cs-CZ" i="1" dirty="0">
                <a:solidFill>
                  <a:srgbClr val="00B050"/>
                </a:solidFill>
              </a:rPr>
              <a:t> </a:t>
            </a:r>
            <a:r>
              <a:rPr lang="cs-CZ" i="1" dirty="0" err="1">
                <a:solidFill>
                  <a:srgbClr val="00B050"/>
                </a:solidFill>
              </a:rPr>
              <a:t>derivation</a:t>
            </a:r>
            <a:endParaRPr lang="cs-CZ" i="1" dirty="0">
              <a:solidFill>
                <a:srgbClr val="00B050"/>
              </a:solidFill>
            </a:endParaRPr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FA87ADD9-16B9-2AA2-226D-5DF0D5EBCEAD}"/>
              </a:ext>
            </a:extLst>
          </p:cNvPr>
          <p:cNvSpPr txBox="1"/>
          <p:nvPr/>
        </p:nvSpPr>
        <p:spPr>
          <a:xfrm>
            <a:off x="903232" y="5325547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>
                <a:solidFill>
                  <a:srgbClr val="00B050"/>
                </a:solidFill>
              </a:rPr>
              <a:t>Iteration</a:t>
            </a:r>
            <a:r>
              <a:rPr lang="cs-CZ" i="1" dirty="0">
                <a:solidFill>
                  <a:srgbClr val="00B050"/>
                </a:solidFill>
              </a:rPr>
              <a:t> </a:t>
            </a:r>
            <a:r>
              <a:rPr lang="cs-CZ" i="1" dirty="0" err="1">
                <a:solidFill>
                  <a:srgbClr val="00B050"/>
                </a:solidFill>
              </a:rPr>
              <a:t>algorithm</a:t>
            </a:r>
            <a:endParaRPr lang="cs-CZ" i="1" dirty="0">
              <a:solidFill>
                <a:srgbClr val="00B050"/>
              </a:solidFill>
            </a:endParaRPr>
          </a:p>
        </p:txBody>
      </p:sp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id="{CA76AC09-166D-58C5-8212-BEE2DC3DC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4452" y="4446414"/>
          <a:ext cx="29194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080" imgH="672840" progId="Equation.DSMT4">
                  <p:embed/>
                </p:oleObj>
              </mc:Choice>
              <mc:Fallback>
                <p:oleObj name="Equation" r:id="rId16" imgW="1765080" imgH="672840" progId="Equation.DSMT4">
                  <p:embed/>
                  <p:pic>
                    <p:nvPicPr>
                      <p:cNvPr id="21" name="Objekt 20">
                        <a:extLst>
                          <a:ext uri="{FF2B5EF4-FFF2-40B4-BE49-F238E27FC236}">
                            <a16:creationId xmlns:a16="http://schemas.microsoft.com/office/drawing/2014/main" id="{CA76AC09-166D-58C5-8212-BEE2DC3DC3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452" y="4446414"/>
                        <a:ext cx="2919412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véPole 21">
            <a:extLst>
              <a:ext uri="{FF2B5EF4-FFF2-40B4-BE49-F238E27FC236}">
                <a16:creationId xmlns:a16="http://schemas.microsoft.com/office/drawing/2014/main" id="{6C4ADAEC-A93D-1A9E-7DC5-583CA021E71A}"/>
              </a:ext>
            </a:extLst>
          </p:cNvPr>
          <p:cNvSpPr txBox="1"/>
          <p:nvPr/>
        </p:nvSpPr>
        <p:spPr>
          <a:xfrm>
            <a:off x="7246539" y="3899812"/>
            <a:ext cx="25646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>
                <a:solidFill>
                  <a:schemeClr val="tx2"/>
                </a:solidFill>
              </a:rPr>
              <a:t>(</a:t>
            </a:r>
            <a:r>
              <a:rPr lang="cs-CZ" sz="1200" dirty="0" err="1">
                <a:solidFill>
                  <a:schemeClr val="tx2"/>
                </a:solidFill>
              </a:rPr>
              <a:t>generic</a:t>
            </a:r>
            <a:r>
              <a:rPr lang="cs-CZ" sz="1200" dirty="0">
                <a:solidFill>
                  <a:schemeClr val="tx2"/>
                </a:solidFill>
              </a:rPr>
              <a:t> </a:t>
            </a:r>
            <a:r>
              <a:rPr lang="cs-CZ" sz="1200" dirty="0" err="1">
                <a:solidFill>
                  <a:schemeClr val="tx2"/>
                </a:solidFill>
              </a:rPr>
              <a:t>quadratic</a:t>
            </a:r>
            <a:r>
              <a:rPr lang="cs-CZ" sz="1200" dirty="0">
                <a:solidFill>
                  <a:schemeClr val="tx2"/>
                </a:solidFill>
              </a:rPr>
              <a:t> </a:t>
            </a:r>
            <a:r>
              <a:rPr lang="cs-CZ" sz="1200" dirty="0" err="1">
                <a:solidFill>
                  <a:schemeClr val="tx2"/>
                </a:solidFill>
              </a:rPr>
              <a:t>equation</a:t>
            </a:r>
            <a:r>
              <a:rPr lang="cs-CZ" sz="1200" dirty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23" name="TextovéPole 22">
            <a:extLst>
              <a:ext uri="{FF2B5EF4-FFF2-40B4-BE49-F238E27FC236}">
                <a16:creationId xmlns:a16="http://schemas.microsoft.com/office/drawing/2014/main" id="{688646C5-F7F0-93CC-1680-B987ABD171F0}"/>
              </a:ext>
            </a:extLst>
          </p:cNvPr>
          <p:cNvSpPr txBox="1"/>
          <p:nvPr/>
        </p:nvSpPr>
        <p:spPr>
          <a:xfrm>
            <a:off x="6526460" y="5928225"/>
            <a:ext cx="45482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i="1" dirty="0" err="1"/>
              <a:t>Solution</a:t>
            </a:r>
            <a:r>
              <a:rPr lang="cs-CZ" sz="1600" i="1" dirty="0"/>
              <a:t> </a:t>
            </a:r>
            <a:r>
              <a:rPr lang="cs-CZ" sz="1600" i="1" dirty="0" err="1"/>
              <a:t>of</a:t>
            </a:r>
            <a:r>
              <a:rPr lang="cs-CZ" sz="1600" i="1" dirty="0"/>
              <a:t> </a:t>
            </a:r>
            <a:r>
              <a:rPr lang="cs-CZ" sz="1600" i="1" dirty="0" err="1"/>
              <a:t>the</a:t>
            </a:r>
            <a:r>
              <a:rPr lang="cs-CZ" sz="1600" i="1" dirty="0"/>
              <a:t> </a:t>
            </a:r>
            <a:r>
              <a:rPr lang="cs-CZ" sz="1600" b="1" dirty="0"/>
              <a:t>f </a:t>
            </a:r>
            <a:r>
              <a:rPr lang="cs-CZ" sz="1600" i="1" dirty="0"/>
              <a:t>and </a:t>
            </a:r>
            <a:r>
              <a:rPr lang="cs-CZ" sz="1600" i="1" dirty="0" err="1"/>
              <a:t>its</a:t>
            </a:r>
            <a:r>
              <a:rPr lang="cs-CZ" sz="1600" i="1" dirty="0"/>
              <a:t> </a:t>
            </a:r>
            <a:r>
              <a:rPr lang="cs-CZ" sz="1600" i="1" dirty="0" err="1"/>
              <a:t>first</a:t>
            </a:r>
            <a:r>
              <a:rPr lang="cs-CZ" sz="1600" i="1" dirty="0"/>
              <a:t> </a:t>
            </a:r>
            <a:r>
              <a:rPr lang="cs-CZ" sz="1600" i="1" dirty="0" err="1"/>
              <a:t>derivative</a:t>
            </a:r>
            <a:r>
              <a:rPr lang="cs-CZ" sz="1600" i="1" dirty="0"/>
              <a:t> </a:t>
            </a:r>
            <a:r>
              <a:rPr lang="cs-CZ" sz="1600" i="1" dirty="0" err="1"/>
              <a:t>is</a:t>
            </a:r>
            <a:r>
              <a:rPr lang="cs-CZ" sz="1600" i="1" dirty="0"/>
              <a:t> </a:t>
            </a:r>
            <a:r>
              <a:rPr lang="cs-CZ" sz="1600" i="1" dirty="0" err="1"/>
              <a:t>obtained</a:t>
            </a:r>
            <a:r>
              <a:rPr lang="cs-CZ" sz="1600" i="1" dirty="0"/>
              <a:t> </a:t>
            </a:r>
            <a:r>
              <a:rPr lang="cs-CZ" sz="1600" i="1" dirty="0" err="1"/>
              <a:t>from</a:t>
            </a:r>
            <a:r>
              <a:rPr lang="cs-CZ" sz="1600" i="1" dirty="0"/>
              <a:t> </a:t>
            </a:r>
            <a:r>
              <a:rPr lang="cs-CZ" sz="1600" i="1" dirty="0" err="1"/>
              <a:t>the</a:t>
            </a:r>
            <a:r>
              <a:rPr lang="cs-CZ" sz="1600" i="1" dirty="0"/>
              <a:t> </a:t>
            </a:r>
            <a:r>
              <a:rPr lang="cs-CZ" sz="1600" i="1" dirty="0" err="1"/>
              <a:t>anlytical</a:t>
            </a:r>
            <a:r>
              <a:rPr lang="cs-CZ" sz="1600" i="1" dirty="0"/>
              <a:t> </a:t>
            </a:r>
            <a:r>
              <a:rPr lang="cs-CZ" sz="1600" i="1" dirty="0" err="1"/>
              <a:t>solution</a:t>
            </a:r>
            <a:r>
              <a:rPr lang="cs-CZ" sz="1600" i="1" dirty="0"/>
              <a:t> </a:t>
            </a:r>
            <a:r>
              <a:rPr lang="cs-CZ" sz="1600" i="1" dirty="0" err="1"/>
              <a:t>of</a:t>
            </a:r>
            <a:r>
              <a:rPr lang="cs-CZ" sz="1600" i="1" dirty="0"/>
              <a:t> </a:t>
            </a:r>
            <a:r>
              <a:rPr lang="cs-CZ" sz="1600" i="1" dirty="0" err="1"/>
              <a:t>quadratic</a:t>
            </a:r>
            <a:r>
              <a:rPr lang="cs-CZ" sz="1600" i="1" dirty="0"/>
              <a:t> </a:t>
            </a:r>
            <a:r>
              <a:rPr lang="cs-CZ" sz="1600" i="1" dirty="0" err="1"/>
              <a:t>equation</a:t>
            </a:r>
            <a:endParaRPr lang="cs-CZ" sz="1600" i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341884" y="1268760"/>
            <a:ext cx="8107953" cy="748679"/>
          </a:xfrm>
        </p:spPr>
        <p:txBody>
          <a:bodyPr rtlCol="0">
            <a:normAutofit/>
          </a:bodyPr>
          <a:lstStyle/>
          <a:p>
            <a:pPr rtl="0"/>
            <a:r>
              <a:rPr lang="cs-CZ" sz="2400" b="1" dirty="0">
                <a:solidFill>
                  <a:srgbClr val="FF0000"/>
                </a:solidFill>
              </a:rPr>
              <a:t>General </a:t>
            </a:r>
            <a:r>
              <a:rPr lang="cs-CZ" sz="2400" b="1" dirty="0" err="1">
                <a:solidFill>
                  <a:srgbClr val="FF0000"/>
                </a:solidFill>
              </a:rPr>
              <a:t>Assumptions</a:t>
            </a:r>
            <a:endParaRPr lang="cs-CZ" sz="2400" b="1" dirty="0">
              <a:solidFill>
                <a:srgbClr val="FF0000"/>
              </a:solidFill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2349996" y="692696"/>
            <a:ext cx="7992888" cy="849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2F5496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w Methods in Collision of Bodies Analysis</a:t>
            </a:r>
            <a:endParaRPr lang="cs-CZ" sz="2800" b="1" kern="0" dirty="0">
              <a:solidFill>
                <a:srgbClr val="2F5496"/>
              </a:solidFill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van Němec, Jiří Vala, Hynek </a:t>
            </a:r>
            <a:r>
              <a:rPr lang="cs-CZ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Š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kbauer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Michal Jedlička, Daniel Burkart</a:t>
            </a:r>
            <a:endParaRPr lang="cs-CZ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3AAB6419-A790-985C-0A17-D6C273AE17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97868" y="2017440"/>
            <a:ext cx="7665369" cy="3643808"/>
          </a:xfrm>
        </p:spPr>
        <p:txBody>
          <a:bodyPr>
            <a:normAutofit fontScale="62500" lnSpcReduction="20000"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Bodies are discretized by linear tetrahedron finite elements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Explicit method is used for the time analysis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In each time step constant velocities and linear relations for displacement are assumed for finding the time and place of a contact 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Surfaces of bodies are approximated by triangle plane segments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Discretization of mass into nodes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Displacement and velocity of bodies is given by its nodal values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There are only two kinds of contacts possible</a:t>
            </a:r>
          </a:p>
          <a:p>
            <a:pPr marL="914400" lvl="1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900" dirty="0">
                <a:solidFill>
                  <a:schemeClr val="tx2"/>
                </a:solidFill>
              </a:rPr>
              <a:t>node to segment</a:t>
            </a:r>
          </a:p>
          <a:p>
            <a:pPr marL="914400" lvl="1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900" dirty="0">
                <a:solidFill>
                  <a:schemeClr val="tx2"/>
                </a:solidFill>
              </a:rPr>
              <a:t>edge to edge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39795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11D2741-40EB-444A-A399-B70D4295D8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9876" y="260648"/>
            <a:ext cx="9530297" cy="724941"/>
          </a:xfrm>
        </p:spPr>
        <p:txBody>
          <a:bodyPr/>
          <a:lstStyle/>
          <a:p>
            <a:r>
              <a:rPr lang="cs-CZ" dirty="0" err="1">
                <a:solidFill>
                  <a:srgbClr val="C00000"/>
                </a:solidFill>
              </a:rPr>
              <a:t>Energy</a:t>
            </a:r>
            <a:r>
              <a:rPr lang="cs-CZ" dirty="0">
                <a:solidFill>
                  <a:srgbClr val="C00000"/>
                </a:solidFill>
              </a:rPr>
              <a:t> </a:t>
            </a:r>
            <a:r>
              <a:rPr lang="cs-CZ" dirty="0" err="1">
                <a:solidFill>
                  <a:srgbClr val="C00000"/>
                </a:solidFill>
              </a:rPr>
              <a:t>method</a:t>
            </a:r>
            <a:r>
              <a:rPr lang="cs-CZ" dirty="0">
                <a:solidFill>
                  <a:srgbClr val="C00000"/>
                </a:solidFill>
              </a:rPr>
              <a:t> - </a:t>
            </a:r>
            <a:r>
              <a:rPr lang="cs-CZ" dirty="0" err="1">
                <a:solidFill>
                  <a:srgbClr val="C00000"/>
                </a:solidFill>
              </a:rPr>
              <a:t>conclusions</a:t>
            </a:r>
            <a:endParaRPr lang="cs-CZ" dirty="0">
              <a:solidFill>
                <a:srgbClr val="C00000"/>
              </a:solidFill>
            </a:endParaRP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ECF9C217-F296-4027-A239-8620D90AEC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1844" y="1484784"/>
            <a:ext cx="10512862" cy="4290594"/>
          </a:xfrm>
        </p:spPr>
        <p:txBody>
          <a:bodyPr>
            <a:normAutofit/>
          </a:bodyPr>
          <a:lstStyle/>
          <a:p>
            <a:r>
              <a:rPr lang="cs-CZ" dirty="0" err="1"/>
              <a:t>Exact</a:t>
            </a:r>
            <a:r>
              <a:rPr lang="cs-CZ" dirty="0"/>
              <a:t> </a:t>
            </a:r>
            <a:r>
              <a:rPr lang="cs-CZ" dirty="0" err="1"/>
              <a:t>fullfilness</a:t>
            </a:r>
            <a:r>
              <a:rPr lang="cs-CZ" dirty="0"/>
              <a:t> </a:t>
            </a:r>
          </a:p>
          <a:p>
            <a:pPr lvl="1"/>
            <a:r>
              <a:rPr lang="cs-CZ" dirty="0" err="1"/>
              <a:t>Conserv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mass</a:t>
            </a:r>
            <a:endParaRPr lang="cs-CZ" dirty="0"/>
          </a:p>
          <a:p>
            <a:pPr lvl="1"/>
            <a:r>
              <a:rPr lang="cs-CZ" dirty="0" err="1"/>
              <a:t>Conserv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energy</a:t>
            </a:r>
            <a:endParaRPr lang="cs-CZ" dirty="0"/>
          </a:p>
          <a:p>
            <a:pPr lvl="1"/>
            <a:r>
              <a:rPr lang="cs-CZ" dirty="0" err="1"/>
              <a:t>Conserv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momentum</a:t>
            </a:r>
            <a:endParaRPr lang="cs-CZ" dirty="0"/>
          </a:p>
          <a:p>
            <a:r>
              <a:rPr lang="cs-CZ" dirty="0" err="1"/>
              <a:t>Simple</a:t>
            </a:r>
            <a:r>
              <a:rPr lang="cs-CZ" dirty="0"/>
              <a:t> </a:t>
            </a:r>
            <a:r>
              <a:rPr lang="cs-CZ" dirty="0" err="1"/>
              <a:t>simul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the</a:t>
            </a:r>
            <a:r>
              <a:rPr lang="cs-CZ" dirty="0"/>
              <a:t> „</a:t>
            </a:r>
            <a:r>
              <a:rPr lang="cs-CZ" dirty="0" err="1"/>
              <a:t>elastic</a:t>
            </a:r>
            <a:r>
              <a:rPr lang="cs-CZ" dirty="0"/>
              <a:t> </a:t>
            </a:r>
            <a:r>
              <a:rPr lang="cs-CZ" dirty="0" err="1"/>
              <a:t>friction</a:t>
            </a:r>
            <a:r>
              <a:rPr lang="cs-CZ" dirty="0"/>
              <a:t>“</a:t>
            </a:r>
          </a:p>
          <a:p>
            <a:r>
              <a:rPr lang="cs-CZ" dirty="0" err="1"/>
              <a:t>Simple</a:t>
            </a:r>
            <a:r>
              <a:rPr lang="cs-CZ" dirty="0"/>
              <a:t> </a:t>
            </a:r>
            <a:r>
              <a:rPr lang="cs-CZ" dirty="0" err="1"/>
              <a:t>involving</a:t>
            </a:r>
            <a:r>
              <a:rPr lang="cs-CZ" dirty="0"/>
              <a:t> </a:t>
            </a:r>
            <a:r>
              <a:rPr lang="cs-CZ" dirty="0" err="1"/>
              <a:t>dissipation</a:t>
            </a:r>
            <a:endParaRPr lang="cs-CZ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8B3B07C9-D61B-4A02-A0EF-C242314FD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7868" y="4941168"/>
          <a:ext cx="7502159" cy="64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304560" progId="Equation.DSMT4">
                  <p:embed/>
                </p:oleObj>
              </mc:Choice>
              <mc:Fallback>
                <p:oleObj name="Equation" r:id="rId2" imgW="3530520" imgH="30456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8B3B07C9-D61B-4A02-A0EF-C242314FD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7868" y="4941168"/>
                        <a:ext cx="7502159" cy="647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Přímá spojnice se šipkou 4">
            <a:extLst>
              <a:ext uri="{FF2B5EF4-FFF2-40B4-BE49-F238E27FC236}">
                <a16:creationId xmlns:a16="http://schemas.microsoft.com/office/drawing/2014/main" id="{B0AF013A-7F26-4150-B2D5-14C9B262A6E9}"/>
              </a:ext>
            </a:extLst>
          </p:cNvPr>
          <p:cNvCxnSpPr>
            <a:cxnSpLocks/>
          </p:cNvCxnSpPr>
          <p:nvPr/>
        </p:nvCxnSpPr>
        <p:spPr>
          <a:xfrm flipH="1">
            <a:off x="8038628" y="4509120"/>
            <a:ext cx="1150553" cy="4852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ovéPole 6">
            <a:extLst>
              <a:ext uri="{FF2B5EF4-FFF2-40B4-BE49-F238E27FC236}">
                <a16:creationId xmlns:a16="http://schemas.microsoft.com/office/drawing/2014/main" id="{E18B15A4-F333-45DE-AF82-99D8B3273274}"/>
              </a:ext>
            </a:extLst>
          </p:cNvPr>
          <p:cNvSpPr txBox="1"/>
          <p:nvPr/>
        </p:nvSpPr>
        <p:spPr>
          <a:xfrm>
            <a:off x="9190756" y="4149080"/>
            <a:ext cx="1992873" cy="369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799" dirty="0" err="1"/>
              <a:t>Disipated</a:t>
            </a:r>
            <a:r>
              <a:rPr lang="cs-CZ" sz="1799" dirty="0"/>
              <a:t> </a:t>
            </a:r>
            <a:r>
              <a:rPr lang="cs-CZ" sz="1799" dirty="0" err="1"/>
              <a:t>energy</a:t>
            </a:r>
            <a:endParaRPr lang="cs-CZ" sz="1799" dirty="0"/>
          </a:p>
        </p:txBody>
      </p:sp>
    </p:spTree>
    <p:extLst>
      <p:ext uri="{BB962C8B-B14F-4D97-AF65-F5344CB8AC3E}">
        <p14:creationId xmlns:p14="http://schemas.microsoft.com/office/powerpoint/2010/main" val="3591795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557908" y="3326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Kinematic Method </a:t>
            </a:r>
            <a:endParaRPr lang="cs-CZ" sz="2400" b="1" dirty="0">
              <a:solidFill>
                <a:srgbClr val="0070C0"/>
              </a:solidFill>
            </a:endParaRPr>
          </a:p>
        </p:txBody>
      </p:sp>
      <p:sp>
        <p:nvSpPr>
          <p:cNvPr id="9" name="TextovéPole 8"/>
          <p:cNvSpPr txBox="1"/>
          <p:nvPr/>
        </p:nvSpPr>
        <p:spPr>
          <a:xfrm flipH="1">
            <a:off x="1557908" y="836712"/>
            <a:ext cx="87670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undamental assumption of the kinematic method of collision of bodies </a:t>
            </a:r>
            <a:r>
              <a:rPr lang="cs-CZ" dirty="0"/>
              <a:t> </a:t>
            </a:r>
            <a:r>
              <a:rPr lang="en-US" dirty="0"/>
              <a:t>is the condition of impenetrability of bodies</a:t>
            </a:r>
            <a:endParaRPr lang="cs-CZ" dirty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942285" y="1556791"/>
            <a:ext cx="17345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838085"/>
              </p:ext>
            </p:extLst>
          </p:nvPr>
        </p:nvGraphicFramePr>
        <p:xfrm>
          <a:off x="5014292" y="1700808"/>
          <a:ext cx="211129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228501" progId="Equation.DSMT4">
                  <p:embed/>
                </p:oleObj>
              </mc:Choice>
              <mc:Fallback>
                <p:oleObj name="Equation" r:id="rId2" imgW="812447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292" y="1700808"/>
                        <a:ext cx="211129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1629916" y="2807217"/>
            <a:ext cx="640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unknown</a:t>
            </a:r>
            <a:r>
              <a:rPr lang="cs-CZ" dirty="0"/>
              <a:t> </a:t>
            </a:r>
            <a:r>
              <a:rPr lang="cs-CZ" dirty="0" err="1"/>
              <a:t>vectors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elocities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points</a:t>
            </a:r>
            <a:r>
              <a:rPr lang="cs-CZ" dirty="0"/>
              <a:t> </a:t>
            </a: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421692"/>
              </p:ext>
            </p:extLst>
          </p:nvPr>
        </p:nvGraphicFramePr>
        <p:xfrm>
          <a:off x="6788356" y="2820905"/>
          <a:ext cx="1432132" cy="41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8356" y="2820905"/>
                        <a:ext cx="1432132" cy="41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70126"/>
              </p:ext>
            </p:extLst>
          </p:nvPr>
        </p:nvGraphicFramePr>
        <p:xfrm>
          <a:off x="8326660" y="2708920"/>
          <a:ext cx="414486" cy="57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26660" y="2708920"/>
                        <a:ext cx="414486" cy="57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2"/>
          <p:cNvSpPr>
            <a:spLocks noChangeArrowheads="1"/>
          </p:cNvSpPr>
          <p:nvPr/>
        </p:nvSpPr>
        <p:spPr bwMode="auto">
          <a:xfrm flipV="1">
            <a:off x="18345282" y="2924939"/>
            <a:ext cx="5111774" cy="47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63016"/>
              </p:ext>
            </p:extLst>
          </p:nvPr>
        </p:nvGraphicFramePr>
        <p:xfrm>
          <a:off x="8830716" y="2780928"/>
          <a:ext cx="1513153" cy="43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253890" progId="Equation.DSMT4">
                  <p:embed/>
                </p:oleObj>
              </mc:Choice>
              <mc:Fallback>
                <p:oleObj name="Equation" r:id="rId8" imgW="952087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0716" y="2780928"/>
                        <a:ext cx="1513153" cy="438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véPole 21"/>
          <p:cNvSpPr txBox="1"/>
          <p:nvPr/>
        </p:nvSpPr>
        <p:spPr>
          <a:xfrm>
            <a:off x="1629916" y="3356992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/>
              <a:t>Total</a:t>
            </a:r>
            <a:r>
              <a:rPr lang="cs-CZ" dirty="0"/>
              <a:t> 12 </a:t>
            </a:r>
            <a:r>
              <a:rPr lang="cs-CZ" dirty="0" err="1"/>
              <a:t>unknown</a:t>
            </a:r>
            <a:r>
              <a:rPr lang="cs-CZ" dirty="0"/>
              <a:t> </a:t>
            </a:r>
            <a:r>
              <a:rPr lang="cs-CZ" dirty="0" err="1"/>
              <a:t>scalar</a:t>
            </a:r>
            <a:r>
              <a:rPr lang="cs-CZ" dirty="0"/>
              <a:t> </a:t>
            </a:r>
            <a:r>
              <a:rPr lang="cs-CZ" dirty="0" err="1"/>
              <a:t>values</a:t>
            </a:r>
            <a:endParaRPr lang="cs-CZ" dirty="0"/>
          </a:p>
        </p:txBody>
      </p:sp>
      <p:sp>
        <p:nvSpPr>
          <p:cNvPr id="13" name="Obdélník 12"/>
          <p:cNvSpPr/>
          <p:nvPr/>
        </p:nvSpPr>
        <p:spPr>
          <a:xfrm>
            <a:off x="1557908" y="4005064"/>
            <a:ext cx="8064896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termination of velocities vectors of the colliding points after the impact</a:t>
            </a:r>
            <a:endParaRPr lang="cs-CZ" sz="20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bdélník 15"/>
          <p:cNvSpPr/>
          <p:nvPr/>
        </p:nvSpPr>
        <p:spPr>
          <a:xfrm>
            <a:off x="1557908" y="4581128"/>
            <a:ext cx="4834978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i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sformation of velocities to the contact plane</a:t>
            </a:r>
            <a:endParaRPr lang="cs-CZ" sz="2400" dirty="0">
              <a:solidFill>
                <a:srgbClr val="00B05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39030"/>
              </p:ext>
            </p:extLst>
          </p:nvPr>
        </p:nvGraphicFramePr>
        <p:xfrm>
          <a:off x="1826553" y="5085184"/>
          <a:ext cx="98041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241195" progId="Equation.DSMT4">
                  <p:embed/>
                </p:oleObj>
              </mc:Choice>
              <mc:Fallback>
                <p:oleObj name="Equation" r:id="rId10" imgW="558558" imgH="241195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553" y="5085184"/>
                        <a:ext cx="980417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9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989956" y="16288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1485900" y="784368"/>
            <a:ext cx="4824536" cy="375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ervation of momentum</a:t>
            </a:r>
            <a:r>
              <a:rPr lang="cs-CZ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6 </a:t>
            </a:r>
            <a:r>
              <a:rPr lang="cs-CZ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quations</a:t>
            </a:r>
            <a:endParaRPr lang="cs-CZ" sz="1600" dirty="0">
              <a:solidFill>
                <a:srgbClr val="00B05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79091"/>
              </p:ext>
            </p:extLst>
          </p:nvPr>
        </p:nvGraphicFramePr>
        <p:xfrm>
          <a:off x="1701924" y="1268760"/>
          <a:ext cx="112166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4" imgH="241195" progId="Equation.DSMT4">
                  <p:embed/>
                </p:oleObj>
              </mc:Choice>
              <mc:Fallback>
                <p:oleObj name="Equation" r:id="rId2" imgW="774364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924" y="1268760"/>
                        <a:ext cx="1121663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316581"/>
              </p:ext>
            </p:extLst>
          </p:nvPr>
        </p:nvGraphicFramePr>
        <p:xfrm>
          <a:off x="1701924" y="1844824"/>
          <a:ext cx="202522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41300" progId="Equation.DSMT4">
                  <p:embed/>
                </p:oleObj>
              </mc:Choice>
              <mc:Fallback>
                <p:oleObj name="Equation" r:id="rId4" imgW="1282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924" y="1844824"/>
                        <a:ext cx="2025225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bdélník 11"/>
          <p:cNvSpPr/>
          <p:nvPr/>
        </p:nvSpPr>
        <p:spPr>
          <a:xfrm>
            <a:off x="1485900" y="2492896"/>
            <a:ext cx="3888432" cy="375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nematic conditions</a:t>
            </a:r>
            <a:r>
              <a:rPr lang="cs-CZ" b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3 </a:t>
            </a:r>
            <a:r>
              <a:rPr lang="cs-CZ" b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quations</a:t>
            </a:r>
            <a:endParaRPr lang="cs-CZ" sz="1600" dirty="0">
              <a:solidFill>
                <a:srgbClr val="00B05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Obdélník 12"/>
          <p:cNvSpPr/>
          <p:nvPr/>
        </p:nvSpPr>
        <p:spPr>
          <a:xfrm>
            <a:off x="1485900" y="2996952"/>
            <a:ext cx="8384026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llision of a node and a triangle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gular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locity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l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riangle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des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re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me</a:t>
            </a:r>
            <a:endParaRPr lang="cs-CZ" sz="2400" dirty="0">
              <a:solidFill>
                <a:schemeClr val="accent4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 flipV="1">
            <a:off x="5374332" y="4365104"/>
            <a:ext cx="2395737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37385"/>
              </p:ext>
            </p:extLst>
          </p:nvPr>
        </p:nvGraphicFramePr>
        <p:xfrm>
          <a:off x="1557908" y="3429000"/>
          <a:ext cx="3266185" cy="34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800" imgH="279400" progId="Equation.DSMT4">
                  <p:embed/>
                </p:oleObj>
              </mc:Choice>
              <mc:Fallback>
                <p:oleObj name="Equation" r:id="rId6" imgW="25908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908" y="3429000"/>
                        <a:ext cx="3266185" cy="348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0198868" y="4437112"/>
            <a:ext cx="7148265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38801"/>
              </p:ext>
            </p:extLst>
          </p:nvPr>
        </p:nvGraphicFramePr>
        <p:xfrm>
          <a:off x="1629916" y="3861048"/>
          <a:ext cx="934385" cy="31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586" imgH="241195" progId="Equation.DSMT4">
                  <p:embed/>
                </p:oleObj>
              </mc:Choice>
              <mc:Fallback>
                <p:oleObj name="Equation" r:id="rId8" imgW="723586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916" y="3861048"/>
                        <a:ext cx="934385" cy="319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1917948" y="530120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05123"/>
              </p:ext>
            </p:extLst>
          </p:nvPr>
        </p:nvGraphicFramePr>
        <p:xfrm>
          <a:off x="1629916" y="4149080"/>
          <a:ext cx="1224136" cy="69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700" imgH="508000" progId="Equation.DSMT4">
                  <p:embed/>
                </p:oleObj>
              </mc:Choice>
              <mc:Fallback>
                <p:oleObj name="Equation" r:id="rId10" imgW="9017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916" y="4149080"/>
                        <a:ext cx="1224136" cy="690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59120"/>
              </p:ext>
            </p:extLst>
          </p:nvPr>
        </p:nvGraphicFramePr>
        <p:xfrm>
          <a:off x="1629916" y="4869160"/>
          <a:ext cx="187801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4" imgH="583947" progId="Equation.DSMT4">
                  <p:embed/>
                </p:oleObj>
              </mc:Choice>
              <mc:Fallback>
                <p:oleObj name="Equation" r:id="rId12" imgW="1396394" imgH="58394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916" y="4869160"/>
                        <a:ext cx="1878015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3646140" y="530120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64707"/>
              </p:ext>
            </p:extLst>
          </p:nvPr>
        </p:nvGraphicFramePr>
        <p:xfrm>
          <a:off x="3214092" y="4293096"/>
          <a:ext cx="102211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342900" progId="Equation.DSMT4">
                  <p:embed/>
                </p:oleObj>
              </mc:Choice>
              <mc:Fallback>
                <p:oleObj name="Equation" r:id="rId14" imgW="685800" imgH="342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92" y="4293096"/>
                        <a:ext cx="102211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ovéPole 23"/>
          <p:cNvSpPr txBox="1"/>
          <p:nvPr/>
        </p:nvSpPr>
        <p:spPr>
          <a:xfrm>
            <a:off x="4726260" y="4221088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chemeClr val="accent4">
                    <a:lumMod val="50000"/>
                  </a:schemeClr>
                </a:solidFill>
              </a:rPr>
              <a:t>absolute</a:t>
            </a:r>
            <a:r>
              <a:rPr lang="cs-CZ" sz="1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cs-CZ" sz="1400" dirty="0" err="1">
                <a:solidFill>
                  <a:schemeClr val="accent4">
                    <a:lumMod val="50000"/>
                  </a:schemeClr>
                </a:solidFill>
              </a:rPr>
              <a:t>friction</a:t>
            </a:r>
            <a:endParaRPr lang="cs-CZ" sz="1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-2376264" y="504056"/>
            <a:ext cx="9502389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17748" y="54868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45861"/>
              </p:ext>
            </p:extLst>
          </p:nvPr>
        </p:nvGraphicFramePr>
        <p:xfrm>
          <a:off x="117748" y="548680"/>
          <a:ext cx="352425" cy="551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292" imgH="203024" progId="Equation.DSMT4">
                  <p:embed/>
                </p:oleObj>
              </mc:Choice>
              <mc:Fallback>
                <p:oleObj name="Equation" r:id="rId16" imgW="355292" imgH="20302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48" y="548680"/>
                        <a:ext cx="352425" cy="5517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670476" y="537321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1" name="Obj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06253"/>
              </p:ext>
            </p:extLst>
          </p:nvPr>
        </p:nvGraphicFramePr>
        <p:xfrm>
          <a:off x="6310436" y="4221088"/>
          <a:ext cx="648072" cy="36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292" imgH="203024" progId="Equation.DSMT4">
                  <p:embed/>
                </p:oleObj>
              </mc:Choice>
              <mc:Fallback>
                <p:oleObj name="Equation" r:id="rId18" imgW="355292" imgH="20302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436" y="4221088"/>
                        <a:ext cx="648072" cy="36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4"/>
          <p:cNvSpPr>
            <a:spLocks noChangeArrowheads="1"/>
          </p:cNvSpPr>
          <p:nvPr/>
        </p:nvSpPr>
        <p:spPr bwMode="auto">
          <a:xfrm>
            <a:off x="7246540" y="530120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267442"/>
              </p:ext>
            </p:extLst>
          </p:nvPr>
        </p:nvGraphicFramePr>
        <p:xfrm>
          <a:off x="7246539" y="4149080"/>
          <a:ext cx="148982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087" imgH="253890" progId="Equation.DSMT4">
                  <p:embed/>
                </p:oleObj>
              </mc:Choice>
              <mc:Fallback>
                <p:oleObj name="Equation" r:id="rId19" imgW="952087" imgH="25389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539" y="4149080"/>
                        <a:ext cx="1489821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7246540" y="580526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38" name="TextovéPole 37"/>
          <p:cNvSpPr txBox="1"/>
          <p:nvPr/>
        </p:nvSpPr>
        <p:spPr>
          <a:xfrm>
            <a:off x="5086300" y="3429000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Angular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momentum</a:t>
            </a:r>
            <a:endParaRPr lang="cs-CZ" sz="1400" dirty="0">
              <a:solidFill>
                <a:srgbClr val="00B0F0"/>
              </a:solidFill>
            </a:endParaRPr>
          </a:p>
        </p:txBody>
      </p:sp>
      <p:sp>
        <p:nvSpPr>
          <p:cNvPr id="39" name="TextovéPole 38"/>
          <p:cNvSpPr txBox="1"/>
          <p:nvPr/>
        </p:nvSpPr>
        <p:spPr>
          <a:xfrm>
            <a:off x="2854052" y="3861048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Angular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velocity</a:t>
            </a:r>
            <a:endParaRPr lang="cs-CZ" sz="1400" dirty="0">
              <a:solidFill>
                <a:srgbClr val="00B0F0"/>
              </a:solidFill>
            </a:endParaRPr>
          </a:p>
        </p:txBody>
      </p:sp>
      <p:sp>
        <p:nvSpPr>
          <p:cNvPr id="40" name="TextovéPole 39"/>
          <p:cNvSpPr txBox="1"/>
          <p:nvPr/>
        </p:nvSpPr>
        <p:spPr>
          <a:xfrm>
            <a:off x="3718148" y="1268760"/>
            <a:ext cx="4824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Conservation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of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linear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momentum</a:t>
            </a:r>
            <a:r>
              <a:rPr lang="cs-CZ" sz="1400" dirty="0">
                <a:solidFill>
                  <a:srgbClr val="00B0F0"/>
                </a:solidFill>
              </a:rPr>
              <a:t>, (3 </a:t>
            </a:r>
            <a:r>
              <a:rPr lang="cs-CZ" sz="1400" dirty="0" err="1">
                <a:solidFill>
                  <a:srgbClr val="00B0F0"/>
                </a:solidFill>
              </a:rPr>
              <a:t>equations</a:t>
            </a:r>
            <a:r>
              <a:rPr lang="cs-CZ" sz="1200" dirty="0"/>
              <a:t>)</a:t>
            </a:r>
          </a:p>
        </p:txBody>
      </p:sp>
      <p:sp>
        <p:nvSpPr>
          <p:cNvPr id="41" name="TextovéPole 40"/>
          <p:cNvSpPr txBox="1"/>
          <p:nvPr/>
        </p:nvSpPr>
        <p:spPr>
          <a:xfrm>
            <a:off x="4006180" y="1844824"/>
            <a:ext cx="46805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Conservation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of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angular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momentum</a:t>
            </a:r>
            <a:r>
              <a:rPr lang="cs-CZ" sz="1400" dirty="0">
                <a:solidFill>
                  <a:srgbClr val="00B0F0"/>
                </a:solidFill>
              </a:rPr>
              <a:t>, (3 </a:t>
            </a:r>
            <a:r>
              <a:rPr lang="cs-CZ" sz="1400" dirty="0" err="1">
                <a:solidFill>
                  <a:srgbClr val="00B0F0"/>
                </a:solidFill>
              </a:rPr>
              <a:t>equations</a:t>
            </a:r>
            <a:r>
              <a:rPr lang="cs-CZ" sz="1400" dirty="0">
                <a:solidFill>
                  <a:srgbClr val="00B0F0"/>
                </a:solidFill>
              </a:rPr>
              <a:t>)</a:t>
            </a:r>
          </a:p>
          <a:p>
            <a:endParaRPr lang="cs-CZ" sz="1400" dirty="0">
              <a:solidFill>
                <a:srgbClr val="00B0F0"/>
              </a:solidFill>
            </a:endParaRPr>
          </a:p>
          <a:p>
            <a:endParaRPr lang="cs-CZ" sz="1400" dirty="0"/>
          </a:p>
        </p:txBody>
      </p:sp>
      <p:sp>
        <p:nvSpPr>
          <p:cNvPr id="20" name="TextovéPole 19"/>
          <p:cNvSpPr txBox="1"/>
          <p:nvPr/>
        </p:nvSpPr>
        <p:spPr>
          <a:xfrm>
            <a:off x="1557908" y="147544"/>
            <a:ext cx="4896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Absolute friction </a:t>
            </a:r>
            <a:endParaRPr lang="cs-CZ" sz="2000" dirty="0">
              <a:solidFill>
                <a:srgbClr val="FF0000"/>
              </a:solidFill>
            </a:endParaRPr>
          </a:p>
        </p:txBody>
      </p:sp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7299"/>
              </p:ext>
            </p:extLst>
          </p:nvPr>
        </p:nvGraphicFramePr>
        <p:xfrm>
          <a:off x="1629916" y="6137920"/>
          <a:ext cx="388278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16200" imgH="482600" progId="Equation.DSMT4">
                  <p:embed/>
                </p:oleObj>
              </mc:Choice>
              <mc:Fallback>
                <p:oleObj name="Equation" r:id="rId21" imgW="2616200" imgH="4826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916" y="6137920"/>
                        <a:ext cx="388278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bdélník 42"/>
          <p:cNvSpPr/>
          <p:nvPr/>
        </p:nvSpPr>
        <p:spPr>
          <a:xfrm>
            <a:off x="1135596" y="5651258"/>
            <a:ext cx="10153128" cy="375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llision of two line segments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ervation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gular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mentum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oth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ines to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lliding</a:t>
            </a:r>
            <a:r>
              <a:rPr lang="cs-CZ" b="1" i="1" dirty="0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i="1" dirty="0" err="1">
                <a:solidFill>
                  <a:schemeClr val="accent4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ints</a:t>
            </a:r>
            <a:endParaRPr lang="cs-CZ" sz="2400" dirty="0">
              <a:solidFill>
                <a:schemeClr val="accent4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65949"/>
              </p:ext>
            </p:extLst>
          </p:nvPr>
        </p:nvGraphicFramePr>
        <p:xfrm>
          <a:off x="3934172" y="188640"/>
          <a:ext cx="648072" cy="36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292" imgH="203024" progId="Equation.DSMT4">
                  <p:embed/>
                </p:oleObj>
              </mc:Choice>
              <mc:Fallback>
                <p:oleObj name="Equation" r:id="rId18" imgW="355292" imgH="203024" progId="Equation.DSMT4">
                  <p:embed/>
                  <p:pic>
                    <p:nvPicPr>
                      <p:cNvPr id="31" name="Objek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172" y="188640"/>
                        <a:ext cx="648072" cy="36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ovéPole 1">
            <a:extLst>
              <a:ext uri="{FF2B5EF4-FFF2-40B4-BE49-F238E27FC236}">
                <a16:creationId xmlns:a16="http://schemas.microsoft.com/office/drawing/2014/main" id="{E9C130F8-051A-0ED0-59B2-AA12CD4D1979}"/>
              </a:ext>
            </a:extLst>
          </p:cNvPr>
          <p:cNvSpPr txBox="1"/>
          <p:nvPr/>
        </p:nvSpPr>
        <p:spPr>
          <a:xfrm>
            <a:off x="4168198" y="5039308"/>
            <a:ext cx="5004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70C0"/>
                </a:solidFill>
              </a:rPr>
              <a:t>Only</a:t>
            </a:r>
            <a:r>
              <a:rPr lang="cs-CZ" sz="1400" dirty="0">
                <a:solidFill>
                  <a:srgbClr val="0070C0"/>
                </a:solidFill>
              </a:rPr>
              <a:t> 3 </a:t>
            </a:r>
            <a:r>
              <a:rPr lang="cs-CZ" sz="1400" dirty="0" err="1">
                <a:solidFill>
                  <a:srgbClr val="0070C0"/>
                </a:solidFill>
              </a:rPr>
              <a:t>equations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can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be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taken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due</a:t>
            </a:r>
            <a:r>
              <a:rPr lang="cs-CZ" sz="1400" dirty="0">
                <a:solidFill>
                  <a:srgbClr val="0070C0"/>
                </a:solidFill>
              </a:rPr>
              <a:t> to </a:t>
            </a:r>
            <a:r>
              <a:rPr lang="cs-CZ" sz="1400" dirty="0" err="1">
                <a:solidFill>
                  <a:srgbClr val="0070C0"/>
                </a:solidFill>
              </a:rPr>
              <a:t>linear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independency</a:t>
            </a:r>
            <a:endParaRPr lang="cs-CZ" sz="1400" dirty="0">
              <a:solidFill>
                <a:srgbClr val="0070C0"/>
              </a:solidFill>
            </a:endParaRPr>
          </a:p>
        </p:txBody>
      </p:sp>
      <p:sp>
        <p:nvSpPr>
          <p:cNvPr id="37" name="TextovéPole 36">
            <a:extLst>
              <a:ext uri="{FF2B5EF4-FFF2-40B4-BE49-F238E27FC236}">
                <a16:creationId xmlns:a16="http://schemas.microsoft.com/office/drawing/2014/main" id="{CB3526F6-56CB-6EF2-3F1A-5037C77FDD34}"/>
              </a:ext>
            </a:extLst>
          </p:cNvPr>
          <p:cNvSpPr txBox="1"/>
          <p:nvPr/>
        </p:nvSpPr>
        <p:spPr>
          <a:xfrm>
            <a:off x="5698368" y="6309320"/>
            <a:ext cx="5004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70C0"/>
                </a:solidFill>
              </a:rPr>
              <a:t>Only</a:t>
            </a:r>
            <a:r>
              <a:rPr lang="cs-CZ" sz="1400" dirty="0">
                <a:solidFill>
                  <a:srgbClr val="0070C0"/>
                </a:solidFill>
              </a:rPr>
              <a:t> 3 </a:t>
            </a:r>
            <a:r>
              <a:rPr lang="cs-CZ" sz="1400" dirty="0" err="1">
                <a:solidFill>
                  <a:srgbClr val="0070C0"/>
                </a:solidFill>
              </a:rPr>
              <a:t>equations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can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be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taken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due</a:t>
            </a:r>
            <a:r>
              <a:rPr lang="cs-CZ" sz="1400" dirty="0">
                <a:solidFill>
                  <a:srgbClr val="0070C0"/>
                </a:solidFill>
              </a:rPr>
              <a:t> to </a:t>
            </a:r>
            <a:r>
              <a:rPr lang="cs-CZ" sz="1400" dirty="0" err="1">
                <a:solidFill>
                  <a:srgbClr val="0070C0"/>
                </a:solidFill>
              </a:rPr>
              <a:t>linear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independency</a:t>
            </a:r>
            <a:endParaRPr lang="cs-CZ" sz="1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728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341883" y="980728"/>
            <a:ext cx="5976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 err="1">
                <a:solidFill>
                  <a:srgbClr val="FFC000"/>
                </a:solidFill>
              </a:rPr>
              <a:t>Contact</a:t>
            </a:r>
            <a:r>
              <a:rPr lang="cs-CZ" b="1" dirty="0">
                <a:solidFill>
                  <a:srgbClr val="FFC000"/>
                </a:solidFill>
              </a:rPr>
              <a:t> </a:t>
            </a:r>
            <a:r>
              <a:rPr lang="cs-CZ" b="1" dirty="0" err="1">
                <a:solidFill>
                  <a:srgbClr val="FFC000"/>
                </a:solidFill>
              </a:rPr>
              <a:t>condition</a:t>
            </a:r>
            <a:r>
              <a:rPr lang="cs-CZ" b="1" dirty="0">
                <a:solidFill>
                  <a:srgbClr val="FFC000"/>
                </a:solidFill>
              </a:rPr>
              <a:t>, i</a:t>
            </a:r>
            <a:r>
              <a:rPr lang="en-US" b="1" dirty="0" err="1">
                <a:solidFill>
                  <a:srgbClr val="FFC000"/>
                </a:solidFill>
              </a:rPr>
              <a:t>nfluence</a:t>
            </a:r>
            <a:r>
              <a:rPr lang="en-US" b="1" dirty="0">
                <a:solidFill>
                  <a:srgbClr val="FFC000"/>
                </a:solidFill>
              </a:rPr>
              <a:t> of friction</a:t>
            </a:r>
            <a:r>
              <a:rPr lang="cs-CZ" b="1" dirty="0">
                <a:solidFill>
                  <a:srgbClr val="FFC000"/>
                </a:solidFill>
              </a:rPr>
              <a:t> – 3 </a:t>
            </a:r>
            <a:r>
              <a:rPr lang="cs-CZ" b="1" dirty="0" err="1">
                <a:solidFill>
                  <a:srgbClr val="FFC000"/>
                </a:solidFill>
              </a:rPr>
              <a:t>equations</a:t>
            </a:r>
            <a:endParaRPr lang="cs-CZ" dirty="0">
              <a:solidFill>
                <a:srgbClr val="FFC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85307"/>
              </p:ext>
            </p:extLst>
          </p:nvPr>
        </p:nvGraphicFramePr>
        <p:xfrm>
          <a:off x="3476294" y="1791761"/>
          <a:ext cx="479296" cy="27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2" imgH="203024" progId="Equation.DSMT4">
                  <p:embed/>
                </p:oleObj>
              </mc:Choice>
              <mc:Fallback>
                <p:oleObj name="Equation" r:id="rId2" imgW="355292" imgH="203024" progId="Equation.DSMT4">
                  <p:embed/>
                  <p:pic>
                    <p:nvPicPr>
                      <p:cNvPr id="56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294" y="1791761"/>
                        <a:ext cx="479296" cy="272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1527442" y="1683425"/>
            <a:ext cx="28083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absolute</a:t>
            </a:r>
            <a:r>
              <a:rPr lang="cs-CZ" dirty="0">
                <a:solidFill>
                  <a:srgbClr val="0070C0"/>
                </a:solidFill>
              </a:rPr>
              <a:t> </a:t>
            </a:r>
            <a:r>
              <a:rPr lang="cs-CZ" dirty="0" err="1">
                <a:solidFill>
                  <a:srgbClr val="0070C0"/>
                </a:solidFill>
              </a:rPr>
              <a:t>friction</a:t>
            </a:r>
            <a:endParaRPr lang="cs-CZ" dirty="0">
              <a:solidFill>
                <a:srgbClr val="0070C0"/>
              </a:solidFill>
            </a:endParaRPr>
          </a:p>
          <a:p>
            <a:endParaRPr lang="cs-CZ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04522"/>
              </p:ext>
            </p:extLst>
          </p:nvPr>
        </p:nvGraphicFramePr>
        <p:xfrm>
          <a:off x="1845940" y="2420888"/>
          <a:ext cx="108565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474" imgH="241195" progId="Equation.DSMT4">
                  <p:embed/>
                </p:oleObj>
              </mc:Choice>
              <mc:Fallback>
                <p:oleObj name="Equation" r:id="rId4" imgW="520474" imgH="241195" progId="Equation.DSMT4">
                  <p:embed/>
                  <p:pic>
                    <p:nvPicPr>
                      <p:cNvPr id="61" name="Objek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940" y="2420888"/>
                        <a:ext cx="1085659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1701924" y="2924944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50"/>
                </a:solidFill>
              </a:rPr>
              <a:t>two</a:t>
            </a:r>
            <a:r>
              <a:rPr lang="cs-CZ" dirty="0">
                <a:solidFill>
                  <a:srgbClr val="00B050"/>
                </a:solidFill>
              </a:rPr>
              <a:t> lines</a:t>
            </a: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577463"/>
              </p:ext>
            </p:extLst>
          </p:nvPr>
        </p:nvGraphicFramePr>
        <p:xfrm>
          <a:off x="1853480" y="3336667"/>
          <a:ext cx="324036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241300" progId="Equation.DSMT4">
                  <p:embed/>
                </p:oleObj>
              </mc:Choice>
              <mc:Fallback>
                <p:oleObj name="Equation" r:id="rId6" imgW="1854200" imgH="2413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480" y="3336667"/>
                        <a:ext cx="324036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22230"/>
              </p:ext>
            </p:extLst>
          </p:nvPr>
        </p:nvGraphicFramePr>
        <p:xfrm>
          <a:off x="1989956" y="4263369"/>
          <a:ext cx="1296145" cy="47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253800" progId="Equation.DSMT4">
                  <p:embed/>
                </p:oleObj>
              </mc:Choice>
              <mc:Fallback>
                <p:oleObj name="Equation" r:id="rId8" imgW="698400" imgH="25380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956" y="4263369"/>
                        <a:ext cx="1296145" cy="472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ovéPole 21"/>
          <p:cNvSpPr txBox="1"/>
          <p:nvPr/>
        </p:nvSpPr>
        <p:spPr>
          <a:xfrm>
            <a:off x="1701924" y="3826634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node and triangle</a:t>
            </a:r>
          </a:p>
        </p:txBody>
      </p:sp>
    </p:spTree>
    <p:extLst>
      <p:ext uri="{BB962C8B-B14F-4D97-AF65-F5344CB8AC3E}">
        <p14:creationId xmlns:p14="http://schemas.microsoft.com/office/powerpoint/2010/main" val="2262061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579254" y="418557"/>
            <a:ext cx="1814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ero friction </a:t>
            </a:r>
            <a:endParaRPr lang="cs-CZ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3214092" y="720078"/>
            <a:ext cx="207948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51384"/>
              </p:ext>
            </p:extLst>
          </p:nvPr>
        </p:nvGraphicFramePr>
        <p:xfrm>
          <a:off x="3372379" y="486468"/>
          <a:ext cx="87261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203112" progId="Equation.DSMT4">
                  <p:embed/>
                </p:oleObj>
              </mc:Choice>
              <mc:Fallback>
                <p:oleObj name="Equation" r:id="rId2" imgW="38083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379" y="486468"/>
                        <a:ext cx="872616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33972" y="1196751"/>
            <a:ext cx="293716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58003"/>
              </p:ext>
            </p:extLst>
          </p:nvPr>
        </p:nvGraphicFramePr>
        <p:xfrm>
          <a:off x="2239284" y="841924"/>
          <a:ext cx="1224136" cy="116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482391" progId="Equation.DSMT4">
                  <p:embed/>
                </p:oleObj>
              </mc:Choice>
              <mc:Fallback>
                <p:oleObj name="Equation" r:id="rId4" imgW="495085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284" y="841924"/>
                        <a:ext cx="1224136" cy="1162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4732830" y="1094268"/>
            <a:ext cx="5970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50"/>
                </a:solidFill>
              </a:rPr>
              <a:t>Velocity</a:t>
            </a:r>
            <a:r>
              <a:rPr lang="cs-CZ" dirty="0">
                <a:solidFill>
                  <a:srgbClr val="00B050"/>
                </a:solidFill>
              </a:rPr>
              <a:t> </a:t>
            </a:r>
            <a:r>
              <a:rPr lang="cs-CZ" dirty="0" err="1">
                <a:solidFill>
                  <a:srgbClr val="00B050"/>
                </a:solidFill>
              </a:rPr>
              <a:t>components</a:t>
            </a:r>
            <a:r>
              <a:rPr lang="cs-CZ" dirty="0">
                <a:solidFill>
                  <a:srgbClr val="00B050"/>
                </a:solidFill>
              </a:rPr>
              <a:t> </a:t>
            </a:r>
            <a:r>
              <a:rPr lang="cs-CZ" dirty="0" err="1">
                <a:solidFill>
                  <a:srgbClr val="00B050"/>
                </a:solidFill>
              </a:rPr>
              <a:t>parallel</a:t>
            </a:r>
            <a:r>
              <a:rPr lang="cs-CZ" dirty="0">
                <a:solidFill>
                  <a:srgbClr val="00B050"/>
                </a:solidFill>
              </a:rPr>
              <a:t> to </a:t>
            </a:r>
            <a:r>
              <a:rPr lang="cs-CZ" dirty="0" err="1">
                <a:solidFill>
                  <a:srgbClr val="00B050"/>
                </a:solidFill>
              </a:rPr>
              <a:t>the</a:t>
            </a:r>
            <a:r>
              <a:rPr lang="cs-CZ" dirty="0">
                <a:solidFill>
                  <a:srgbClr val="00B050"/>
                </a:solidFill>
              </a:rPr>
              <a:t> </a:t>
            </a:r>
            <a:r>
              <a:rPr lang="cs-CZ" dirty="0" err="1">
                <a:solidFill>
                  <a:srgbClr val="00B050"/>
                </a:solidFill>
              </a:rPr>
              <a:t>contact</a:t>
            </a:r>
            <a:r>
              <a:rPr lang="cs-CZ" dirty="0">
                <a:solidFill>
                  <a:srgbClr val="00B050"/>
                </a:solidFill>
              </a:rPr>
              <a:t> plane </a:t>
            </a:r>
            <a:r>
              <a:rPr lang="cs-CZ" dirty="0" err="1">
                <a:solidFill>
                  <a:srgbClr val="00B050"/>
                </a:solidFill>
              </a:rPr>
              <a:t>remains</a:t>
            </a:r>
            <a:r>
              <a:rPr lang="cs-CZ" dirty="0">
                <a:solidFill>
                  <a:srgbClr val="00B050"/>
                </a:solidFill>
              </a:rPr>
              <a:t> </a:t>
            </a:r>
            <a:r>
              <a:rPr lang="cs-CZ" dirty="0" err="1">
                <a:solidFill>
                  <a:srgbClr val="00B050"/>
                </a:solidFill>
              </a:rPr>
              <a:t>the</a:t>
            </a:r>
            <a:r>
              <a:rPr lang="cs-CZ" dirty="0">
                <a:solidFill>
                  <a:srgbClr val="00B050"/>
                </a:solidFill>
              </a:rPr>
              <a:t> </a:t>
            </a:r>
            <a:r>
              <a:rPr lang="cs-CZ" dirty="0" err="1">
                <a:solidFill>
                  <a:srgbClr val="00B050"/>
                </a:solidFill>
              </a:rPr>
              <a:t>same</a:t>
            </a:r>
            <a:r>
              <a:rPr lang="cs-CZ" dirty="0">
                <a:solidFill>
                  <a:srgbClr val="00B050"/>
                </a:solidFill>
              </a:rPr>
              <a:t> as </a:t>
            </a:r>
            <a:r>
              <a:rPr lang="cs-CZ" dirty="0" err="1">
                <a:solidFill>
                  <a:srgbClr val="00B050"/>
                </a:solidFill>
              </a:rPr>
              <a:t>before</a:t>
            </a:r>
            <a:r>
              <a:rPr lang="cs-CZ" dirty="0">
                <a:solidFill>
                  <a:srgbClr val="00B050"/>
                </a:solidFill>
              </a:rPr>
              <a:t> </a:t>
            </a:r>
            <a:r>
              <a:rPr lang="cs-CZ" dirty="0" err="1">
                <a:solidFill>
                  <a:srgbClr val="00B050"/>
                </a:solidFill>
              </a:rPr>
              <a:t>the</a:t>
            </a:r>
            <a:r>
              <a:rPr lang="cs-CZ" dirty="0">
                <a:solidFill>
                  <a:srgbClr val="00B050"/>
                </a:solidFill>
              </a:rPr>
              <a:t> </a:t>
            </a:r>
            <a:r>
              <a:rPr lang="cs-CZ" dirty="0" err="1">
                <a:solidFill>
                  <a:srgbClr val="00B050"/>
                </a:solidFill>
              </a:rPr>
              <a:t>collision</a:t>
            </a:r>
            <a:r>
              <a:rPr lang="cs-CZ" dirty="0">
                <a:solidFill>
                  <a:srgbClr val="00B050"/>
                </a:solidFill>
              </a:rPr>
              <a:t> - 8 </a:t>
            </a:r>
            <a:r>
              <a:rPr lang="cs-CZ" dirty="0" err="1">
                <a:solidFill>
                  <a:srgbClr val="00B050"/>
                </a:solidFill>
              </a:rPr>
              <a:t>equations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8" name="Obdélník 7"/>
          <p:cNvSpPr/>
          <p:nvPr/>
        </p:nvSpPr>
        <p:spPr>
          <a:xfrm>
            <a:off x="1579254" y="2132652"/>
            <a:ext cx="6237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ervation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near momentum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rmal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tact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lane</a:t>
            </a: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11595"/>
              </p:ext>
            </p:extLst>
          </p:nvPr>
        </p:nvGraphicFramePr>
        <p:xfrm>
          <a:off x="2082343" y="2565090"/>
          <a:ext cx="153801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241195" progId="Equation.DSMT4">
                  <p:embed/>
                </p:oleObj>
              </mc:Choice>
              <mc:Fallback>
                <p:oleObj name="Equation" r:id="rId6" imgW="761669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343" y="2565090"/>
                        <a:ext cx="153801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/>
          <p:cNvSpPr/>
          <p:nvPr/>
        </p:nvSpPr>
        <p:spPr>
          <a:xfrm>
            <a:off x="1543282" y="3102122"/>
            <a:ext cx="7425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ervation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gular momentum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xes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ying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b="1" dirty="0" err="1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tact</a:t>
            </a:r>
            <a:r>
              <a:rPr lang="cs-CZ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lane</a:t>
            </a: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 flipV="1">
            <a:off x="2349996" y="4581127"/>
            <a:ext cx="142407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22793"/>
              </p:ext>
            </p:extLst>
          </p:nvPr>
        </p:nvGraphicFramePr>
        <p:xfrm>
          <a:off x="2045003" y="3449209"/>
          <a:ext cx="217545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0948" imgH="482391" progId="Equation.DSMT4">
                  <p:embed/>
                </p:oleObj>
              </mc:Choice>
              <mc:Fallback>
                <p:oleObj name="Equation" r:id="rId8" imgW="1040948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003" y="3449209"/>
                        <a:ext cx="2175453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ovéPole 13"/>
          <p:cNvSpPr txBox="1"/>
          <p:nvPr/>
        </p:nvSpPr>
        <p:spPr>
          <a:xfrm>
            <a:off x="4611581" y="3725654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2 </a:t>
            </a:r>
            <a:r>
              <a:rPr lang="cs-CZ" dirty="0" err="1">
                <a:solidFill>
                  <a:srgbClr val="00B050"/>
                </a:solidFill>
              </a:rPr>
              <a:t>equations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4654252" y="2629783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1 </a:t>
            </a:r>
            <a:r>
              <a:rPr lang="cs-CZ" dirty="0" err="1">
                <a:solidFill>
                  <a:srgbClr val="00B050"/>
                </a:solidFill>
              </a:rPr>
              <a:t>equation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E1A1F930-40F3-0DF5-69C7-939213833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948" y="5713179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C4880FD6-5E68-0BA9-7A90-599C4EF2C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25481"/>
              </p:ext>
            </p:extLst>
          </p:nvPr>
        </p:nvGraphicFramePr>
        <p:xfrm>
          <a:off x="1869842" y="5345717"/>
          <a:ext cx="2946055" cy="38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55800" imgH="241300" progId="Equation.DSMT4">
                  <p:embed/>
                </p:oleObj>
              </mc:Choice>
              <mc:Fallback>
                <p:oleObj r:id="rId10" imgW="1955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42" y="5345717"/>
                        <a:ext cx="2946055" cy="380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>
            <a:extLst>
              <a:ext uri="{FF2B5EF4-FFF2-40B4-BE49-F238E27FC236}">
                <a16:creationId xmlns:a16="http://schemas.microsoft.com/office/drawing/2014/main" id="{52E4ACB7-DBC8-A421-691E-983D9306F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948" y="6226545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5396D306-2521-781B-6CEB-E9DCD7478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97276"/>
              </p:ext>
            </p:extLst>
          </p:nvPr>
        </p:nvGraphicFramePr>
        <p:xfrm>
          <a:off x="1891420" y="6178824"/>
          <a:ext cx="1400746" cy="49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723586" imgH="253890" progId="Equation.DSMT4">
                  <p:embed/>
                </p:oleObj>
              </mc:Choice>
              <mc:Fallback>
                <p:oleObj r:id="rId12" imgW="72358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420" y="6178824"/>
                        <a:ext cx="1400746" cy="495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ovéPole 19">
            <a:extLst>
              <a:ext uri="{FF2B5EF4-FFF2-40B4-BE49-F238E27FC236}">
                <a16:creationId xmlns:a16="http://schemas.microsoft.com/office/drawing/2014/main" id="{2FC14B92-6402-6DB7-89D0-62D9E391B987}"/>
              </a:ext>
            </a:extLst>
          </p:cNvPr>
          <p:cNvSpPr txBox="1"/>
          <p:nvPr/>
        </p:nvSpPr>
        <p:spPr>
          <a:xfrm>
            <a:off x="1543282" y="4315135"/>
            <a:ext cx="9083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1" dirty="0" err="1">
                <a:solidFill>
                  <a:srgbClr val="FF0000"/>
                </a:solidFill>
              </a:rPr>
              <a:t>Contact</a:t>
            </a:r>
            <a:r>
              <a:rPr lang="cs-CZ" sz="1600" b="1" dirty="0">
                <a:solidFill>
                  <a:srgbClr val="FF0000"/>
                </a:solidFill>
              </a:rPr>
              <a:t> </a:t>
            </a:r>
            <a:r>
              <a:rPr lang="cs-CZ" sz="1600" b="1" dirty="0" err="1">
                <a:solidFill>
                  <a:srgbClr val="FF0000"/>
                </a:solidFill>
              </a:rPr>
              <a:t>condition</a:t>
            </a:r>
            <a:r>
              <a:rPr lang="cs-CZ" sz="1600" b="1" dirty="0">
                <a:solidFill>
                  <a:srgbClr val="FF0000"/>
                </a:solidFill>
              </a:rPr>
              <a:t> – </a:t>
            </a:r>
            <a:r>
              <a:rPr lang="cs-CZ" sz="1600" b="1" dirty="0" err="1">
                <a:solidFill>
                  <a:srgbClr val="FF0000"/>
                </a:solidFill>
              </a:rPr>
              <a:t>velocity</a:t>
            </a:r>
            <a:r>
              <a:rPr lang="cs-CZ" sz="1600" b="1" dirty="0">
                <a:solidFill>
                  <a:srgbClr val="FF0000"/>
                </a:solidFill>
              </a:rPr>
              <a:t> </a:t>
            </a:r>
            <a:r>
              <a:rPr lang="cs-CZ" sz="1600" b="1" dirty="0" err="1">
                <a:solidFill>
                  <a:srgbClr val="FF0000"/>
                </a:solidFill>
              </a:rPr>
              <a:t>components</a:t>
            </a:r>
            <a:r>
              <a:rPr lang="cs-CZ" sz="1600" b="1" dirty="0">
                <a:solidFill>
                  <a:srgbClr val="FF0000"/>
                </a:solidFill>
              </a:rPr>
              <a:t> </a:t>
            </a:r>
            <a:r>
              <a:rPr lang="cs-CZ" sz="1600" b="1" dirty="0" err="1">
                <a:solidFill>
                  <a:srgbClr val="FF0000"/>
                </a:solidFill>
              </a:rPr>
              <a:t>of</a:t>
            </a:r>
            <a:r>
              <a:rPr lang="cs-CZ" sz="1600" b="1" dirty="0">
                <a:solidFill>
                  <a:srgbClr val="FF0000"/>
                </a:solidFill>
              </a:rPr>
              <a:t> </a:t>
            </a:r>
            <a:r>
              <a:rPr lang="cs-CZ" sz="1600" b="1" dirty="0" err="1">
                <a:solidFill>
                  <a:srgbClr val="FF0000"/>
                </a:solidFill>
              </a:rPr>
              <a:t>the</a:t>
            </a:r>
            <a:r>
              <a:rPr lang="cs-CZ" sz="1600" b="1" dirty="0">
                <a:solidFill>
                  <a:srgbClr val="FF0000"/>
                </a:solidFill>
              </a:rPr>
              <a:t> </a:t>
            </a:r>
            <a:r>
              <a:rPr lang="cs-CZ" sz="1600" b="1" dirty="0" err="1">
                <a:solidFill>
                  <a:srgbClr val="FF0000"/>
                </a:solidFill>
              </a:rPr>
              <a:t>colliding</a:t>
            </a:r>
            <a:r>
              <a:rPr lang="cs-CZ" sz="1600" b="1" dirty="0">
                <a:solidFill>
                  <a:srgbClr val="FF0000"/>
                </a:solidFill>
              </a:rPr>
              <a:t> </a:t>
            </a:r>
            <a:r>
              <a:rPr lang="cs-CZ" sz="1600" b="1" dirty="0" err="1">
                <a:solidFill>
                  <a:srgbClr val="FF0000"/>
                </a:solidFill>
              </a:rPr>
              <a:t>points</a:t>
            </a:r>
            <a:r>
              <a:rPr lang="cs-CZ" sz="1600" b="1" dirty="0">
                <a:solidFill>
                  <a:srgbClr val="FF0000"/>
                </a:solidFill>
              </a:rPr>
              <a:t> P and Q, </a:t>
            </a:r>
            <a:r>
              <a:rPr lang="cs-CZ" sz="1600" b="1" dirty="0" err="1">
                <a:solidFill>
                  <a:srgbClr val="FF0000"/>
                </a:solidFill>
              </a:rPr>
              <a:t>normal</a:t>
            </a:r>
            <a:r>
              <a:rPr lang="cs-CZ" sz="1600" b="1" dirty="0">
                <a:solidFill>
                  <a:srgbClr val="FF0000"/>
                </a:solidFill>
              </a:rPr>
              <a:t> to </a:t>
            </a:r>
            <a:r>
              <a:rPr lang="cs-CZ" sz="1600" b="1" dirty="0" err="1">
                <a:solidFill>
                  <a:srgbClr val="FF0000"/>
                </a:solidFill>
              </a:rPr>
              <a:t>the</a:t>
            </a:r>
            <a:r>
              <a:rPr lang="cs-CZ" sz="1600" b="1" dirty="0">
                <a:solidFill>
                  <a:srgbClr val="FF0000"/>
                </a:solidFill>
              </a:rPr>
              <a:t> </a:t>
            </a:r>
            <a:r>
              <a:rPr lang="cs-CZ" sz="1600" b="1" dirty="0" err="1">
                <a:solidFill>
                  <a:srgbClr val="FF0000"/>
                </a:solidFill>
              </a:rPr>
              <a:t>contact</a:t>
            </a:r>
            <a:r>
              <a:rPr lang="cs-CZ" sz="1600" b="1" dirty="0">
                <a:solidFill>
                  <a:srgbClr val="FF0000"/>
                </a:solidFill>
              </a:rPr>
              <a:t> plane, are </a:t>
            </a:r>
            <a:r>
              <a:rPr lang="cs-CZ" sz="1600" b="1" dirty="0" err="1">
                <a:solidFill>
                  <a:srgbClr val="FF0000"/>
                </a:solidFill>
              </a:rPr>
              <a:t>after</a:t>
            </a:r>
            <a:r>
              <a:rPr lang="cs-CZ" sz="1600" b="1" dirty="0">
                <a:solidFill>
                  <a:srgbClr val="FF0000"/>
                </a:solidFill>
              </a:rPr>
              <a:t> </a:t>
            </a:r>
            <a:r>
              <a:rPr lang="cs-CZ" sz="1600" b="1" dirty="0" err="1">
                <a:solidFill>
                  <a:srgbClr val="FF0000"/>
                </a:solidFill>
              </a:rPr>
              <a:t>the</a:t>
            </a:r>
            <a:r>
              <a:rPr lang="cs-CZ" sz="1600" b="1" dirty="0">
                <a:solidFill>
                  <a:srgbClr val="FF0000"/>
                </a:solidFill>
              </a:rPr>
              <a:t> </a:t>
            </a:r>
            <a:r>
              <a:rPr lang="cs-CZ" sz="1600" b="1" dirty="0" err="1">
                <a:solidFill>
                  <a:srgbClr val="FF0000"/>
                </a:solidFill>
              </a:rPr>
              <a:t>impact</a:t>
            </a:r>
            <a:r>
              <a:rPr lang="cs-CZ" sz="1600" b="1" dirty="0">
                <a:solidFill>
                  <a:srgbClr val="FF0000"/>
                </a:solidFill>
              </a:rPr>
              <a:t> </a:t>
            </a:r>
            <a:r>
              <a:rPr lang="cs-CZ" sz="1600" b="1" dirty="0" err="1">
                <a:solidFill>
                  <a:srgbClr val="FF0000"/>
                </a:solidFill>
              </a:rPr>
              <a:t>the</a:t>
            </a:r>
            <a:r>
              <a:rPr lang="cs-CZ" sz="1600" b="1" dirty="0">
                <a:solidFill>
                  <a:srgbClr val="FF0000"/>
                </a:solidFill>
              </a:rPr>
              <a:t> </a:t>
            </a:r>
            <a:r>
              <a:rPr lang="cs-CZ" sz="1600" b="1" dirty="0" err="1">
                <a:solidFill>
                  <a:srgbClr val="FF0000"/>
                </a:solidFill>
              </a:rPr>
              <a:t>same</a:t>
            </a:r>
            <a:endParaRPr lang="cs-CZ" sz="1600" b="1" dirty="0">
              <a:solidFill>
                <a:srgbClr val="FF0000"/>
              </a:solidFill>
            </a:endParaRPr>
          </a:p>
        </p:txBody>
      </p: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D15E287F-6CBE-E53F-55E6-4A7D4EFBF006}"/>
              </a:ext>
            </a:extLst>
          </p:cNvPr>
          <p:cNvSpPr txBox="1"/>
          <p:nvPr/>
        </p:nvSpPr>
        <p:spPr>
          <a:xfrm>
            <a:off x="1726466" y="4903932"/>
            <a:ext cx="2493990" cy="3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Collision</a:t>
            </a:r>
            <a:r>
              <a:rPr lang="cs-CZ" dirty="0">
                <a:solidFill>
                  <a:srgbClr val="0070C0"/>
                </a:solidFill>
              </a:rPr>
              <a:t> </a:t>
            </a:r>
            <a:r>
              <a:rPr lang="cs-CZ" dirty="0" err="1">
                <a:solidFill>
                  <a:srgbClr val="0070C0"/>
                </a:solidFill>
              </a:rPr>
              <a:t>of</a:t>
            </a:r>
            <a:r>
              <a:rPr lang="cs-CZ" dirty="0">
                <a:solidFill>
                  <a:srgbClr val="0070C0"/>
                </a:solidFill>
              </a:rPr>
              <a:t> </a:t>
            </a:r>
            <a:r>
              <a:rPr lang="cs-CZ" dirty="0" err="1">
                <a:solidFill>
                  <a:srgbClr val="0070C0"/>
                </a:solidFill>
              </a:rPr>
              <a:t>two</a:t>
            </a:r>
            <a:r>
              <a:rPr lang="cs-CZ" dirty="0">
                <a:solidFill>
                  <a:srgbClr val="0070C0"/>
                </a:solidFill>
              </a:rPr>
              <a:t> lines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739C77F7-76E5-BDAE-D9BE-9746DFFD98A7}"/>
              </a:ext>
            </a:extLst>
          </p:cNvPr>
          <p:cNvSpPr txBox="1"/>
          <p:nvPr/>
        </p:nvSpPr>
        <p:spPr>
          <a:xfrm>
            <a:off x="1609776" y="5774834"/>
            <a:ext cx="3332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Collision</a:t>
            </a:r>
            <a:r>
              <a:rPr lang="cs-CZ" dirty="0">
                <a:solidFill>
                  <a:srgbClr val="0070C0"/>
                </a:solidFill>
              </a:rPr>
              <a:t> </a:t>
            </a:r>
            <a:r>
              <a:rPr lang="cs-CZ" dirty="0" err="1">
                <a:solidFill>
                  <a:srgbClr val="0070C0"/>
                </a:solidFill>
              </a:rPr>
              <a:t>of</a:t>
            </a:r>
            <a:r>
              <a:rPr lang="cs-CZ" dirty="0">
                <a:solidFill>
                  <a:srgbClr val="0070C0"/>
                </a:solidFill>
              </a:rPr>
              <a:t> node and triangle</a:t>
            </a:r>
          </a:p>
        </p:txBody>
      </p:sp>
      <p:sp>
        <p:nvSpPr>
          <p:cNvPr id="23" name="TextovéPole 22">
            <a:extLst>
              <a:ext uri="{FF2B5EF4-FFF2-40B4-BE49-F238E27FC236}">
                <a16:creationId xmlns:a16="http://schemas.microsoft.com/office/drawing/2014/main" id="{D48A9591-20DF-E437-8DF1-5415FB718303}"/>
              </a:ext>
            </a:extLst>
          </p:cNvPr>
          <p:cNvSpPr txBox="1"/>
          <p:nvPr/>
        </p:nvSpPr>
        <p:spPr>
          <a:xfrm>
            <a:off x="5716745" y="559016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B050"/>
                </a:solidFill>
              </a:rPr>
              <a:t>1 </a:t>
            </a:r>
            <a:r>
              <a:rPr lang="cs-CZ" dirty="0" err="1">
                <a:solidFill>
                  <a:srgbClr val="00B050"/>
                </a:solidFill>
              </a:rPr>
              <a:t>equation</a:t>
            </a:r>
            <a:endParaRPr lang="cs-CZ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182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413892" y="692696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solidFill>
                  <a:srgbClr val="C00000"/>
                </a:solidFill>
              </a:rPr>
              <a:t>Real </a:t>
            </a:r>
            <a:r>
              <a:rPr lang="en-US" b="1" dirty="0">
                <a:solidFill>
                  <a:srgbClr val="C00000"/>
                </a:solidFill>
              </a:rPr>
              <a:t>friction</a:t>
            </a:r>
            <a:endParaRPr lang="cs-CZ" dirty="0">
              <a:solidFill>
                <a:srgbClr val="C00000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1341884" y="314096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zero</a:t>
            </a:r>
            <a:r>
              <a:rPr lang="cs-CZ" dirty="0">
                <a:solidFill>
                  <a:srgbClr val="0070C0"/>
                </a:solidFill>
              </a:rPr>
              <a:t> </a:t>
            </a:r>
            <a:r>
              <a:rPr lang="cs-CZ" dirty="0" err="1">
                <a:solidFill>
                  <a:srgbClr val="0070C0"/>
                </a:solidFill>
              </a:rPr>
              <a:t>friction</a:t>
            </a:r>
            <a:endParaRPr lang="cs-CZ" dirty="0">
              <a:solidFill>
                <a:srgbClr val="0070C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3142084" y="2060848"/>
          <a:ext cx="479296" cy="27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2" imgH="203024" progId="Equation.DSMT4">
                  <p:embed/>
                </p:oleObj>
              </mc:Choice>
              <mc:Fallback>
                <p:oleObj name="Equation" r:id="rId2" imgW="355292" imgH="203024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084" y="2060848"/>
                        <a:ext cx="479296" cy="272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2998068" y="3140968"/>
          <a:ext cx="576064" cy="30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068" y="3140968"/>
                        <a:ext cx="576064" cy="302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1341884" y="4293096"/>
            <a:ext cx="1336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real</a:t>
            </a:r>
            <a:r>
              <a:rPr lang="cs-CZ" dirty="0">
                <a:solidFill>
                  <a:srgbClr val="0070C0"/>
                </a:solidFill>
              </a:rPr>
              <a:t> </a:t>
            </a:r>
            <a:r>
              <a:rPr lang="cs-CZ" dirty="0" err="1">
                <a:solidFill>
                  <a:srgbClr val="0070C0"/>
                </a:solidFill>
              </a:rPr>
              <a:t>friction</a:t>
            </a:r>
            <a:endParaRPr lang="cs-CZ" dirty="0">
              <a:solidFill>
                <a:srgbClr val="0070C0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08823"/>
              </p:ext>
            </p:extLst>
          </p:nvPr>
        </p:nvGraphicFramePr>
        <p:xfrm>
          <a:off x="2854052" y="4365104"/>
          <a:ext cx="83181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253890" progId="Equation.DSMT4">
                  <p:embed/>
                </p:oleObj>
              </mc:Choice>
              <mc:Fallback>
                <p:oleObj name="Equation" r:id="rId6" imgW="583947" imgH="25389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052" y="4365104"/>
                        <a:ext cx="831817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1341884" y="1988840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70C0"/>
                </a:solidFill>
              </a:rPr>
              <a:t>absolute</a:t>
            </a:r>
            <a:r>
              <a:rPr lang="cs-CZ" dirty="0">
                <a:solidFill>
                  <a:srgbClr val="0070C0"/>
                </a:solidFill>
              </a:rPr>
              <a:t> </a:t>
            </a:r>
            <a:r>
              <a:rPr lang="cs-CZ" dirty="0" err="1">
                <a:solidFill>
                  <a:srgbClr val="0070C0"/>
                </a:solidFill>
              </a:rPr>
              <a:t>friction</a:t>
            </a:r>
            <a:endParaRPr lang="cs-CZ" dirty="0">
              <a:solidFill>
                <a:srgbClr val="0070C0"/>
              </a:solidFill>
            </a:endParaRPr>
          </a:p>
          <a:p>
            <a:endParaRPr lang="cs-CZ" dirty="0"/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88406"/>
              </p:ext>
            </p:extLst>
          </p:nvPr>
        </p:nvGraphicFramePr>
        <p:xfrm>
          <a:off x="3934172" y="4293096"/>
          <a:ext cx="2592288" cy="4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53800" progId="Equation.DSMT4">
                  <p:embed/>
                </p:oleObj>
              </mc:Choice>
              <mc:Fallback>
                <p:oleObj name="Equation" r:id="rId8" imgW="1473120" imgH="253800" progId="Equation.DSMT4">
                  <p:embed/>
                  <p:pic>
                    <p:nvPicPr>
                      <p:cNvPr id="24" name="Objek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172" y="4293096"/>
                        <a:ext cx="2592288" cy="451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538042"/>
              </p:ext>
            </p:extLst>
          </p:nvPr>
        </p:nvGraphicFramePr>
        <p:xfrm>
          <a:off x="3214092" y="692696"/>
          <a:ext cx="116454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253890" progId="Equation.DSMT4">
                  <p:embed/>
                </p:oleObj>
              </mc:Choice>
              <mc:Fallback>
                <p:oleObj name="Equation" r:id="rId6" imgW="583947" imgH="25389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92" y="692696"/>
                        <a:ext cx="116454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2974"/>
              </p:ext>
            </p:extLst>
          </p:nvPr>
        </p:nvGraphicFramePr>
        <p:xfrm>
          <a:off x="3862164" y="1916832"/>
          <a:ext cx="1153120" cy="47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41200" progId="Equation.DSMT4">
                  <p:embed/>
                </p:oleObj>
              </mc:Choice>
              <mc:Fallback>
                <p:oleObj name="Equation" r:id="rId10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62164" y="1916832"/>
                        <a:ext cx="1153120" cy="47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00025"/>
              </p:ext>
            </p:extLst>
          </p:nvPr>
        </p:nvGraphicFramePr>
        <p:xfrm>
          <a:off x="3934172" y="2996952"/>
          <a:ext cx="1153120" cy="43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41200" progId="Equation.DSMT4">
                  <p:embed/>
                </p:oleObj>
              </mc:Choice>
              <mc:Fallback>
                <p:oleObj name="Equation" r:id="rId12" imgW="583920" imgH="24120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4172" y="2996952"/>
                        <a:ext cx="1153120" cy="43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596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655742" y="668753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ransformation of velocities to the global coordinates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10109"/>
              </p:ext>
            </p:extLst>
          </p:nvPr>
        </p:nvGraphicFramePr>
        <p:xfrm>
          <a:off x="1701924" y="1484784"/>
          <a:ext cx="157309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41195" progId="Equation.DSMT4">
                  <p:embed/>
                </p:oleObj>
              </mc:Choice>
              <mc:Fallback>
                <p:oleObj name="Equation" r:id="rId2" imgW="672808" imgH="241195" progId="Equation.DSMT4">
                  <p:embed/>
                  <p:pic>
                    <p:nvPicPr>
                      <p:cNvPr id="46" name="Objek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924" y="1484784"/>
                        <a:ext cx="157309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139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11D2741-40EB-444A-A399-B70D4295D8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9876" y="260648"/>
            <a:ext cx="9530297" cy="724941"/>
          </a:xfrm>
        </p:spPr>
        <p:txBody>
          <a:bodyPr/>
          <a:lstStyle/>
          <a:p>
            <a:r>
              <a:rPr lang="cs-CZ" dirty="0" err="1">
                <a:solidFill>
                  <a:srgbClr val="C00000"/>
                </a:solidFill>
              </a:rPr>
              <a:t>Kinematic</a:t>
            </a:r>
            <a:r>
              <a:rPr lang="cs-CZ" dirty="0">
                <a:solidFill>
                  <a:srgbClr val="C00000"/>
                </a:solidFill>
              </a:rPr>
              <a:t> </a:t>
            </a:r>
            <a:r>
              <a:rPr lang="cs-CZ" dirty="0" err="1">
                <a:solidFill>
                  <a:srgbClr val="C00000"/>
                </a:solidFill>
              </a:rPr>
              <a:t>method</a:t>
            </a:r>
            <a:r>
              <a:rPr lang="cs-CZ" dirty="0">
                <a:solidFill>
                  <a:srgbClr val="C00000"/>
                </a:solidFill>
              </a:rPr>
              <a:t> - </a:t>
            </a:r>
            <a:r>
              <a:rPr lang="cs-CZ" dirty="0" err="1">
                <a:solidFill>
                  <a:srgbClr val="C00000"/>
                </a:solidFill>
              </a:rPr>
              <a:t>conclusions</a:t>
            </a:r>
            <a:endParaRPr lang="cs-CZ" dirty="0">
              <a:solidFill>
                <a:srgbClr val="C00000"/>
              </a:solidFill>
            </a:endParaRP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ECF9C217-F296-4027-A239-8620D90AEC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1844" y="1484784"/>
            <a:ext cx="10512862" cy="4290594"/>
          </a:xfrm>
        </p:spPr>
        <p:txBody>
          <a:bodyPr>
            <a:normAutofit/>
          </a:bodyPr>
          <a:lstStyle/>
          <a:p>
            <a:r>
              <a:rPr lang="cs-CZ" dirty="0" err="1"/>
              <a:t>Exact</a:t>
            </a:r>
            <a:r>
              <a:rPr lang="cs-CZ" dirty="0"/>
              <a:t> </a:t>
            </a:r>
            <a:r>
              <a:rPr lang="cs-CZ" dirty="0" err="1"/>
              <a:t>fullfilness</a:t>
            </a:r>
            <a:r>
              <a:rPr lang="cs-CZ" dirty="0"/>
              <a:t> </a:t>
            </a:r>
          </a:p>
          <a:p>
            <a:pPr lvl="1"/>
            <a:r>
              <a:rPr lang="cs-CZ" dirty="0" err="1"/>
              <a:t>Conserv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mass</a:t>
            </a:r>
            <a:endParaRPr lang="cs-CZ" dirty="0"/>
          </a:p>
          <a:p>
            <a:pPr lvl="1"/>
            <a:r>
              <a:rPr lang="cs-CZ" dirty="0" err="1"/>
              <a:t>Conserv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momentum</a:t>
            </a:r>
            <a:endParaRPr lang="cs-CZ" dirty="0"/>
          </a:p>
          <a:p>
            <a:pPr lvl="1"/>
            <a:r>
              <a:rPr lang="cs-CZ" dirty="0" err="1"/>
              <a:t>Condi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impenetrability</a:t>
            </a:r>
            <a:endParaRPr lang="cs-CZ" dirty="0"/>
          </a:p>
          <a:p>
            <a:r>
              <a:rPr lang="cs-CZ" dirty="0" err="1"/>
              <a:t>Simple</a:t>
            </a:r>
            <a:r>
              <a:rPr lang="cs-CZ" dirty="0"/>
              <a:t> </a:t>
            </a:r>
            <a:r>
              <a:rPr lang="cs-CZ" dirty="0" err="1"/>
              <a:t>simul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the</a:t>
            </a:r>
            <a:r>
              <a:rPr lang="cs-CZ" dirty="0"/>
              <a:t> „</a:t>
            </a:r>
            <a:r>
              <a:rPr lang="cs-CZ" dirty="0" err="1"/>
              <a:t>elastic</a:t>
            </a:r>
            <a:r>
              <a:rPr lang="cs-CZ" dirty="0"/>
              <a:t> </a:t>
            </a:r>
            <a:r>
              <a:rPr lang="cs-CZ" dirty="0" err="1"/>
              <a:t>friction</a:t>
            </a:r>
            <a:r>
              <a:rPr lang="cs-CZ" dirty="0"/>
              <a:t>“</a:t>
            </a:r>
          </a:p>
          <a:p>
            <a:r>
              <a:rPr lang="cs-CZ" dirty="0" err="1"/>
              <a:t>Good</a:t>
            </a:r>
            <a:r>
              <a:rPr lang="cs-CZ" dirty="0"/>
              <a:t> </a:t>
            </a:r>
            <a:r>
              <a:rPr lang="cs-CZ" dirty="0" err="1"/>
              <a:t>fullfilness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conserv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energy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9814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701924" y="332656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solidFill>
                  <a:srgbClr val="FF0000"/>
                </a:solidFill>
              </a:rPr>
              <a:t>Examples</a:t>
            </a:r>
            <a:endParaRPr lang="cs-CZ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52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af 3">
            <a:extLst>
              <a:ext uri="{FF2B5EF4-FFF2-40B4-BE49-F238E27FC236}">
                <a16:creationId xmlns:a16="http://schemas.microsoft.com/office/drawing/2014/main" id="{8D6BC88D-B90F-4A14-ABE9-8981CE1C774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92570422"/>
              </p:ext>
            </p:extLst>
          </p:nvPr>
        </p:nvGraphicFramePr>
        <p:xfrm>
          <a:off x="338239" y="3429000"/>
          <a:ext cx="5444184" cy="31585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Graf 6">
            <a:extLst>
              <a:ext uri="{FF2B5EF4-FFF2-40B4-BE49-F238E27FC236}">
                <a16:creationId xmlns:a16="http://schemas.microsoft.com/office/drawing/2014/main" id="{8295E325-3B50-4418-BCB8-B881B77D07D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39866506"/>
              </p:ext>
            </p:extLst>
          </p:nvPr>
        </p:nvGraphicFramePr>
        <p:xfrm>
          <a:off x="6094412" y="3429001"/>
          <a:ext cx="5444184" cy="31585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8" name="fgvdsfg">
            <a:hlinkClick r:id="" action="ppaction://media"/>
            <a:extLst>
              <a:ext uri="{FF2B5EF4-FFF2-40B4-BE49-F238E27FC236}">
                <a16:creationId xmlns:a16="http://schemas.microsoft.com/office/drawing/2014/main" id="{7B0B897E-8B9E-4676-BE04-F6083B5661F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361" b="42372"/>
          <a:stretch/>
        </p:blipFill>
        <p:spPr>
          <a:xfrm>
            <a:off x="1436692" y="0"/>
            <a:ext cx="9598551" cy="3122660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1845940" y="6165304"/>
            <a:ext cx="37444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70C0"/>
                </a:solidFill>
              </a:rPr>
              <a:t>kinetic</a:t>
            </a:r>
            <a:r>
              <a:rPr lang="cs-CZ" sz="1400" dirty="0"/>
              <a:t>  </a:t>
            </a:r>
            <a:r>
              <a:rPr lang="cs-CZ" sz="1400" dirty="0" err="1">
                <a:solidFill>
                  <a:schemeClr val="accent1">
                    <a:lumMod val="50000"/>
                  </a:schemeClr>
                </a:solidFill>
              </a:rPr>
              <a:t>potential</a:t>
            </a:r>
            <a:r>
              <a:rPr lang="cs-CZ" sz="1400" dirty="0"/>
              <a:t>  </a:t>
            </a:r>
            <a:r>
              <a:rPr lang="cs-CZ" sz="1400" dirty="0" err="1">
                <a:solidFill>
                  <a:schemeClr val="accent4"/>
                </a:solidFill>
              </a:rPr>
              <a:t>elastic</a:t>
            </a:r>
            <a:r>
              <a:rPr lang="cs-CZ" sz="1400" dirty="0"/>
              <a:t>  </a:t>
            </a:r>
            <a:r>
              <a:rPr lang="cs-CZ" sz="1400" dirty="0" err="1">
                <a:solidFill>
                  <a:srgbClr val="FF0000"/>
                </a:solidFill>
              </a:rPr>
              <a:t>total</a:t>
            </a:r>
            <a:endParaRPr lang="cs-CZ" sz="1400" dirty="0">
              <a:solidFill>
                <a:srgbClr val="FF0000"/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5230316" y="11663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Energy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method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543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33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125860" y="188640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solidFill>
                  <a:srgbClr val="0070C0"/>
                </a:solidFill>
              </a:rPr>
              <a:t>The</a:t>
            </a:r>
            <a:r>
              <a:rPr lang="cs-CZ" sz="2400" dirty="0">
                <a:solidFill>
                  <a:srgbClr val="0070C0"/>
                </a:solidFill>
              </a:rPr>
              <a:t> explicit </a:t>
            </a:r>
            <a:r>
              <a:rPr lang="cs-CZ" sz="2400" dirty="0" err="1">
                <a:solidFill>
                  <a:srgbClr val="0070C0"/>
                </a:solidFill>
              </a:rPr>
              <a:t>method</a:t>
            </a:r>
            <a:endParaRPr lang="cs-CZ" sz="2400" dirty="0">
              <a:solidFill>
                <a:srgbClr val="0070C0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1125860" y="836712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The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method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of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central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diferences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341884" y="1196751"/>
            <a:ext cx="165379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485900" y="98072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85900" y="2091671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576488"/>
              </p:ext>
            </p:extLst>
          </p:nvPr>
        </p:nvGraphicFramePr>
        <p:xfrm>
          <a:off x="1269876" y="2708920"/>
          <a:ext cx="2013972" cy="72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393529" progId="Equation.DSMT4">
                  <p:embed/>
                </p:oleObj>
              </mc:Choice>
              <mc:Fallback>
                <p:oleObj name="Equation" r:id="rId2" imgW="97747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76" y="2708920"/>
                        <a:ext cx="2013972" cy="721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26455"/>
              </p:ext>
            </p:extLst>
          </p:nvPr>
        </p:nvGraphicFramePr>
        <p:xfrm>
          <a:off x="1269876" y="3429000"/>
          <a:ext cx="272872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5616" imgH="393529" progId="Equation.DSMT4">
                  <p:embed/>
                </p:oleObj>
              </mc:Choice>
              <mc:Fallback>
                <p:oleObj name="Equation" r:id="rId4" imgW="134561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76" y="3429000"/>
                        <a:ext cx="272872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85900" y="3428999"/>
            <a:ext cx="144689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26000"/>
              </p:ext>
            </p:extLst>
          </p:nvPr>
        </p:nvGraphicFramePr>
        <p:xfrm>
          <a:off x="1197868" y="4221088"/>
          <a:ext cx="2664297" cy="54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4221088"/>
                        <a:ext cx="2664297" cy="542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257973"/>
              </p:ext>
            </p:extLst>
          </p:nvPr>
        </p:nvGraphicFramePr>
        <p:xfrm>
          <a:off x="1269876" y="5373216"/>
          <a:ext cx="8568952" cy="82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44900" imgH="393700" progId="Equation.DSMT4">
                  <p:embed/>
                </p:oleObj>
              </mc:Choice>
              <mc:Fallback>
                <p:oleObj name="Equation" r:id="rId8" imgW="36449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76" y="5373216"/>
                        <a:ext cx="8568952" cy="826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1"/>
          <p:cNvSpPr>
            <a:spLocks noChangeArrowheads="1"/>
          </p:cNvSpPr>
          <p:nvPr/>
        </p:nvSpPr>
        <p:spPr bwMode="auto">
          <a:xfrm flipV="1">
            <a:off x="1053852" y="6525344"/>
            <a:ext cx="9576236" cy="248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dirty="0"/>
          </a:p>
        </p:txBody>
      </p:sp>
      <p:sp>
        <p:nvSpPr>
          <p:cNvPr id="19" name="Rectangle 33"/>
          <p:cNvSpPr>
            <a:spLocks noChangeArrowheads="1"/>
          </p:cNvSpPr>
          <p:nvPr/>
        </p:nvSpPr>
        <p:spPr bwMode="auto">
          <a:xfrm>
            <a:off x="1485900" y="1484783"/>
            <a:ext cx="136580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19902"/>
              </p:ext>
            </p:extLst>
          </p:nvPr>
        </p:nvGraphicFramePr>
        <p:xfrm>
          <a:off x="1269876" y="1412776"/>
          <a:ext cx="287652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900" imgH="393700" progId="Equation.DSMT4">
                  <p:embed/>
                </p:oleObj>
              </mc:Choice>
              <mc:Fallback>
                <p:oleObj name="Equation" r:id="rId10" imgW="1612900" imgH="3937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76" y="1412776"/>
                        <a:ext cx="287652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5"/>
          <p:cNvSpPr>
            <a:spLocks noChangeArrowheads="1"/>
          </p:cNvSpPr>
          <p:nvPr/>
        </p:nvSpPr>
        <p:spPr bwMode="auto">
          <a:xfrm>
            <a:off x="1485900" y="2204863"/>
            <a:ext cx="143175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3" name="TextovéPole 22"/>
          <p:cNvSpPr txBox="1"/>
          <p:nvPr/>
        </p:nvSpPr>
        <p:spPr>
          <a:xfrm>
            <a:off x="4942284" y="422108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equation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of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motion</a:t>
            </a:r>
            <a:endParaRPr lang="cs-CZ" dirty="0">
              <a:solidFill>
                <a:srgbClr val="00B0F0"/>
              </a:solidFill>
            </a:endParaRPr>
          </a:p>
        </p:txBody>
      </p:sp>
      <p:sp>
        <p:nvSpPr>
          <p:cNvPr id="24" name="Rectangle 43"/>
          <p:cNvSpPr>
            <a:spLocks noChangeArrowheads="1"/>
          </p:cNvSpPr>
          <p:nvPr/>
        </p:nvSpPr>
        <p:spPr bwMode="auto">
          <a:xfrm flipV="1">
            <a:off x="306855" y="2348878"/>
            <a:ext cx="15476916" cy="5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23683"/>
              </p:ext>
            </p:extLst>
          </p:nvPr>
        </p:nvGraphicFramePr>
        <p:xfrm>
          <a:off x="1269876" y="2132856"/>
          <a:ext cx="285379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660400" progId="Equation.DSMT4">
                  <p:embed/>
                </p:oleObj>
              </mc:Choice>
              <mc:Fallback>
                <p:oleObj name="Equation" r:id="rId12" imgW="1600200" imgH="660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76" y="2132856"/>
                        <a:ext cx="2853791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ovéPole 25"/>
          <p:cNvSpPr txBox="1"/>
          <p:nvPr/>
        </p:nvSpPr>
        <p:spPr>
          <a:xfrm>
            <a:off x="5014292" y="1844824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d</a:t>
            </a:r>
            <a:r>
              <a:rPr lang="cs-CZ" dirty="0" err="1">
                <a:solidFill>
                  <a:srgbClr val="00B0F0"/>
                </a:solidFill>
              </a:rPr>
              <a:t>isplacement</a:t>
            </a:r>
            <a:r>
              <a:rPr lang="cs-CZ" dirty="0">
                <a:solidFill>
                  <a:srgbClr val="00B0F0"/>
                </a:solidFill>
              </a:rPr>
              <a:t> (</a:t>
            </a:r>
            <a:r>
              <a:rPr lang="cs-CZ" dirty="0" err="1">
                <a:solidFill>
                  <a:srgbClr val="00B0F0"/>
                </a:solidFill>
              </a:rPr>
              <a:t>Taylor</a:t>
            </a:r>
            <a:r>
              <a:rPr lang="en-US" dirty="0">
                <a:solidFill>
                  <a:srgbClr val="00B0F0"/>
                </a:solidFill>
              </a:rPr>
              <a:t>’s theorem)</a:t>
            </a:r>
            <a:endParaRPr lang="cs-CZ" dirty="0">
              <a:solidFill>
                <a:srgbClr val="00B0F0"/>
              </a:solidFill>
            </a:endParaRPr>
          </a:p>
        </p:txBody>
      </p:sp>
      <p:sp>
        <p:nvSpPr>
          <p:cNvPr id="27" name="TextovéPole 26"/>
          <p:cNvSpPr txBox="1"/>
          <p:nvPr/>
        </p:nvSpPr>
        <p:spPr>
          <a:xfrm>
            <a:off x="5086300" y="2924944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velocity</a:t>
            </a:r>
            <a:r>
              <a:rPr lang="cs-CZ" dirty="0">
                <a:solidFill>
                  <a:srgbClr val="00B0F0"/>
                </a:solidFill>
              </a:rPr>
              <a:t> (by </a:t>
            </a:r>
            <a:r>
              <a:rPr lang="cs-CZ" dirty="0" err="1">
                <a:solidFill>
                  <a:srgbClr val="00B0F0"/>
                </a:solidFill>
              </a:rPr>
              <a:t>subtracting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the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equations</a:t>
            </a:r>
            <a:r>
              <a:rPr lang="cs-CZ" dirty="0">
                <a:solidFill>
                  <a:srgbClr val="00B0F0"/>
                </a:solidFill>
              </a:rPr>
              <a:t>)</a:t>
            </a:r>
          </a:p>
        </p:txBody>
      </p:sp>
      <p:sp>
        <p:nvSpPr>
          <p:cNvPr id="28" name="TextovéPole 27"/>
          <p:cNvSpPr txBox="1"/>
          <p:nvPr/>
        </p:nvSpPr>
        <p:spPr>
          <a:xfrm>
            <a:off x="5014292" y="3465426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acceleration</a:t>
            </a:r>
            <a:r>
              <a:rPr lang="cs-CZ" dirty="0">
                <a:solidFill>
                  <a:srgbClr val="00B0F0"/>
                </a:solidFill>
              </a:rPr>
              <a:t>  (by </a:t>
            </a:r>
            <a:r>
              <a:rPr lang="cs-CZ" dirty="0" err="1">
                <a:solidFill>
                  <a:srgbClr val="00B0F0"/>
                </a:solidFill>
              </a:rPr>
              <a:t>additing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the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equations</a:t>
            </a:r>
            <a:r>
              <a:rPr lang="cs-CZ" dirty="0">
                <a:solidFill>
                  <a:srgbClr val="00B0F0"/>
                </a:solidFill>
              </a:rPr>
              <a:t>)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1211651" y="4911549"/>
            <a:ext cx="612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Substituting for    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en-US" dirty="0">
                <a:solidFill>
                  <a:srgbClr val="00B0F0"/>
                </a:solidFill>
              </a:rPr>
              <a:t>and       we obtain</a:t>
            </a:r>
            <a:r>
              <a:rPr lang="cs-CZ" dirty="0">
                <a:solidFill>
                  <a:srgbClr val="00B0F0"/>
                </a:solidFill>
              </a:rPr>
              <a:t>:</a:t>
            </a:r>
            <a:r>
              <a:rPr lang="en-US" dirty="0">
                <a:solidFill>
                  <a:srgbClr val="00B0F0"/>
                </a:solidFill>
              </a:rPr>
              <a:t> </a:t>
            </a:r>
            <a:endParaRPr lang="cs-CZ" dirty="0">
              <a:solidFill>
                <a:srgbClr val="00B0F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46491"/>
              </p:ext>
            </p:extLst>
          </p:nvPr>
        </p:nvGraphicFramePr>
        <p:xfrm>
          <a:off x="2986633" y="4852089"/>
          <a:ext cx="371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6633" y="4852089"/>
                        <a:ext cx="3714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67220"/>
              </p:ext>
            </p:extLst>
          </p:nvPr>
        </p:nvGraphicFramePr>
        <p:xfrm>
          <a:off x="3937417" y="4814332"/>
          <a:ext cx="37249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41200" progId="Equation.DSMT4">
                  <p:embed/>
                </p:oleObj>
              </mc:Choice>
              <mc:Fallback>
                <p:oleObj name="Equation" r:id="rId1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37417" y="4814332"/>
                        <a:ext cx="37249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ovéPole 14"/>
          <p:cNvSpPr txBox="1"/>
          <p:nvPr/>
        </p:nvSpPr>
        <p:spPr>
          <a:xfrm>
            <a:off x="1197868" y="630932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Condition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for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diagonalization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given</a:t>
            </a:r>
            <a:r>
              <a:rPr lang="cs-CZ" dirty="0">
                <a:solidFill>
                  <a:srgbClr val="00B0F0"/>
                </a:solidFill>
              </a:rPr>
              <a:t> by </a:t>
            </a:r>
            <a:r>
              <a:rPr lang="cs-CZ" dirty="0" err="1">
                <a:solidFill>
                  <a:srgbClr val="00B0F0"/>
                </a:solidFill>
              </a:rPr>
              <a:t>the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velocity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of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waves</a:t>
            </a:r>
            <a:r>
              <a:rPr lang="cs-CZ" dirty="0">
                <a:solidFill>
                  <a:srgbClr val="00B0F0"/>
                </a:solidFill>
              </a:rPr>
              <a:t> and </a:t>
            </a:r>
            <a:r>
              <a:rPr lang="cs-CZ" dirty="0" err="1">
                <a:solidFill>
                  <a:srgbClr val="00B0F0"/>
                </a:solidFill>
              </a:rPr>
              <a:t>time</a:t>
            </a:r>
            <a:r>
              <a:rPr lang="cs-CZ" dirty="0">
                <a:solidFill>
                  <a:srgbClr val="00B0F0"/>
                </a:solidFill>
              </a:rPr>
              <a:t> step</a:t>
            </a: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25923"/>
              </p:ext>
            </p:extLst>
          </p:nvPr>
        </p:nvGraphicFramePr>
        <p:xfrm>
          <a:off x="8830716" y="6237312"/>
          <a:ext cx="1289624" cy="51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000" imgH="368280" progId="Equation.DSMT4">
                  <p:embed/>
                </p:oleObj>
              </mc:Choice>
              <mc:Fallback>
                <p:oleObj name="Equation" r:id="rId18" imgW="92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30716" y="6237312"/>
                        <a:ext cx="1289624" cy="512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619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rikladrhodos">
            <a:hlinkClick r:id="" action="ppaction://media"/>
            <a:extLst>
              <a:ext uri="{FF2B5EF4-FFF2-40B4-BE49-F238E27FC236}">
                <a16:creationId xmlns:a16="http://schemas.microsoft.com/office/drawing/2014/main" id="{7F6EF1C8-5E2B-42F4-BB76-90A5B9EFDD74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3573" r="23473"/>
          <a:stretch/>
        </p:blipFill>
        <p:spPr>
          <a:xfrm>
            <a:off x="377815" y="735996"/>
            <a:ext cx="5070590" cy="5386009"/>
          </a:xfrm>
        </p:spPr>
      </p:pic>
      <p:graphicFrame>
        <p:nvGraphicFramePr>
          <p:cNvPr id="6" name="Graf 5">
            <a:extLst>
              <a:ext uri="{FF2B5EF4-FFF2-40B4-BE49-F238E27FC236}">
                <a16:creationId xmlns:a16="http://schemas.microsoft.com/office/drawing/2014/main" id="{A4016AB8-C215-4840-A97C-076112F557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671411"/>
              </p:ext>
            </p:extLst>
          </p:nvPr>
        </p:nvGraphicFramePr>
        <p:xfrm>
          <a:off x="5448404" y="243541"/>
          <a:ext cx="6331305" cy="60097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" name="TextovéPole 1"/>
          <p:cNvSpPr txBox="1"/>
          <p:nvPr/>
        </p:nvSpPr>
        <p:spPr>
          <a:xfrm>
            <a:off x="3070076" y="11663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Energy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method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671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0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obrazení 3D 2021-08-16 22-30-17">
            <a:hlinkClick r:id="" action="ppaction://media"/>
            <a:extLst>
              <a:ext uri="{FF2B5EF4-FFF2-40B4-BE49-F238E27FC236}">
                <a16:creationId xmlns:a16="http://schemas.microsoft.com/office/drawing/2014/main" id="{624DE61E-0D2A-4CA9-9CF0-66F6967DCCF3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380" end="0.9666"/>
                </p14:media>
              </p:ext>
            </p:extLst>
          </p:nvPr>
        </p:nvPicPr>
        <p:blipFill rotWithShape="1">
          <a:blip r:embed="rId4"/>
          <a:srcRect l="44798" t="32899" r="21778" b="-539"/>
          <a:stretch>
            <a:fillRect/>
          </a:stretch>
        </p:blipFill>
        <p:spPr>
          <a:xfrm>
            <a:off x="3131849" y="294101"/>
            <a:ext cx="5567615" cy="5891492"/>
          </a:xfrm>
          <a:prstGeom prst="rect">
            <a:avLst/>
          </a:prstGeom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B63D32CF-9BA7-4492-916E-EEA72B09AED8}"/>
              </a:ext>
            </a:extLst>
          </p:cNvPr>
          <p:cNvSpPr txBox="1"/>
          <p:nvPr/>
        </p:nvSpPr>
        <p:spPr>
          <a:xfrm>
            <a:off x="4533128" y="6379281"/>
            <a:ext cx="2765058" cy="36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799" dirty="0" err="1">
                <a:solidFill>
                  <a:srgbClr val="FF0000"/>
                </a:solidFill>
              </a:rPr>
              <a:t>Zero</a:t>
            </a:r>
            <a:r>
              <a:rPr lang="cs-CZ" sz="1799" dirty="0">
                <a:solidFill>
                  <a:srgbClr val="FF0000"/>
                </a:solidFill>
              </a:rPr>
              <a:t> </a:t>
            </a:r>
            <a:r>
              <a:rPr lang="cs-CZ" sz="1799" dirty="0" err="1">
                <a:solidFill>
                  <a:srgbClr val="FF0000"/>
                </a:solidFill>
              </a:rPr>
              <a:t>friction</a:t>
            </a:r>
            <a:endParaRPr lang="cs-CZ" sz="1799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182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6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obrazení 3D 2021-08-16 22-29-22">
            <a:hlinkClick r:id="" action="ppaction://media"/>
            <a:extLst>
              <a:ext uri="{FF2B5EF4-FFF2-40B4-BE49-F238E27FC236}">
                <a16:creationId xmlns:a16="http://schemas.microsoft.com/office/drawing/2014/main" id="{086745DD-14B5-4633-8A0F-1FCEC3FBDEAE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088"/>
                </p14:media>
              </p:ext>
            </p:extLst>
          </p:nvPr>
        </p:nvPicPr>
        <p:blipFill rotWithShape="1">
          <a:blip r:embed="rId4"/>
          <a:srcRect l="43685" t="30425" r="24649"/>
          <a:stretch>
            <a:fillRect/>
          </a:stretch>
        </p:blipFill>
        <p:spPr>
          <a:xfrm>
            <a:off x="3075418" y="316899"/>
            <a:ext cx="4852716" cy="5575260"/>
          </a:xfrm>
          <a:prstGeom prst="rect">
            <a:avLst/>
          </a:prstGeom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ABF12872-2378-45EB-9384-D0285404AC7F}"/>
              </a:ext>
            </a:extLst>
          </p:cNvPr>
          <p:cNvSpPr txBox="1"/>
          <p:nvPr/>
        </p:nvSpPr>
        <p:spPr>
          <a:xfrm>
            <a:off x="4533128" y="6379281"/>
            <a:ext cx="2765058" cy="369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799" dirty="0" err="1">
                <a:solidFill>
                  <a:srgbClr val="FF0000"/>
                </a:solidFill>
              </a:rPr>
              <a:t>Absolute</a:t>
            </a:r>
            <a:r>
              <a:rPr lang="cs-CZ" sz="1799" dirty="0">
                <a:solidFill>
                  <a:srgbClr val="FF0000"/>
                </a:solidFill>
              </a:rPr>
              <a:t> </a:t>
            </a:r>
            <a:r>
              <a:rPr lang="cs-CZ" sz="1799" dirty="0" err="1">
                <a:solidFill>
                  <a:srgbClr val="FF0000"/>
                </a:solidFill>
              </a:rPr>
              <a:t>friction</a:t>
            </a:r>
            <a:endParaRPr lang="cs-CZ" sz="1799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659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9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af 3">
            <a:extLst>
              <a:ext uri="{FF2B5EF4-FFF2-40B4-BE49-F238E27FC236}">
                <a16:creationId xmlns:a16="http://schemas.microsoft.com/office/drawing/2014/main" id="{1CF4365E-1281-42C4-BBF0-F0780D9A4B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6259292"/>
              </p:ext>
            </p:extLst>
          </p:nvPr>
        </p:nvGraphicFramePr>
        <p:xfrm>
          <a:off x="169289" y="3112993"/>
          <a:ext cx="5675565" cy="3646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Graf 4">
            <a:extLst>
              <a:ext uri="{FF2B5EF4-FFF2-40B4-BE49-F238E27FC236}">
                <a16:creationId xmlns:a16="http://schemas.microsoft.com/office/drawing/2014/main" id="{B8BF66B2-9985-4328-BC0D-C663DA0398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0700685"/>
              </p:ext>
            </p:extLst>
          </p:nvPr>
        </p:nvGraphicFramePr>
        <p:xfrm>
          <a:off x="6145831" y="3112992"/>
          <a:ext cx="5675565" cy="3646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7" name="Obrázek 6">
            <a:extLst>
              <a:ext uri="{FF2B5EF4-FFF2-40B4-BE49-F238E27FC236}">
                <a16:creationId xmlns:a16="http://schemas.microsoft.com/office/drawing/2014/main" id="{08F0DEF9-6117-4595-BC79-A9ACAFDE45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7341" y="98939"/>
            <a:ext cx="2835742" cy="3014055"/>
          </a:xfrm>
          <a:prstGeom prst="rect">
            <a:avLst/>
          </a:prstGeom>
        </p:spPr>
      </p:pic>
      <p:pic>
        <p:nvPicPr>
          <p:cNvPr id="9" name="Obrázek 8">
            <a:extLst>
              <a:ext uri="{FF2B5EF4-FFF2-40B4-BE49-F238E27FC236}">
                <a16:creationId xmlns:a16="http://schemas.microsoft.com/office/drawing/2014/main" id="{30A35550-C016-4EA1-8392-00CE3D3317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5743" y="98940"/>
            <a:ext cx="2835741" cy="3014054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7534572" y="6488668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kinetic</a:t>
            </a:r>
            <a:r>
              <a:rPr lang="en-US" dirty="0"/>
              <a:t>  </a:t>
            </a:r>
            <a:r>
              <a:rPr lang="en-US" dirty="0">
                <a:solidFill>
                  <a:srgbClr val="92D050"/>
                </a:solidFill>
              </a:rPr>
              <a:t>potential</a:t>
            </a:r>
            <a:r>
              <a:rPr lang="en-US" dirty="0"/>
              <a:t>  </a:t>
            </a:r>
            <a:r>
              <a:rPr lang="en-US" dirty="0">
                <a:solidFill>
                  <a:schemeClr val="tx2">
                    <a:lumMod val="95000"/>
                    <a:lumOff val="5000"/>
                  </a:schemeClr>
                </a:solidFill>
              </a:rPr>
              <a:t>elastic</a:t>
            </a: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total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1773932" y="6500787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kinetic</a:t>
            </a:r>
            <a:r>
              <a:rPr lang="en-US" dirty="0"/>
              <a:t>  </a:t>
            </a:r>
            <a:r>
              <a:rPr lang="en-US" dirty="0">
                <a:solidFill>
                  <a:srgbClr val="92D050"/>
                </a:solidFill>
              </a:rPr>
              <a:t>potential</a:t>
            </a:r>
            <a:r>
              <a:rPr lang="en-US" dirty="0"/>
              <a:t>  </a:t>
            </a:r>
            <a:r>
              <a:rPr lang="en-US" dirty="0">
                <a:solidFill>
                  <a:schemeClr val="tx2">
                    <a:lumMod val="95000"/>
                    <a:lumOff val="5000"/>
                  </a:schemeClr>
                </a:solidFill>
              </a:rPr>
              <a:t>elastic</a:t>
            </a: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total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26426"/>
              </p:ext>
            </p:extLst>
          </p:nvPr>
        </p:nvGraphicFramePr>
        <p:xfrm>
          <a:off x="3488386" y="764704"/>
          <a:ext cx="733818" cy="35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8386" y="764704"/>
                        <a:ext cx="733818" cy="350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08283"/>
              </p:ext>
            </p:extLst>
          </p:nvPr>
        </p:nvGraphicFramePr>
        <p:xfrm>
          <a:off x="9420342" y="764704"/>
          <a:ext cx="63007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20342" y="764704"/>
                        <a:ext cx="63007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830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říklad s nárazy 3">
            <a:hlinkClick r:id="" action="ppaction://media"/>
            <a:extLst>
              <a:ext uri="{FF2B5EF4-FFF2-40B4-BE49-F238E27FC236}">
                <a16:creationId xmlns:a16="http://schemas.microsoft.com/office/drawing/2014/main" id="{5B9A7D64-4936-47B4-AC1B-852E1DA98E2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5820" y="836712"/>
            <a:ext cx="97536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672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říklady s nárazy 1">
            <a:hlinkClick r:id="" action="ppaction://media"/>
            <a:extLst>
              <a:ext uri="{FF2B5EF4-FFF2-40B4-BE49-F238E27FC236}">
                <a16:creationId xmlns:a16="http://schemas.microsoft.com/office/drawing/2014/main" id="{29C00985-688D-47E7-A079-2AFF76BB377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09931" y="251478"/>
            <a:ext cx="10368962" cy="5832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51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44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CD256442-B743-4527-8F87-FB680F28B9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7868" y="332656"/>
            <a:ext cx="10512862" cy="1325218"/>
          </a:xfrm>
        </p:spPr>
        <p:txBody>
          <a:bodyPr/>
          <a:lstStyle/>
          <a:p>
            <a:r>
              <a:rPr lang="en-US" dirty="0"/>
              <a:t>Comparison with the</a:t>
            </a:r>
            <a:r>
              <a:rPr lang="cs-CZ" dirty="0"/>
              <a:t> penalty </a:t>
            </a:r>
            <a:r>
              <a:rPr lang="cs-CZ" dirty="0" err="1"/>
              <a:t>method</a:t>
            </a:r>
            <a:endParaRPr lang="cs-CZ" dirty="0"/>
          </a:p>
        </p:txBody>
      </p:sp>
      <p:sp>
        <p:nvSpPr>
          <p:cNvPr id="9" name="Zástupný obsah 8">
            <a:extLst>
              <a:ext uri="{FF2B5EF4-FFF2-40B4-BE49-F238E27FC236}">
                <a16:creationId xmlns:a16="http://schemas.microsoft.com/office/drawing/2014/main" id="{50481EBC-0503-4A47-A398-972AB50A79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5860" y="1700809"/>
            <a:ext cx="6118790" cy="3960440"/>
          </a:xfrm>
        </p:spPr>
        <p:txBody>
          <a:bodyPr/>
          <a:lstStyle/>
          <a:p>
            <a:r>
              <a:rPr lang="en-US" sz="2000" dirty="0"/>
              <a:t>Truss member falling to an rigid obstacle</a:t>
            </a:r>
            <a:endParaRPr lang="cs-CZ" sz="2000" dirty="0"/>
          </a:p>
          <a:p>
            <a:r>
              <a:rPr lang="en-US" sz="2000" dirty="0"/>
              <a:t>D</a:t>
            </a:r>
            <a:r>
              <a:rPr lang="cs-CZ" sz="2000" dirty="0" err="1"/>
              <a:t>ata</a:t>
            </a:r>
            <a:r>
              <a:rPr lang="cs-CZ" sz="2000" dirty="0"/>
              <a:t> </a:t>
            </a:r>
            <a:r>
              <a:rPr lang="en-US" sz="2000" dirty="0"/>
              <a:t>from the paper </a:t>
            </a:r>
            <a:r>
              <a:rPr lang="cs-CZ" sz="2000" dirty="0"/>
              <a:t>„A </a:t>
            </a:r>
            <a:r>
              <a:rPr lang="cs-CZ" sz="2000" dirty="0" err="1"/>
              <a:t>variational</a:t>
            </a:r>
            <a:r>
              <a:rPr lang="cs-CZ" sz="2000" dirty="0"/>
              <a:t> </a:t>
            </a:r>
            <a:r>
              <a:rPr lang="cs-CZ" sz="2000" dirty="0" err="1"/>
              <a:t>principle</a:t>
            </a:r>
            <a:r>
              <a:rPr lang="cs-CZ" sz="2000" dirty="0"/>
              <a:t> </a:t>
            </a:r>
            <a:r>
              <a:rPr lang="cs-CZ" sz="2000" dirty="0" err="1"/>
              <a:t>for</a:t>
            </a:r>
            <a:r>
              <a:rPr lang="cs-CZ" sz="2000" dirty="0"/>
              <a:t> </a:t>
            </a:r>
            <a:r>
              <a:rPr lang="cs-CZ" sz="2000" dirty="0" err="1"/>
              <a:t>dynamic</a:t>
            </a:r>
            <a:r>
              <a:rPr lang="cs-CZ" sz="2000" dirty="0"/>
              <a:t> </a:t>
            </a:r>
            <a:r>
              <a:rPr lang="cs-CZ" sz="2000" dirty="0" err="1"/>
              <a:t>contact</a:t>
            </a:r>
            <a:r>
              <a:rPr lang="cs-CZ" sz="2000" dirty="0"/>
              <a:t> </a:t>
            </a:r>
            <a:r>
              <a:rPr lang="cs-CZ" sz="2000" dirty="0" err="1"/>
              <a:t>with</a:t>
            </a:r>
            <a:r>
              <a:rPr lang="cs-CZ" sz="2000" dirty="0"/>
              <a:t> </a:t>
            </a:r>
            <a:r>
              <a:rPr lang="cs-CZ" sz="2000" dirty="0" err="1"/>
              <a:t>large</a:t>
            </a:r>
            <a:r>
              <a:rPr lang="cs-CZ" sz="2000" dirty="0"/>
              <a:t> </a:t>
            </a:r>
            <a:r>
              <a:rPr lang="cs-CZ" sz="2000" dirty="0" err="1"/>
              <a:t>deformation</a:t>
            </a:r>
            <a:r>
              <a:rPr lang="cs-CZ" sz="2000" dirty="0"/>
              <a:t>“ (</a:t>
            </a:r>
            <a:r>
              <a:rPr lang="cs-CZ" sz="2000" dirty="0" err="1"/>
              <a:t>Shen</a:t>
            </a:r>
            <a:r>
              <a:rPr lang="cs-CZ" sz="2000" dirty="0"/>
              <a:t> R. </a:t>
            </a:r>
            <a:r>
              <a:rPr lang="cs-CZ" sz="2000" dirty="0" err="1"/>
              <a:t>Wu</a:t>
            </a:r>
            <a:r>
              <a:rPr lang="cs-CZ" sz="2000" dirty="0"/>
              <a:t>, 2009)</a:t>
            </a:r>
          </a:p>
          <a:p>
            <a:r>
              <a:rPr lang="en-US" sz="2000" dirty="0"/>
              <a:t>Comparison of the</a:t>
            </a:r>
            <a:r>
              <a:rPr lang="cs-CZ" sz="2000" dirty="0"/>
              <a:t> </a:t>
            </a:r>
            <a:r>
              <a:rPr lang="cs-CZ" sz="2000" dirty="0" err="1"/>
              <a:t>energ</a:t>
            </a:r>
            <a:r>
              <a:rPr lang="en-US" sz="2000" dirty="0"/>
              <a:t>y</a:t>
            </a:r>
            <a:r>
              <a:rPr lang="cs-CZ" sz="2000" dirty="0"/>
              <a:t> met</a:t>
            </a:r>
            <a:r>
              <a:rPr lang="en-US" sz="2000" dirty="0"/>
              <a:t>h</a:t>
            </a:r>
            <a:r>
              <a:rPr lang="cs-CZ" sz="2000" dirty="0"/>
              <a:t>od</a:t>
            </a:r>
            <a:r>
              <a:rPr lang="en-US" sz="2000" dirty="0"/>
              <a:t> and the</a:t>
            </a:r>
            <a:r>
              <a:rPr lang="cs-CZ" sz="2000" dirty="0"/>
              <a:t> penalty </a:t>
            </a:r>
            <a:r>
              <a:rPr lang="cs-CZ" sz="2000" dirty="0" err="1"/>
              <a:t>method</a:t>
            </a:r>
            <a:r>
              <a:rPr lang="cs-CZ" sz="2000" dirty="0"/>
              <a:t> </a:t>
            </a:r>
            <a:r>
              <a:rPr lang="en-US" sz="2000" dirty="0"/>
              <a:t>with various stiffness </a:t>
            </a:r>
            <a:r>
              <a:rPr lang="cs-CZ" sz="2000" dirty="0" err="1"/>
              <a:t>paramet</a:t>
            </a:r>
            <a:r>
              <a:rPr lang="en-US" sz="2000" dirty="0" err="1"/>
              <a:t>ers</a:t>
            </a:r>
            <a:r>
              <a:rPr lang="en-US" sz="2000" dirty="0"/>
              <a:t> </a:t>
            </a:r>
            <a:endParaRPr lang="cs-CZ" sz="2000" dirty="0"/>
          </a:p>
          <a:p>
            <a:endParaRPr lang="cs-CZ" dirty="0"/>
          </a:p>
          <a:p>
            <a:endParaRPr lang="cs-CZ" dirty="0"/>
          </a:p>
        </p:txBody>
      </p:sp>
      <p:pic>
        <p:nvPicPr>
          <p:cNvPr id="10" name="Zástupný obsah 4">
            <a:extLst>
              <a:ext uri="{FF2B5EF4-FFF2-40B4-BE49-F238E27FC236}">
                <a16:creationId xmlns:a16="http://schemas.microsoft.com/office/drawing/2014/main" id="{F32A07BA-B8FF-4F44-874A-6DE06FAB3F7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1138" y="1826043"/>
            <a:ext cx="4179705" cy="3693113"/>
          </a:xfrm>
          <a:prstGeom prst="rect">
            <a:avLst/>
          </a:prstGeom>
        </p:spPr>
      </p:pic>
      <p:sp>
        <p:nvSpPr>
          <p:cNvPr id="3" name="TextovéPole 2">
            <a:extLst>
              <a:ext uri="{FF2B5EF4-FFF2-40B4-BE49-F238E27FC236}">
                <a16:creationId xmlns:a16="http://schemas.microsoft.com/office/drawing/2014/main" id="{A0F13CC0-AB4E-439B-8CAE-FC42E4C78D9D}"/>
              </a:ext>
            </a:extLst>
          </p:cNvPr>
          <p:cNvSpPr txBox="1"/>
          <p:nvPr/>
        </p:nvSpPr>
        <p:spPr>
          <a:xfrm>
            <a:off x="7304153" y="5732688"/>
            <a:ext cx="3364116" cy="36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1799" i="1" dirty="0"/>
              <a:t>L </a:t>
            </a:r>
            <a:r>
              <a:rPr lang="cs-CZ" sz="1799" dirty="0"/>
              <a:t>= 2000mm, </a:t>
            </a:r>
            <a:r>
              <a:rPr lang="cs-CZ" sz="1799" i="1" dirty="0"/>
              <a:t>H </a:t>
            </a:r>
            <a:r>
              <a:rPr lang="cs-CZ" sz="1799" dirty="0"/>
              <a:t>= 0,2mm</a:t>
            </a:r>
            <a:endParaRPr lang="cs-CZ" sz="1799" i="1" dirty="0"/>
          </a:p>
        </p:txBody>
      </p:sp>
    </p:spTree>
    <p:extLst>
      <p:ext uri="{BB962C8B-B14F-4D97-AF65-F5344CB8AC3E}">
        <p14:creationId xmlns:p14="http://schemas.microsoft.com/office/powerpoint/2010/main" val="219078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af 3">
            <a:extLst>
              <a:ext uri="{FF2B5EF4-FFF2-40B4-BE49-F238E27FC236}">
                <a16:creationId xmlns:a16="http://schemas.microsoft.com/office/drawing/2014/main" id="{B2E5F048-3968-40FD-A5D9-DAF02C22B9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5117051"/>
              </p:ext>
            </p:extLst>
          </p:nvPr>
        </p:nvGraphicFramePr>
        <p:xfrm>
          <a:off x="621804" y="764704"/>
          <a:ext cx="5279285" cy="52792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Graf 4">
            <a:extLst>
              <a:ext uri="{FF2B5EF4-FFF2-40B4-BE49-F238E27FC236}">
                <a16:creationId xmlns:a16="http://schemas.microsoft.com/office/drawing/2014/main" id="{5B6A189C-8B9F-4426-A56C-9C8BB20178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9394303"/>
              </p:ext>
            </p:extLst>
          </p:nvPr>
        </p:nvGraphicFramePr>
        <p:xfrm>
          <a:off x="6287544" y="789358"/>
          <a:ext cx="5279285" cy="52792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ovéPole 5">
            <a:extLst>
              <a:ext uri="{FF2B5EF4-FFF2-40B4-BE49-F238E27FC236}">
                <a16:creationId xmlns:a16="http://schemas.microsoft.com/office/drawing/2014/main" id="{BBADB01E-A448-4EB7-A9DE-6B69C2E1C2D9}"/>
              </a:ext>
            </a:extLst>
          </p:cNvPr>
          <p:cNvSpPr txBox="1"/>
          <p:nvPr/>
        </p:nvSpPr>
        <p:spPr>
          <a:xfrm>
            <a:off x="1773932" y="116632"/>
            <a:ext cx="2347477" cy="36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799" b="1" dirty="0" err="1">
                <a:solidFill>
                  <a:srgbClr val="FF0000"/>
                </a:solidFill>
              </a:rPr>
              <a:t>Energy</a:t>
            </a:r>
            <a:r>
              <a:rPr lang="cs-CZ" sz="1799" b="1" dirty="0">
                <a:solidFill>
                  <a:srgbClr val="FF0000"/>
                </a:solidFill>
              </a:rPr>
              <a:t> </a:t>
            </a:r>
            <a:r>
              <a:rPr lang="cs-CZ" sz="1799" b="1" dirty="0" err="1">
                <a:solidFill>
                  <a:srgbClr val="FF0000"/>
                </a:solidFill>
              </a:rPr>
              <a:t>method</a:t>
            </a:r>
            <a:endParaRPr lang="cs-CZ" sz="1799" b="1" dirty="0">
              <a:solidFill>
                <a:srgbClr val="FF0000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2926060" y="566124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Node A    </a:t>
            </a:r>
            <a:r>
              <a:rPr lang="en-US" dirty="0">
                <a:solidFill>
                  <a:srgbClr val="00B050"/>
                </a:solidFill>
              </a:rPr>
              <a:t>Node B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7534572" y="5589240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kinetic</a:t>
            </a:r>
            <a:r>
              <a:rPr lang="en-US" dirty="0"/>
              <a:t>  </a:t>
            </a:r>
            <a:r>
              <a:rPr lang="en-US" dirty="0">
                <a:solidFill>
                  <a:srgbClr val="92D050"/>
                </a:solidFill>
              </a:rPr>
              <a:t>potential</a:t>
            </a:r>
            <a:r>
              <a:rPr lang="en-US" dirty="0"/>
              <a:t>  </a:t>
            </a:r>
            <a:r>
              <a:rPr lang="en-US" dirty="0">
                <a:solidFill>
                  <a:schemeClr val="tx2">
                    <a:lumMod val="95000"/>
                    <a:lumOff val="5000"/>
                  </a:schemeClr>
                </a:solidFill>
              </a:rPr>
              <a:t>elastic</a:t>
            </a: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total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401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af 1">
            <a:extLst>
              <a:ext uri="{FF2B5EF4-FFF2-40B4-BE49-F238E27FC236}">
                <a16:creationId xmlns:a16="http://schemas.microsoft.com/office/drawing/2014/main" id="{B60C0865-F525-45E9-7969-AB20DFF7262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811740"/>
              </p:ext>
            </p:extLst>
          </p:nvPr>
        </p:nvGraphicFramePr>
        <p:xfrm>
          <a:off x="1053853" y="836712"/>
          <a:ext cx="4824535" cy="51845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Graf 2">
            <a:extLst>
              <a:ext uri="{FF2B5EF4-FFF2-40B4-BE49-F238E27FC236}">
                <a16:creationId xmlns:a16="http://schemas.microsoft.com/office/drawing/2014/main" id="{A032DFB5-C658-C5F0-C8D3-1EED1CE6688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6227715"/>
              </p:ext>
            </p:extLst>
          </p:nvPr>
        </p:nvGraphicFramePr>
        <p:xfrm>
          <a:off x="5950396" y="908721"/>
          <a:ext cx="4896544" cy="51125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2638028" y="609329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Node A    </a:t>
            </a:r>
            <a:r>
              <a:rPr lang="en-US" dirty="0">
                <a:solidFill>
                  <a:srgbClr val="00B050"/>
                </a:solidFill>
              </a:rPr>
              <a:t>Node B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6958508" y="6093296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kinetic</a:t>
            </a:r>
            <a:r>
              <a:rPr lang="en-US" dirty="0"/>
              <a:t>  </a:t>
            </a:r>
            <a:r>
              <a:rPr lang="en-US" dirty="0">
                <a:solidFill>
                  <a:srgbClr val="92D050"/>
                </a:solidFill>
              </a:rPr>
              <a:t>potential</a:t>
            </a:r>
            <a:r>
              <a:rPr lang="en-US" dirty="0"/>
              <a:t>  </a:t>
            </a:r>
            <a:r>
              <a:rPr lang="en-US" dirty="0">
                <a:solidFill>
                  <a:schemeClr val="tx2">
                    <a:lumMod val="95000"/>
                    <a:lumOff val="5000"/>
                  </a:schemeClr>
                </a:solidFill>
              </a:rPr>
              <a:t>elastic</a:t>
            </a: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total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BBADB01E-A448-4EB7-A9DE-6B69C2E1C2D9}"/>
              </a:ext>
            </a:extLst>
          </p:cNvPr>
          <p:cNvSpPr txBox="1"/>
          <p:nvPr/>
        </p:nvSpPr>
        <p:spPr>
          <a:xfrm>
            <a:off x="1773932" y="116632"/>
            <a:ext cx="2347477" cy="36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799" b="1" dirty="0" err="1">
                <a:solidFill>
                  <a:srgbClr val="FF0000"/>
                </a:solidFill>
              </a:rPr>
              <a:t>Kinematic</a:t>
            </a:r>
            <a:r>
              <a:rPr lang="cs-CZ" sz="1799" b="1" dirty="0">
                <a:solidFill>
                  <a:srgbClr val="FF0000"/>
                </a:solidFill>
              </a:rPr>
              <a:t> </a:t>
            </a:r>
            <a:r>
              <a:rPr lang="cs-CZ" sz="1799" b="1" dirty="0" err="1">
                <a:solidFill>
                  <a:srgbClr val="FF0000"/>
                </a:solidFill>
              </a:rPr>
              <a:t>method</a:t>
            </a:r>
            <a:endParaRPr lang="cs-CZ" sz="1799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30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Graf 5">
            <a:extLst>
              <a:ext uri="{FF2B5EF4-FFF2-40B4-BE49-F238E27FC236}">
                <a16:creationId xmlns:a16="http://schemas.microsoft.com/office/drawing/2014/main" id="{56DC5A78-9E68-4354-AD04-2410F3F6A27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948726"/>
              </p:ext>
            </p:extLst>
          </p:nvPr>
        </p:nvGraphicFramePr>
        <p:xfrm>
          <a:off x="747412" y="3429000"/>
          <a:ext cx="3203939" cy="32039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Graf 7">
            <a:extLst>
              <a:ext uri="{FF2B5EF4-FFF2-40B4-BE49-F238E27FC236}">
                <a16:creationId xmlns:a16="http://schemas.microsoft.com/office/drawing/2014/main" id="{A34768B8-3436-48F8-917F-DE5406EE55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7289051"/>
              </p:ext>
            </p:extLst>
          </p:nvPr>
        </p:nvGraphicFramePr>
        <p:xfrm>
          <a:off x="4492443" y="3429000"/>
          <a:ext cx="3203939" cy="32039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Graf 8">
            <a:extLst>
              <a:ext uri="{FF2B5EF4-FFF2-40B4-BE49-F238E27FC236}">
                <a16:creationId xmlns:a16="http://schemas.microsoft.com/office/drawing/2014/main" id="{5E730C2C-353D-4BE3-82ED-AF03A3BB38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346826"/>
              </p:ext>
            </p:extLst>
          </p:nvPr>
        </p:nvGraphicFramePr>
        <p:xfrm>
          <a:off x="8237473" y="44768"/>
          <a:ext cx="3203939" cy="32039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0" name="Graf 9">
            <a:extLst>
              <a:ext uri="{FF2B5EF4-FFF2-40B4-BE49-F238E27FC236}">
                <a16:creationId xmlns:a16="http://schemas.microsoft.com/office/drawing/2014/main" id="{CF2765C3-C4E4-459A-9F55-E47DFBEC6D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9772409"/>
              </p:ext>
            </p:extLst>
          </p:nvPr>
        </p:nvGraphicFramePr>
        <p:xfrm>
          <a:off x="8237473" y="3429000"/>
          <a:ext cx="3203939" cy="32039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1" name="Graf 10">
            <a:extLst>
              <a:ext uri="{FF2B5EF4-FFF2-40B4-BE49-F238E27FC236}">
                <a16:creationId xmlns:a16="http://schemas.microsoft.com/office/drawing/2014/main" id="{97FDEEA6-9A3E-4443-8DA7-97D488EF45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9560610"/>
              </p:ext>
            </p:extLst>
          </p:nvPr>
        </p:nvGraphicFramePr>
        <p:xfrm>
          <a:off x="747413" y="89137"/>
          <a:ext cx="3203940" cy="32039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2" name="Graf 11">
            <a:extLst>
              <a:ext uri="{FF2B5EF4-FFF2-40B4-BE49-F238E27FC236}">
                <a16:creationId xmlns:a16="http://schemas.microsoft.com/office/drawing/2014/main" id="{6975B29A-7600-4DAB-9126-5F250537AE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0948915"/>
              </p:ext>
            </p:extLst>
          </p:nvPr>
        </p:nvGraphicFramePr>
        <p:xfrm>
          <a:off x="4492443" y="89136"/>
          <a:ext cx="3203939" cy="32039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" name="TextovéPole 1"/>
          <p:cNvSpPr txBox="1"/>
          <p:nvPr/>
        </p:nvSpPr>
        <p:spPr>
          <a:xfrm>
            <a:off x="2277988" y="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solidFill>
                  <a:srgbClr val="FF0000"/>
                </a:solidFill>
              </a:rPr>
              <a:t>Penalty </a:t>
            </a:r>
            <a:r>
              <a:rPr lang="cs-CZ" b="1" dirty="0" err="1">
                <a:solidFill>
                  <a:srgbClr val="FF0000"/>
                </a:solidFill>
              </a:rPr>
              <a:t>method</a:t>
            </a:r>
            <a:endParaRPr lang="cs-CZ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177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rtl="0"/>
            <a:r>
              <a:rPr lang="cs-CZ" sz="2400" i="1" dirty="0" err="1">
                <a:solidFill>
                  <a:srgbClr val="00B0F0"/>
                </a:solidFill>
              </a:rPr>
              <a:t>Discretized</a:t>
            </a:r>
            <a:r>
              <a:rPr lang="cs-CZ" sz="2400" i="1" dirty="0">
                <a:solidFill>
                  <a:srgbClr val="00B0F0"/>
                </a:solidFill>
              </a:rPr>
              <a:t> body </a:t>
            </a:r>
            <a:r>
              <a:rPr lang="cs-CZ" sz="2400" i="1" dirty="0" err="1">
                <a:solidFill>
                  <a:srgbClr val="00B0F0"/>
                </a:solidFill>
              </a:rPr>
              <a:t>surface</a:t>
            </a:r>
            <a:endParaRPr lang="cs-CZ" sz="2400" i="1" dirty="0">
              <a:solidFill>
                <a:srgbClr val="00B0F0"/>
              </a:solidFill>
            </a:endParaRPr>
          </a:p>
        </p:txBody>
      </p:sp>
      <p:pic>
        <p:nvPicPr>
          <p:cNvPr id="3" name="Zástupný symbol pro obsah 2"/>
          <p:cNvPicPr>
            <a:picLocks noGrp="1" noChangeAspect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052" y="1484784"/>
            <a:ext cx="5472608" cy="5178017"/>
          </a:xfrm>
        </p:spPr>
      </p:pic>
      <p:sp>
        <p:nvSpPr>
          <p:cNvPr id="8" name="TextovéPole 7"/>
          <p:cNvSpPr txBox="1"/>
          <p:nvPr/>
        </p:nvSpPr>
        <p:spPr>
          <a:xfrm>
            <a:off x="1557908" y="188640"/>
            <a:ext cx="92170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Calculation of collisions of bodies by the explicit method</a:t>
            </a:r>
            <a:br>
              <a:rPr lang="cs-CZ" sz="2400" b="1" dirty="0">
                <a:solidFill>
                  <a:srgbClr val="FF0000"/>
                </a:solidFill>
              </a:rPr>
            </a:br>
            <a:endParaRPr lang="cs-CZ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19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876" y="404664"/>
            <a:ext cx="3168352" cy="3168352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260" y="404664"/>
            <a:ext cx="3168352" cy="3168352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52" y="3140968"/>
            <a:ext cx="3744416" cy="3744416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268" y="3140968"/>
            <a:ext cx="2880320" cy="2880320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2604" y="3140968"/>
            <a:ext cx="2880320" cy="2880320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2277988" y="1556792"/>
            <a:ext cx="1197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energy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" name="TextovéPole 8"/>
          <p:cNvSpPr txBox="1"/>
          <p:nvPr/>
        </p:nvSpPr>
        <p:spPr>
          <a:xfrm flipH="1">
            <a:off x="5446340" y="177281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kinematic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1845940" y="414908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penalty  K=10000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5086300" y="414908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penalty  K=1000000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7894612" y="414908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penalty  K=100000000 </a:t>
            </a:r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596" y="404664"/>
            <a:ext cx="3145532" cy="3145532"/>
          </a:xfrm>
          <a:prstGeom prst="rect">
            <a:avLst/>
          </a:prstGeom>
        </p:spPr>
      </p:pic>
      <p:sp>
        <p:nvSpPr>
          <p:cNvPr id="14" name="TextovéPole 13"/>
          <p:cNvSpPr txBox="1"/>
          <p:nvPr/>
        </p:nvSpPr>
        <p:spPr>
          <a:xfrm>
            <a:off x="8038628" y="1700808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penalty  K=10000000000 </a:t>
            </a:r>
          </a:p>
        </p:txBody>
      </p:sp>
    </p:spTree>
    <p:extLst>
      <p:ext uri="{BB962C8B-B14F-4D97-AF65-F5344CB8AC3E}">
        <p14:creationId xmlns:p14="http://schemas.microsoft.com/office/powerpoint/2010/main" val="2291367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844" y="116632"/>
            <a:ext cx="3384376" cy="3384376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196" y="116632"/>
            <a:ext cx="3384376" cy="3384376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844" y="3573016"/>
            <a:ext cx="3168352" cy="3168352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196" y="3284984"/>
            <a:ext cx="3168352" cy="3168352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548" y="3140968"/>
            <a:ext cx="3384376" cy="3384376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4582244" y="6519137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inetic</a:t>
            </a:r>
            <a:r>
              <a:rPr lang="en-US" dirty="0"/>
              <a:t>  </a:t>
            </a:r>
            <a:r>
              <a:rPr lang="en-US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potentia</a:t>
            </a:r>
            <a:r>
              <a:rPr lang="en-US" dirty="0">
                <a:solidFill>
                  <a:srgbClr val="92D050"/>
                </a:solidFill>
              </a:rPr>
              <a:t>l</a:t>
            </a:r>
            <a:r>
              <a:rPr lang="en-US" dirty="0"/>
              <a:t> 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elastic</a:t>
            </a:r>
            <a:r>
              <a:rPr lang="en-US" dirty="0"/>
              <a:t>  </a:t>
            </a:r>
            <a:r>
              <a:rPr lang="en-US" dirty="0">
                <a:solidFill>
                  <a:srgbClr val="0070C0"/>
                </a:solidFill>
              </a:rPr>
              <a:t>total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2205980" y="2348880"/>
            <a:ext cx="1413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energy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5302324" y="234888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kinematic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1557908" y="551723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penalty K=10000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4726260" y="551723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penalty K=1000000 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7678588" y="5517232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penalty K=100000000</a:t>
            </a:r>
          </a:p>
          <a:p>
            <a:r>
              <a:rPr lang="cs-CZ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3" name="Obrázek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556" y="116632"/>
            <a:ext cx="3361556" cy="3361556"/>
          </a:xfrm>
          <a:prstGeom prst="rect">
            <a:avLst/>
          </a:prstGeom>
        </p:spPr>
      </p:pic>
      <p:sp>
        <p:nvSpPr>
          <p:cNvPr id="14" name="TextovéPole 13"/>
          <p:cNvSpPr txBox="1"/>
          <p:nvPr/>
        </p:nvSpPr>
        <p:spPr>
          <a:xfrm>
            <a:off x="7606580" y="2276872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penalty K=1000000000000</a:t>
            </a:r>
          </a:p>
        </p:txBody>
      </p:sp>
    </p:spTree>
    <p:extLst>
      <p:ext uri="{BB962C8B-B14F-4D97-AF65-F5344CB8AC3E}">
        <p14:creationId xmlns:p14="http://schemas.microsoft.com/office/powerpoint/2010/main" val="3580704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ostka_hotova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88825" cy="6856413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261764" y="116632"/>
            <a:ext cx="2448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Zero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friction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377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54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ostka_dve_ploch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88825" cy="6856413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261764" y="18864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Zero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friction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510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ulove_tren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28550"/>
            <a:ext cx="12188825" cy="6856413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549796" y="260648"/>
            <a:ext cx="2277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Zero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friction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684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bsolutni_tren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88825" cy="6856413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189756" y="33265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0000"/>
                </a:solidFill>
              </a:rPr>
              <a:t>Absolute</a:t>
            </a:r>
            <a:r>
              <a:rPr lang="cs-CZ" dirty="0">
                <a:solidFill>
                  <a:srgbClr val="FF0000"/>
                </a:solidFill>
              </a:rPr>
              <a:t> </a:t>
            </a:r>
            <a:r>
              <a:rPr lang="cs-CZ" dirty="0" err="1">
                <a:solidFill>
                  <a:srgbClr val="FF0000"/>
                </a:solidFill>
              </a:rPr>
              <a:t>friction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82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e_treni_zaraz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36376" y="-99392"/>
            <a:ext cx="12188825" cy="6856413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2710036" y="476672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/>
              <a:t>zero</a:t>
            </a:r>
            <a:r>
              <a:rPr lang="cs-CZ" dirty="0"/>
              <a:t> </a:t>
            </a:r>
            <a:r>
              <a:rPr lang="cs-CZ" dirty="0" err="1"/>
              <a:t>friction</a:t>
            </a: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8758708" y="54868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/>
              <a:t>absolute</a:t>
            </a:r>
            <a:r>
              <a:rPr lang="cs-CZ" dirty="0"/>
              <a:t> </a:t>
            </a:r>
            <a:r>
              <a:rPr lang="cs-CZ" dirty="0" err="1"/>
              <a:t>friction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06498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oule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88825" cy="6856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966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roject 7">
            <a:hlinkClick r:id="" action="ppaction://media"/>
            <a:extLst>
              <a:ext uri="{FF2B5EF4-FFF2-40B4-BE49-F238E27FC236}">
                <a16:creationId xmlns:a16="http://schemas.microsoft.com/office/drawing/2014/main" id="{610E89D3-8DEA-43E0-87CE-04EFB1731E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69876" y="1"/>
            <a:ext cx="10921772" cy="6143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14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1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286100" y="1340768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solidFill>
                  <a:srgbClr val="FF0000"/>
                </a:solidFill>
              </a:rPr>
              <a:t>Thank</a:t>
            </a:r>
            <a:r>
              <a:rPr lang="cs-CZ" sz="2400" b="1" dirty="0">
                <a:solidFill>
                  <a:srgbClr val="FF0000"/>
                </a:solidFill>
              </a:rPr>
              <a:t> </a:t>
            </a:r>
            <a:r>
              <a:rPr lang="cs-CZ" sz="2400" b="1" dirty="0" err="1">
                <a:solidFill>
                  <a:srgbClr val="FF0000"/>
                </a:solidFill>
              </a:rPr>
              <a:t>you</a:t>
            </a:r>
            <a:r>
              <a:rPr lang="cs-CZ" sz="2400" b="1" dirty="0">
                <a:solidFill>
                  <a:srgbClr val="FF0000"/>
                </a:solidFill>
              </a:rPr>
              <a:t> </a:t>
            </a:r>
            <a:r>
              <a:rPr lang="cs-CZ" sz="2400" b="1" dirty="0" err="1">
                <a:solidFill>
                  <a:srgbClr val="FF0000"/>
                </a:solidFill>
              </a:rPr>
              <a:t>for</a:t>
            </a:r>
            <a:r>
              <a:rPr lang="cs-CZ" sz="2400" b="1" dirty="0">
                <a:solidFill>
                  <a:srgbClr val="FF0000"/>
                </a:solidFill>
              </a:rPr>
              <a:t> </a:t>
            </a:r>
            <a:r>
              <a:rPr lang="cs-CZ" sz="2400" b="1" dirty="0" err="1">
                <a:solidFill>
                  <a:srgbClr val="FF0000"/>
                </a:solidFill>
              </a:rPr>
              <a:t>your</a:t>
            </a:r>
            <a:r>
              <a:rPr lang="cs-CZ" sz="2400" b="1" dirty="0">
                <a:solidFill>
                  <a:srgbClr val="FF0000"/>
                </a:solidFill>
              </a:rPr>
              <a:t> </a:t>
            </a:r>
            <a:r>
              <a:rPr lang="cs-CZ" sz="2400" b="1" dirty="0" err="1">
                <a:solidFill>
                  <a:srgbClr val="FF0000"/>
                </a:solidFill>
              </a:rPr>
              <a:t>attention</a:t>
            </a:r>
            <a:endParaRPr lang="cs-CZ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875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485900" y="116632"/>
            <a:ext cx="9782801" cy="1018952"/>
          </a:xfrm>
        </p:spPr>
        <p:txBody>
          <a:bodyPr rtlCol="0"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alculation of collisions of bodies by the explicit method</a:t>
            </a:r>
            <a:br>
              <a:rPr lang="cs-CZ" b="1" dirty="0">
                <a:solidFill>
                  <a:srgbClr val="FF0000"/>
                </a:solidFill>
              </a:rPr>
            </a:b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3" name="Nadpis 1"/>
          <p:cNvSpPr txBox="1">
            <a:spLocks/>
          </p:cNvSpPr>
          <p:nvPr/>
        </p:nvSpPr>
        <p:spPr>
          <a:xfrm>
            <a:off x="1701924" y="980728"/>
            <a:ext cx="9782801" cy="101895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</a:lstStyle>
          <a:p>
            <a:br>
              <a:rPr lang="cs-CZ" b="1" dirty="0"/>
            </a:br>
            <a:endParaRPr lang="cs-CZ" dirty="0"/>
          </a:p>
        </p:txBody>
      </p:sp>
      <p:sp>
        <p:nvSpPr>
          <p:cNvPr id="4" name="Nadpis 1"/>
          <p:cNvSpPr txBox="1">
            <a:spLocks/>
          </p:cNvSpPr>
          <p:nvPr/>
        </p:nvSpPr>
        <p:spPr>
          <a:xfrm>
            <a:off x="1485900" y="764704"/>
            <a:ext cx="9782801" cy="1018952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</a:lstStyle>
          <a:p>
            <a:r>
              <a:rPr lang="en-US" sz="2500" b="1" dirty="0">
                <a:solidFill>
                  <a:srgbClr val="00B050"/>
                </a:solidFill>
              </a:rPr>
              <a:t>Finding the time and space coordinates of the collision</a:t>
            </a:r>
            <a:endParaRPr lang="cs-CZ" sz="2500" dirty="0">
              <a:solidFill>
                <a:srgbClr val="00B050"/>
              </a:solidFill>
            </a:endParaRPr>
          </a:p>
          <a:p>
            <a:endParaRPr lang="cs-CZ" dirty="0"/>
          </a:p>
        </p:txBody>
      </p:sp>
      <p:sp>
        <p:nvSpPr>
          <p:cNvPr id="5" name="Nadpis 1"/>
          <p:cNvSpPr txBox="1">
            <a:spLocks/>
          </p:cNvSpPr>
          <p:nvPr/>
        </p:nvSpPr>
        <p:spPr>
          <a:xfrm>
            <a:off x="1629916" y="2276872"/>
            <a:ext cx="9782801" cy="396044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>
                    <a:lumMod val="75000"/>
                  </a:schemeClr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</a:lstStyle>
          <a:p>
            <a:endParaRPr lang="cs-CZ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1524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574132" y="479715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88210"/>
              </p:ext>
            </p:extLst>
          </p:nvPr>
        </p:nvGraphicFramePr>
        <p:xfrm>
          <a:off x="6958508" y="2132856"/>
          <a:ext cx="216023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29810" imgH="253890" progId="Equation.DSMT4">
                  <p:embed/>
                </p:oleObj>
              </mc:Choice>
              <mc:Fallback>
                <p:oleObj name="Equation" r:id="rId3" imgW="112981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508" y="2132856"/>
                        <a:ext cx="2160239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Obrázek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5940" y="3140968"/>
            <a:ext cx="4392488" cy="3031343"/>
          </a:xfrm>
          <a:prstGeom prst="rect">
            <a:avLst/>
          </a:prstGeom>
        </p:spPr>
      </p:pic>
      <p:pic>
        <p:nvPicPr>
          <p:cNvPr id="13" name="Obrázek 12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6500" y="2924944"/>
            <a:ext cx="4176464" cy="2880320"/>
          </a:xfrm>
          <a:prstGeom prst="rect">
            <a:avLst/>
          </a:prstGeom>
        </p:spPr>
      </p:pic>
      <p:sp>
        <p:nvSpPr>
          <p:cNvPr id="14" name="TextovéPole 13"/>
          <p:cNvSpPr txBox="1"/>
          <p:nvPr/>
        </p:nvSpPr>
        <p:spPr>
          <a:xfrm>
            <a:off x="1485900" y="2204864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Assumption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of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constant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velocities</a:t>
            </a:r>
            <a:r>
              <a:rPr lang="cs-CZ" dirty="0">
                <a:solidFill>
                  <a:srgbClr val="00B0F0"/>
                </a:solidFill>
              </a:rPr>
              <a:t> in </a:t>
            </a:r>
            <a:r>
              <a:rPr lang="cs-CZ" dirty="0" err="1">
                <a:solidFill>
                  <a:srgbClr val="00B0F0"/>
                </a:solidFill>
              </a:rPr>
              <a:t>each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time</a:t>
            </a:r>
            <a:r>
              <a:rPr lang="cs-CZ" dirty="0">
                <a:solidFill>
                  <a:srgbClr val="00B0F0"/>
                </a:solidFill>
              </a:rPr>
              <a:t> step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1485900" y="1628800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Assumption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of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geometrical</a:t>
            </a:r>
            <a:r>
              <a:rPr lang="cs-CZ" dirty="0">
                <a:solidFill>
                  <a:srgbClr val="00B0F0"/>
                </a:solidFill>
              </a:rPr>
              <a:t> linearity in </a:t>
            </a:r>
            <a:r>
              <a:rPr lang="cs-CZ" dirty="0" err="1">
                <a:solidFill>
                  <a:srgbClr val="00B0F0"/>
                </a:solidFill>
              </a:rPr>
              <a:t>each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time</a:t>
            </a:r>
            <a:r>
              <a:rPr lang="cs-CZ" dirty="0">
                <a:solidFill>
                  <a:srgbClr val="00B0F0"/>
                </a:solidFill>
              </a:rPr>
              <a:t> step</a:t>
            </a:r>
          </a:p>
        </p:txBody>
      </p:sp>
    </p:spTree>
    <p:extLst>
      <p:ext uri="{BB962C8B-B14F-4D97-AF65-F5344CB8AC3E}">
        <p14:creationId xmlns:p14="http://schemas.microsoft.com/office/powerpoint/2010/main" val="340178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0"/>
          <p:cNvSpPr>
            <a:spLocks noChangeArrowheads="1"/>
          </p:cNvSpPr>
          <p:nvPr/>
        </p:nvSpPr>
        <p:spPr bwMode="auto">
          <a:xfrm>
            <a:off x="0" y="264795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	</a:t>
            </a:r>
            <a:r>
              <a:rPr kumimoji="0" lang="cs-CZ" altLang="cs-CZ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7" name="Rectangle 75"/>
          <p:cNvSpPr>
            <a:spLocks noChangeArrowheads="1"/>
          </p:cNvSpPr>
          <p:nvPr/>
        </p:nvSpPr>
        <p:spPr bwMode="auto">
          <a:xfrm>
            <a:off x="117748" y="2650123"/>
            <a:ext cx="248786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cs-CZ" altLang="cs-CZ" sz="7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cs-CZ" altLang="cs-CZ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2" name="Rectangle 177"/>
          <p:cNvSpPr>
            <a:spLocks noChangeArrowheads="1"/>
          </p:cNvSpPr>
          <p:nvPr/>
        </p:nvSpPr>
        <p:spPr bwMode="auto">
          <a:xfrm>
            <a:off x="2133972" y="40466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2" name="Rectangle 196"/>
          <p:cNvSpPr>
            <a:spLocks noChangeArrowheads="1"/>
          </p:cNvSpPr>
          <p:nvPr/>
        </p:nvSpPr>
        <p:spPr bwMode="auto">
          <a:xfrm>
            <a:off x="1917948" y="62068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3" name="Objek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54766"/>
              </p:ext>
            </p:extLst>
          </p:nvPr>
        </p:nvGraphicFramePr>
        <p:xfrm>
          <a:off x="1197868" y="764704"/>
          <a:ext cx="455090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700" imgH="254000" progId="Equation.DSMT4">
                  <p:embed/>
                </p:oleObj>
              </mc:Choice>
              <mc:Fallback>
                <p:oleObj name="Equation" r:id="rId3" imgW="2298700" imgH="254000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764704"/>
                        <a:ext cx="455090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Rectangle 198"/>
          <p:cNvSpPr>
            <a:spLocks noChangeArrowheads="1"/>
          </p:cNvSpPr>
          <p:nvPr/>
        </p:nvSpPr>
        <p:spPr bwMode="auto">
          <a:xfrm>
            <a:off x="1917948" y="109736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5" name="Objek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567928"/>
              </p:ext>
            </p:extLst>
          </p:nvPr>
        </p:nvGraphicFramePr>
        <p:xfrm>
          <a:off x="1269876" y="1556792"/>
          <a:ext cx="397244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36900" imgH="254000" progId="Equation.DSMT4">
                  <p:embed/>
                </p:oleObj>
              </mc:Choice>
              <mc:Fallback>
                <p:oleObj name="Equation" r:id="rId5" imgW="3136900" imgH="254000" progId="Equation.DSMT4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76" y="1556792"/>
                        <a:ext cx="3972441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Rectangle 200"/>
          <p:cNvSpPr>
            <a:spLocks noChangeArrowheads="1"/>
          </p:cNvSpPr>
          <p:nvPr/>
        </p:nvSpPr>
        <p:spPr bwMode="auto">
          <a:xfrm>
            <a:off x="0" y="-9939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7" name="Objek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24528"/>
              </p:ext>
            </p:extLst>
          </p:nvPr>
        </p:nvGraphicFramePr>
        <p:xfrm>
          <a:off x="1341884" y="2204864"/>
          <a:ext cx="3024337" cy="56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700" imgH="241300" progId="Equation.DSMT4">
                  <p:embed/>
                </p:oleObj>
              </mc:Choice>
              <mc:Fallback>
                <p:oleObj name="Equation" r:id="rId7" imgW="1536700" imgH="24130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84" y="2204864"/>
                        <a:ext cx="3024337" cy="56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Rectangle 202"/>
          <p:cNvSpPr>
            <a:spLocks noChangeArrowheads="1"/>
          </p:cNvSpPr>
          <p:nvPr/>
        </p:nvSpPr>
        <p:spPr bwMode="auto">
          <a:xfrm>
            <a:off x="1917948" y="198884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9" name="Objek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54796"/>
              </p:ext>
            </p:extLst>
          </p:nvPr>
        </p:nvGraphicFramePr>
        <p:xfrm>
          <a:off x="1413892" y="2924944"/>
          <a:ext cx="513057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10000" imgH="254000" progId="Equation.DSMT4">
                  <p:embed/>
                </p:oleObj>
              </mc:Choice>
              <mc:Fallback>
                <p:oleObj name="Equation" r:id="rId9" imgW="3810000" imgH="254000" progId="Equation.DSMT4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2924944"/>
                        <a:ext cx="513057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Rectangle 208"/>
          <p:cNvSpPr>
            <a:spLocks noChangeArrowheads="1"/>
          </p:cNvSpPr>
          <p:nvPr/>
        </p:nvSpPr>
        <p:spPr bwMode="auto">
          <a:xfrm>
            <a:off x="1917948" y="242088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1" name="Objek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97927"/>
              </p:ext>
            </p:extLst>
          </p:nvPr>
        </p:nvGraphicFramePr>
        <p:xfrm>
          <a:off x="1413892" y="3429000"/>
          <a:ext cx="476043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62400" imgH="762000" progId="Equation.DSMT4">
                  <p:embed/>
                </p:oleObj>
              </mc:Choice>
              <mc:Fallback>
                <p:oleObj name="Equation" r:id="rId11" imgW="3962400" imgH="762000" progId="Equation.DSMT4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3429000"/>
                        <a:ext cx="4760431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" name="Rectangle 210"/>
          <p:cNvSpPr>
            <a:spLocks noChangeArrowheads="1"/>
          </p:cNvSpPr>
          <p:nvPr/>
        </p:nvSpPr>
        <p:spPr bwMode="auto">
          <a:xfrm>
            <a:off x="1917948" y="328498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3" name="Objek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73772"/>
              </p:ext>
            </p:extLst>
          </p:nvPr>
        </p:nvGraphicFramePr>
        <p:xfrm>
          <a:off x="1413892" y="4509120"/>
          <a:ext cx="440478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13200" imgH="762000" progId="Equation.DSMT4">
                  <p:embed/>
                </p:oleObj>
              </mc:Choice>
              <mc:Fallback>
                <p:oleObj name="Equation" r:id="rId13" imgW="4013200" imgH="762000" progId="Equation.DSMT4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4509120"/>
                        <a:ext cx="4404782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" name="Rectangle 212"/>
          <p:cNvSpPr>
            <a:spLocks noChangeArrowheads="1"/>
          </p:cNvSpPr>
          <p:nvPr/>
        </p:nvSpPr>
        <p:spPr bwMode="auto">
          <a:xfrm>
            <a:off x="1917948" y="422108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15" name="Objek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72669"/>
              </p:ext>
            </p:extLst>
          </p:nvPr>
        </p:nvGraphicFramePr>
        <p:xfrm>
          <a:off x="1413893" y="5589241"/>
          <a:ext cx="5040560" cy="38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98900" imgH="254000" progId="Equation.DSMT4">
                  <p:embed/>
                </p:oleObj>
              </mc:Choice>
              <mc:Fallback>
                <p:oleObj name="Equation" r:id="rId15" imgW="3898900" imgH="254000" progId="Equation.DSMT4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3" y="5589241"/>
                        <a:ext cx="5040560" cy="388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" name="TextovéPole 215"/>
          <p:cNvSpPr txBox="1"/>
          <p:nvPr/>
        </p:nvSpPr>
        <p:spPr>
          <a:xfrm>
            <a:off x="6166420" y="836712"/>
            <a:ext cx="4752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Condition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that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the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points</a:t>
            </a:r>
            <a:r>
              <a:rPr lang="cs-CZ" sz="1400" dirty="0">
                <a:solidFill>
                  <a:srgbClr val="00B0F0"/>
                </a:solidFill>
              </a:rPr>
              <a:t> A, B, C, D </a:t>
            </a:r>
            <a:r>
              <a:rPr lang="cs-CZ" sz="1400" dirty="0" err="1">
                <a:solidFill>
                  <a:srgbClr val="00B0F0"/>
                </a:solidFill>
              </a:rPr>
              <a:t>lay</a:t>
            </a:r>
            <a:r>
              <a:rPr lang="cs-CZ" sz="1400" dirty="0">
                <a:solidFill>
                  <a:srgbClr val="00B0F0"/>
                </a:solidFill>
              </a:rPr>
              <a:t> in </a:t>
            </a:r>
            <a:r>
              <a:rPr lang="cs-CZ" sz="1400" dirty="0" err="1">
                <a:solidFill>
                  <a:srgbClr val="00B0F0"/>
                </a:solidFill>
              </a:rPr>
              <a:t>one</a:t>
            </a:r>
            <a:r>
              <a:rPr lang="cs-CZ" sz="1400" dirty="0">
                <a:solidFill>
                  <a:srgbClr val="00B0F0"/>
                </a:solidFill>
              </a:rPr>
              <a:t> plane</a:t>
            </a:r>
          </a:p>
        </p:txBody>
      </p:sp>
      <p:sp>
        <p:nvSpPr>
          <p:cNvPr id="2" name="Rectangle 452"/>
          <p:cNvSpPr>
            <a:spLocks noChangeArrowheads="1"/>
          </p:cNvSpPr>
          <p:nvPr/>
        </p:nvSpPr>
        <p:spPr bwMode="auto">
          <a:xfrm>
            <a:off x="1269876" y="188639"/>
            <a:ext cx="145898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13763"/>
              </p:ext>
            </p:extLst>
          </p:nvPr>
        </p:nvGraphicFramePr>
        <p:xfrm>
          <a:off x="1269876" y="188640"/>
          <a:ext cx="216024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29810" imgH="253890" progId="Equation.DSMT4">
                  <p:embed/>
                </p:oleObj>
              </mc:Choice>
              <mc:Fallback>
                <p:oleObj name="Equation" r:id="rId17" imgW="1129810" imgH="253890" progId="Equation.DSMT4">
                  <p:embed/>
                  <p:pic>
                    <p:nvPicPr>
                      <p:cNvPr id="0" name="Object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76" y="188640"/>
                        <a:ext cx="216024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3862164" y="18864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Assumption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of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constant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velocities</a:t>
            </a:r>
            <a:r>
              <a:rPr lang="cs-CZ" dirty="0">
                <a:solidFill>
                  <a:srgbClr val="00B0F0"/>
                </a:solidFill>
              </a:rPr>
              <a:t> in </a:t>
            </a:r>
            <a:r>
              <a:rPr lang="cs-CZ" dirty="0" err="1">
                <a:solidFill>
                  <a:srgbClr val="00B0F0"/>
                </a:solidFill>
              </a:rPr>
              <a:t>each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time</a:t>
            </a:r>
            <a:r>
              <a:rPr lang="cs-CZ" dirty="0">
                <a:solidFill>
                  <a:srgbClr val="00B0F0"/>
                </a:solidFill>
              </a:rPr>
              <a:t> step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1053852" y="6093296"/>
            <a:ext cx="9649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00B0F0"/>
                </a:solidFill>
              </a:rPr>
              <a:t>The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valid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root</a:t>
            </a:r>
            <a:r>
              <a:rPr lang="cs-CZ" dirty="0">
                <a:solidFill>
                  <a:srgbClr val="00B0F0"/>
                </a:solidFill>
              </a:rPr>
              <a:t>     </a:t>
            </a:r>
            <a:r>
              <a:rPr lang="cs-CZ" dirty="0" err="1">
                <a:solidFill>
                  <a:srgbClr val="00B0F0"/>
                </a:solidFill>
              </a:rPr>
              <a:t>must</a:t>
            </a:r>
            <a:r>
              <a:rPr lang="cs-CZ" dirty="0">
                <a:solidFill>
                  <a:srgbClr val="00B0F0"/>
                </a:solidFill>
              </a:rPr>
              <a:t> </a:t>
            </a:r>
            <a:r>
              <a:rPr lang="cs-CZ" dirty="0" err="1">
                <a:solidFill>
                  <a:srgbClr val="00B0F0"/>
                </a:solidFill>
              </a:rPr>
              <a:t>satisfy</a:t>
            </a:r>
            <a:r>
              <a:rPr lang="cs-CZ" dirty="0">
                <a:solidFill>
                  <a:srgbClr val="00B0F0"/>
                </a:solidFill>
              </a:rPr>
              <a:t>            and                         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284569"/>
              </p:ext>
            </p:extLst>
          </p:nvPr>
        </p:nvGraphicFramePr>
        <p:xfrm>
          <a:off x="3568700" y="3287713"/>
          <a:ext cx="127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228600" progId="Equation.DSMT4">
                  <p:embed/>
                </p:oleObj>
              </mc:Choice>
              <mc:Fallback>
                <p:oleObj name="Equation" r:id="rId19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68700" y="3287713"/>
                        <a:ext cx="127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382723"/>
              </p:ext>
            </p:extLst>
          </p:nvPr>
        </p:nvGraphicFramePr>
        <p:xfrm>
          <a:off x="2715993" y="6092825"/>
          <a:ext cx="276117" cy="48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228600" progId="Equation.DSMT4">
                  <p:embed/>
                </p:oleObj>
              </mc:Choice>
              <mc:Fallback>
                <p:oleObj name="Equation" r:id="rId21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15993" y="6092825"/>
                        <a:ext cx="276117" cy="487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12677"/>
              </p:ext>
            </p:extLst>
          </p:nvPr>
        </p:nvGraphicFramePr>
        <p:xfrm>
          <a:off x="4438228" y="6092825"/>
          <a:ext cx="1187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400" imgH="253800" progId="Equation.DSMT4">
                  <p:embed/>
                </p:oleObj>
              </mc:Choice>
              <mc:Fallback>
                <p:oleObj name="Equation" r:id="rId23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38228" y="6092825"/>
                        <a:ext cx="11874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83646"/>
              </p:ext>
            </p:extLst>
          </p:nvPr>
        </p:nvGraphicFramePr>
        <p:xfrm>
          <a:off x="6174323" y="6083286"/>
          <a:ext cx="1368152" cy="44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320" imgH="253800" progId="Equation.DSMT4">
                  <p:embed/>
                </p:oleObj>
              </mc:Choice>
              <mc:Fallback>
                <p:oleObj name="Equation" r:id="rId25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74323" y="6083286"/>
                        <a:ext cx="1368152" cy="441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86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197868" y="0"/>
            <a:ext cx="87849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termination of the positions and velocities of the colliding points</a:t>
            </a:r>
            <a:endParaRPr lang="cs-CZ" sz="2400" dirty="0">
              <a:solidFill>
                <a:srgbClr val="FF0000"/>
              </a:solidFill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1197868" y="764704"/>
            <a:ext cx="3516668" cy="355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cs-CZ" sz="1600" b="1" i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1600" b="1" i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llision</a:t>
            </a:r>
            <a:r>
              <a:rPr lang="en-US" sz="1600" b="1" i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two line segments</a:t>
            </a:r>
            <a:r>
              <a:rPr lang="cs-CZ" sz="1600" b="1" i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sz="1600" b="1" i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</a:t>
            </a:r>
            <a:r>
              <a:rPr lang="cs-CZ" sz="1600" b="1" i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600" b="1" i="1" dirty="0" err="1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dges</a:t>
            </a:r>
            <a:endParaRPr lang="cs-CZ" sz="1600" i="1" dirty="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57908" y="119675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1197868" y="1124744"/>
          <a:ext cx="20882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508000" progId="Equation.DSMT4">
                  <p:embed/>
                </p:oleObj>
              </mc:Choice>
              <mc:Fallback>
                <p:oleObj name="Equation" r:id="rId2" imgW="1638300" imgH="5080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1124744"/>
                        <a:ext cx="2088232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1197868" y="2060848"/>
          <a:ext cx="22383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254000" progId="Equation.DSMT4">
                  <p:embed/>
                </p:oleObj>
              </mc:Choice>
              <mc:Fallback>
                <p:oleObj name="Equation" r:id="rId4" imgW="2197100" imgH="2540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2060848"/>
                        <a:ext cx="22383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1197868" y="2348880"/>
          <a:ext cx="1512168" cy="541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508000" progId="Equation.DSMT4">
                  <p:embed/>
                </p:oleObj>
              </mc:Choice>
              <mc:Fallback>
                <p:oleObj name="Equation" r:id="rId6" imgW="1282700" imgH="50800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2348880"/>
                        <a:ext cx="1512168" cy="541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536179" y="2791594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1220788" y="3357563"/>
          <a:ext cx="280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507960" progId="Equation.DSMT4">
                  <p:embed/>
                </p:oleObj>
              </mc:Choice>
              <mc:Fallback>
                <p:oleObj name="Equation" r:id="rId8" imgW="2361960" imgH="50796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357563"/>
                        <a:ext cx="280670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-21729" y="-13335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1197868" y="2996952"/>
          <a:ext cx="28765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82900" imgH="254000" progId="Equation.DSMT4">
                  <p:embed/>
                </p:oleObj>
              </mc:Choice>
              <mc:Fallback>
                <p:oleObj name="Equation" r:id="rId10" imgW="2882900" imgH="25400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2996952"/>
                        <a:ext cx="28765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bdélník 14"/>
          <p:cNvSpPr/>
          <p:nvPr/>
        </p:nvSpPr>
        <p:spPr>
          <a:xfrm>
            <a:off x="1125860" y="4725144"/>
            <a:ext cx="4416209" cy="3440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1600" b="1" i="1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llision of a node and a triangle surface segment</a:t>
            </a:r>
            <a:endParaRPr lang="cs-CZ" sz="1600" i="1" dirty="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692861" y="442805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1197868" y="5517232"/>
          <a:ext cx="1085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032" imgH="583947" progId="Equation.DSMT4">
                  <p:embed/>
                </p:oleObj>
              </mc:Choice>
              <mc:Fallback>
                <p:oleObj name="Equation" r:id="rId12" imgW="1079032" imgH="583947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5517232"/>
                        <a:ext cx="10858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485900" y="486916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1269875" y="6453336"/>
          <a:ext cx="1105045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08" imgH="241195" progId="Equation.DSMT4">
                  <p:embed/>
                </p:oleObj>
              </mc:Choice>
              <mc:Fallback>
                <p:oleObj name="Equation" r:id="rId14" imgW="672808" imgH="241195" progId="Equation.DSMT4">
                  <p:embed/>
                  <p:pic>
                    <p:nvPicPr>
                      <p:cNvPr id="19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75" y="6453336"/>
                        <a:ext cx="1105045" cy="404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1557908" y="177281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3" name="Objekt 22"/>
          <p:cNvGraphicFramePr>
            <a:graphicFrameLocks noChangeAspect="1"/>
          </p:cNvGraphicFramePr>
          <p:nvPr/>
        </p:nvGraphicFramePr>
        <p:xfrm>
          <a:off x="1197868" y="1700808"/>
          <a:ext cx="117428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559" imgH="253890" progId="Equation.DSMT4">
                  <p:embed/>
                </p:oleObj>
              </mc:Choice>
              <mc:Fallback>
                <p:oleObj name="Equation" r:id="rId16" imgW="1015559" imgH="253890" progId="Equation.DSMT4">
                  <p:embed/>
                  <p:pic>
                    <p:nvPicPr>
                      <p:cNvPr id="23" name="Objek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1700808"/>
                        <a:ext cx="1174284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6"/>
          <p:cNvSpPr>
            <a:spLocks noChangeArrowheads="1"/>
          </p:cNvSpPr>
          <p:nvPr/>
        </p:nvSpPr>
        <p:spPr bwMode="auto">
          <a:xfrm>
            <a:off x="1269876" y="479715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1197868" y="5085184"/>
          <a:ext cx="1290927" cy="31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865" imgH="253890" progId="Equation.DSMT4">
                  <p:embed/>
                </p:oleObj>
              </mc:Choice>
              <mc:Fallback>
                <p:oleObj name="Equation" r:id="rId18" imgW="1002865" imgH="253890" progId="Equation.DSMT4">
                  <p:embed/>
                  <p:pic>
                    <p:nvPicPr>
                      <p:cNvPr id="25" name="Objek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5085184"/>
                        <a:ext cx="1290927" cy="319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Obrázek 26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9246" y="4108757"/>
            <a:ext cx="3903680" cy="2497163"/>
          </a:xfrm>
          <a:prstGeom prst="rect">
            <a:avLst/>
          </a:prstGeom>
        </p:spPr>
      </p:pic>
      <p:graphicFrame>
        <p:nvGraphicFramePr>
          <p:cNvPr id="28" name="Objekt 27"/>
          <p:cNvGraphicFramePr>
            <a:graphicFrameLocks noChangeAspect="1"/>
          </p:cNvGraphicFramePr>
          <p:nvPr/>
        </p:nvGraphicFramePr>
        <p:xfrm>
          <a:off x="1197868" y="4005064"/>
          <a:ext cx="2851331" cy="547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00300" imgH="508000" progId="Equation.DSMT4">
                  <p:embed/>
                </p:oleObj>
              </mc:Choice>
              <mc:Fallback>
                <p:oleObj name="Equation" r:id="rId21" imgW="2400300" imgH="508000" progId="Equation.DSMT4">
                  <p:embed/>
                  <p:pic>
                    <p:nvPicPr>
                      <p:cNvPr id="28" name="Objek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868" y="4005064"/>
                        <a:ext cx="2851331" cy="547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/>
          <p:cNvGraphicFramePr>
            <a:graphicFrameLocks noChangeAspect="1"/>
          </p:cNvGraphicFramePr>
          <p:nvPr/>
        </p:nvGraphicFramePr>
        <p:xfrm>
          <a:off x="1269876" y="6077194"/>
          <a:ext cx="1008112" cy="37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240" imgH="241200" progId="Equation.DSMT4">
                  <p:embed/>
                </p:oleObj>
              </mc:Choice>
              <mc:Fallback>
                <p:oleObj name="Equation" r:id="rId23" imgW="660240" imgH="241200" progId="Equation.DSMT4">
                  <p:embed/>
                  <p:pic>
                    <p:nvPicPr>
                      <p:cNvPr id="29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876" y="6077194"/>
                        <a:ext cx="1008112" cy="376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Obrázek 29"/>
          <p:cNvPicPr/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4176" y="1221894"/>
            <a:ext cx="4392568" cy="2546569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2494012" y="1674518"/>
            <a:ext cx="4032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Solving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equation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for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colliding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points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i="1" dirty="0">
                <a:solidFill>
                  <a:srgbClr val="00B0F0"/>
                </a:solidFill>
              </a:rPr>
              <a:t>P</a:t>
            </a:r>
            <a:r>
              <a:rPr lang="cs-CZ" sz="1400" dirty="0">
                <a:solidFill>
                  <a:srgbClr val="00B0F0"/>
                </a:solidFill>
              </a:rPr>
              <a:t> and </a:t>
            </a:r>
            <a:r>
              <a:rPr lang="cs-CZ" sz="1400" i="1" dirty="0">
                <a:solidFill>
                  <a:srgbClr val="00B0F0"/>
                </a:solidFill>
              </a:rPr>
              <a:t>Q</a:t>
            </a:r>
          </a:p>
        </p:txBody>
      </p:sp>
      <p:sp>
        <p:nvSpPr>
          <p:cNvPr id="31" name="TextovéPole 30"/>
          <p:cNvSpPr txBox="1"/>
          <p:nvPr/>
        </p:nvSpPr>
        <p:spPr>
          <a:xfrm>
            <a:off x="2710036" y="5013176"/>
            <a:ext cx="2592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colliding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points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i="1" dirty="0">
                <a:solidFill>
                  <a:srgbClr val="00B0F0"/>
                </a:solidFill>
              </a:rPr>
              <a:t>P</a:t>
            </a:r>
            <a:r>
              <a:rPr lang="cs-CZ" sz="1400" dirty="0">
                <a:solidFill>
                  <a:srgbClr val="00B0F0"/>
                </a:solidFill>
              </a:rPr>
              <a:t> and </a:t>
            </a:r>
            <a:r>
              <a:rPr lang="cs-CZ" sz="1400" i="1" dirty="0">
                <a:solidFill>
                  <a:srgbClr val="00B0F0"/>
                </a:solidFill>
              </a:rPr>
              <a:t>Q</a:t>
            </a:r>
          </a:p>
        </p:txBody>
      </p:sp>
      <p:sp>
        <p:nvSpPr>
          <p:cNvPr id="21" name="TextovéPole 20"/>
          <p:cNvSpPr txBox="1"/>
          <p:nvPr/>
        </p:nvSpPr>
        <p:spPr>
          <a:xfrm>
            <a:off x="4078188" y="2996952"/>
            <a:ext cx="2448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weights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of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nodes</a:t>
            </a:r>
            <a:r>
              <a:rPr lang="cs-CZ" sz="1400" dirty="0">
                <a:solidFill>
                  <a:srgbClr val="00B0F0"/>
                </a:solidFill>
              </a:rPr>
              <a:t> A,B,C,D</a:t>
            </a:r>
          </a:p>
        </p:txBody>
      </p:sp>
      <p:sp>
        <p:nvSpPr>
          <p:cNvPr id="33" name="TextovéPole 32"/>
          <p:cNvSpPr txBox="1"/>
          <p:nvPr/>
        </p:nvSpPr>
        <p:spPr>
          <a:xfrm>
            <a:off x="2710036" y="5517232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B0F0"/>
                </a:solidFill>
              </a:rPr>
              <a:t>weights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of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nodes</a:t>
            </a:r>
            <a:r>
              <a:rPr lang="cs-CZ" sz="1400" dirty="0">
                <a:solidFill>
                  <a:srgbClr val="00B0F0"/>
                </a:solidFill>
              </a:rPr>
              <a:t> A,B,C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1197868" y="404664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 err="1">
                <a:solidFill>
                  <a:srgbClr val="FF0000"/>
                </a:solidFill>
              </a:rPr>
              <a:t>Relation</a:t>
            </a:r>
            <a:r>
              <a:rPr lang="cs-CZ" b="1" dirty="0">
                <a:solidFill>
                  <a:srgbClr val="FF0000"/>
                </a:solidFill>
              </a:rPr>
              <a:t> </a:t>
            </a:r>
            <a:r>
              <a:rPr lang="cs-CZ" b="1" dirty="0" err="1">
                <a:solidFill>
                  <a:srgbClr val="FF0000"/>
                </a:solidFill>
              </a:rPr>
              <a:t>between</a:t>
            </a:r>
            <a:r>
              <a:rPr lang="cs-CZ" b="1" dirty="0">
                <a:solidFill>
                  <a:srgbClr val="FF0000"/>
                </a:solidFill>
              </a:rPr>
              <a:t> </a:t>
            </a:r>
            <a:r>
              <a:rPr lang="cs-CZ" b="1" dirty="0" err="1">
                <a:solidFill>
                  <a:srgbClr val="FF0000"/>
                </a:solidFill>
              </a:rPr>
              <a:t>the</a:t>
            </a:r>
            <a:r>
              <a:rPr lang="cs-CZ" b="1" dirty="0">
                <a:solidFill>
                  <a:srgbClr val="FF0000"/>
                </a:solidFill>
              </a:rPr>
              <a:t> </a:t>
            </a:r>
            <a:r>
              <a:rPr lang="cs-CZ" b="1" dirty="0" err="1">
                <a:solidFill>
                  <a:srgbClr val="FF0000"/>
                </a:solidFill>
              </a:rPr>
              <a:t>colliding</a:t>
            </a:r>
            <a:r>
              <a:rPr lang="cs-CZ" b="1" dirty="0">
                <a:solidFill>
                  <a:srgbClr val="FF0000"/>
                </a:solidFill>
              </a:rPr>
              <a:t> </a:t>
            </a:r>
            <a:r>
              <a:rPr lang="cs-CZ" b="1" dirty="0" err="1">
                <a:solidFill>
                  <a:srgbClr val="FF0000"/>
                </a:solidFill>
              </a:rPr>
              <a:t>points</a:t>
            </a:r>
            <a:r>
              <a:rPr lang="cs-CZ" b="1" dirty="0">
                <a:solidFill>
                  <a:srgbClr val="FF0000"/>
                </a:solidFill>
              </a:rPr>
              <a:t> and </a:t>
            </a:r>
            <a:r>
              <a:rPr lang="cs-CZ" b="1" dirty="0" err="1">
                <a:solidFill>
                  <a:srgbClr val="FF0000"/>
                </a:solidFill>
              </a:rPr>
              <a:t>the</a:t>
            </a:r>
            <a:r>
              <a:rPr lang="cs-CZ" b="1" dirty="0">
                <a:solidFill>
                  <a:srgbClr val="FF0000"/>
                </a:solidFill>
              </a:rPr>
              <a:t> </a:t>
            </a:r>
            <a:r>
              <a:rPr lang="cs-CZ" b="1" dirty="0" err="1">
                <a:solidFill>
                  <a:srgbClr val="FF0000"/>
                </a:solidFill>
              </a:rPr>
              <a:t>nodes</a:t>
            </a:r>
            <a:r>
              <a:rPr lang="cs-CZ" b="1" dirty="0">
                <a:solidFill>
                  <a:srgbClr val="FF0000"/>
                </a:solidFill>
              </a:rPr>
              <a:t> A, B, C, D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3502124" y="1988840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>
                <a:solidFill>
                  <a:srgbClr val="00B0F0"/>
                </a:solidFill>
              </a:rPr>
              <a:t>3 </a:t>
            </a:r>
            <a:r>
              <a:rPr lang="cs-CZ" sz="1400" dirty="0" err="1">
                <a:solidFill>
                  <a:srgbClr val="00B0F0"/>
                </a:solidFill>
              </a:rPr>
              <a:t>equations</a:t>
            </a:r>
            <a:r>
              <a:rPr lang="cs-CZ" sz="1400" dirty="0">
                <a:solidFill>
                  <a:srgbClr val="00B0F0"/>
                </a:solidFill>
              </a:rPr>
              <a:t> </a:t>
            </a:r>
            <a:r>
              <a:rPr lang="cs-CZ" sz="1400" dirty="0" err="1">
                <a:solidFill>
                  <a:srgbClr val="00B0F0"/>
                </a:solidFill>
              </a:rPr>
              <a:t>for</a:t>
            </a:r>
            <a:r>
              <a:rPr lang="cs-CZ" sz="1400" dirty="0">
                <a:solidFill>
                  <a:srgbClr val="00B0F0"/>
                </a:solidFill>
              </a:rPr>
              <a:t> 2 </a:t>
            </a:r>
            <a:r>
              <a:rPr lang="cs-CZ" sz="1400" dirty="0" err="1">
                <a:solidFill>
                  <a:srgbClr val="00B0F0"/>
                </a:solidFill>
              </a:rPr>
              <a:t>unknowns</a:t>
            </a:r>
            <a:endParaRPr lang="cs-CZ" sz="1400" dirty="0">
              <a:solidFill>
                <a:srgbClr val="00B0F0"/>
              </a:solidFill>
            </a:endParaRPr>
          </a:p>
        </p:txBody>
      </p:sp>
      <p:sp>
        <p:nvSpPr>
          <p:cNvPr id="26" name="Rectangle 632"/>
          <p:cNvSpPr>
            <a:spLocks noChangeArrowheads="1"/>
          </p:cNvSpPr>
          <p:nvPr/>
        </p:nvSpPr>
        <p:spPr bwMode="auto">
          <a:xfrm>
            <a:off x="2782044" y="6021287"/>
            <a:ext cx="130088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2" name="Objekt 31"/>
          <p:cNvGraphicFramePr>
            <a:graphicFrameLocks noChangeAspect="1"/>
          </p:cNvGraphicFramePr>
          <p:nvPr/>
        </p:nvGraphicFramePr>
        <p:xfrm>
          <a:off x="2559396" y="6021287"/>
          <a:ext cx="109297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447" imgH="253890" progId="Equation.DSMT4">
                  <p:embed/>
                </p:oleObj>
              </mc:Choice>
              <mc:Fallback>
                <p:oleObj name="Equation" r:id="rId26" imgW="812447" imgH="253890" progId="Equation.DSMT4">
                  <p:embed/>
                  <p:pic>
                    <p:nvPicPr>
                      <p:cNvPr id="32" name="Objek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396" y="6021287"/>
                        <a:ext cx="109297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34"/>
          <p:cNvSpPr>
            <a:spLocks noChangeArrowheads="1"/>
          </p:cNvSpPr>
          <p:nvPr/>
        </p:nvSpPr>
        <p:spPr bwMode="auto">
          <a:xfrm>
            <a:off x="4366220" y="3645023"/>
            <a:ext cx="130307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5" name="Objekt 34"/>
          <p:cNvGraphicFramePr>
            <a:graphicFrameLocks noChangeAspect="1"/>
          </p:cNvGraphicFramePr>
          <p:nvPr/>
        </p:nvGraphicFramePr>
        <p:xfrm>
          <a:off x="4366220" y="3645024"/>
          <a:ext cx="127299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52087" imgH="253890" progId="Equation.DSMT4">
                  <p:embed/>
                </p:oleObj>
              </mc:Choice>
              <mc:Fallback>
                <p:oleObj name="Equation" r:id="rId28" imgW="952087" imgH="253890" progId="Equation.DSMT4">
                  <p:embed/>
                  <p:pic>
                    <p:nvPicPr>
                      <p:cNvPr id="35" name="Objek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220" y="3645024"/>
                        <a:ext cx="127299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ovéPole 35">
            <a:extLst>
              <a:ext uri="{FF2B5EF4-FFF2-40B4-BE49-F238E27FC236}">
                <a16:creationId xmlns:a16="http://schemas.microsoft.com/office/drawing/2014/main" id="{9F81DE19-2ED5-0822-9B74-90A47962038B}"/>
              </a:ext>
            </a:extLst>
          </p:cNvPr>
          <p:cNvSpPr txBox="1"/>
          <p:nvPr/>
        </p:nvSpPr>
        <p:spPr>
          <a:xfrm>
            <a:off x="2949205" y="2327821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>
                <a:solidFill>
                  <a:srgbClr val="0070C0"/>
                </a:solidFill>
              </a:rPr>
              <a:t>Both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conditions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fulfilled</a:t>
            </a:r>
            <a:r>
              <a:rPr lang="cs-CZ" sz="1400" dirty="0">
                <a:solidFill>
                  <a:srgbClr val="0070C0"/>
                </a:solidFill>
              </a:rPr>
              <a:t> = </a:t>
            </a:r>
            <a:r>
              <a:rPr lang="cs-CZ" sz="1400" dirty="0" err="1">
                <a:solidFill>
                  <a:srgbClr val="0070C0"/>
                </a:solidFill>
              </a:rPr>
              <a:t>real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collision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found</a:t>
            </a:r>
            <a:endParaRPr lang="cs-CZ" sz="1400" dirty="0">
              <a:solidFill>
                <a:srgbClr val="0070C0"/>
              </a:solidFill>
            </a:endParaRPr>
          </a:p>
        </p:txBody>
      </p:sp>
      <p:sp>
        <p:nvSpPr>
          <p:cNvPr id="37" name="Rectangle 2">
            <a:extLst>
              <a:ext uri="{FF2B5EF4-FFF2-40B4-BE49-F238E27FC236}">
                <a16:creationId xmlns:a16="http://schemas.microsoft.com/office/drawing/2014/main" id="{E9BE4AAA-8867-FABA-0488-45788420864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-442059" y="6085105"/>
            <a:ext cx="172456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8" name="Objekt 37">
            <a:extLst>
              <a:ext uri="{FF2B5EF4-FFF2-40B4-BE49-F238E27FC236}">
                <a16:creationId xmlns:a16="http://schemas.microsoft.com/office/drawing/2014/main" id="{127DF8EA-2716-A299-B048-9A5034F33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3783" y="6036296"/>
          <a:ext cx="60306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444307" imgH="241195" progId="Equation.DSMT4">
                  <p:embed/>
                </p:oleObj>
              </mc:Choice>
              <mc:Fallback>
                <p:oleObj r:id="rId30" imgW="444307" imgH="241195" progId="Equation.DSMT4">
                  <p:embed/>
                  <p:pic>
                    <p:nvPicPr>
                      <p:cNvPr id="38" name="Objekt 37">
                        <a:extLst>
                          <a:ext uri="{FF2B5EF4-FFF2-40B4-BE49-F238E27FC236}">
                            <a16:creationId xmlns:a16="http://schemas.microsoft.com/office/drawing/2014/main" id="{127DF8EA-2716-A299-B048-9A5034F33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783" y="6036296"/>
                        <a:ext cx="603067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ovéPole 38">
            <a:extLst>
              <a:ext uri="{FF2B5EF4-FFF2-40B4-BE49-F238E27FC236}">
                <a16:creationId xmlns:a16="http://schemas.microsoft.com/office/drawing/2014/main" id="{25AE0E29-DF06-961E-DCCB-448EDA9CB7B4}"/>
              </a:ext>
            </a:extLst>
          </p:cNvPr>
          <p:cNvSpPr txBox="1"/>
          <p:nvPr/>
        </p:nvSpPr>
        <p:spPr>
          <a:xfrm>
            <a:off x="4628429" y="5930115"/>
            <a:ext cx="1827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>
                <a:solidFill>
                  <a:srgbClr val="0070C0"/>
                </a:solidFill>
              </a:rPr>
              <a:t>Point </a:t>
            </a:r>
            <a:r>
              <a:rPr lang="cs-CZ" sz="1400" dirty="0" err="1">
                <a:solidFill>
                  <a:srgbClr val="0070C0"/>
                </a:solidFill>
              </a:rPr>
              <a:t>does</a:t>
            </a:r>
            <a:r>
              <a:rPr lang="cs-CZ" sz="1400" dirty="0">
                <a:solidFill>
                  <a:srgbClr val="0070C0"/>
                </a:solidFill>
              </a:rPr>
              <a:t> not </a:t>
            </a:r>
            <a:r>
              <a:rPr lang="cs-CZ" sz="1400" dirty="0" err="1">
                <a:solidFill>
                  <a:srgbClr val="0070C0"/>
                </a:solidFill>
              </a:rPr>
              <a:t>lay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inside</a:t>
            </a:r>
            <a:r>
              <a:rPr lang="cs-CZ" sz="1400" dirty="0">
                <a:solidFill>
                  <a:srgbClr val="0070C0"/>
                </a:solidFill>
              </a:rPr>
              <a:t> </a:t>
            </a:r>
            <a:r>
              <a:rPr lang="cs-CZ" sz="1400" dirty="0" err="1">
                <a:solidFill>
                  <a:srgbClr val="0070C0"/>
                </a:solidFill>
              </a:rPr>
              <a:t>the</a:t>
            </a:r>
            <a:r>
              <a:rPr lang="cs-CZ" sz="1400" dirty="0">
                <a:solidFill>
                  <a:srgbClr val="0070C0"/>
                </a:solidFill>
              </a:rPr>
              <a:t> triangle</a:t>
            </a:r>
          </a:p>
        </p:txBody>
      </p:sp>
    </p:spTree>
    <p:extLst>
      <p:ext uri="{BB962C8B-B14F-4D97-AF65-F5344CB8AC3E}">
        <p14:creationId xmlns:p14="http://schemas.microsoft.com/office/powerpoint/2010/main" val="101557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341884" y="116632"/>
            <a:ext cx="5131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termination of the contact plane and its property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845940" y="69269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1413892" y="3861048"/>
          <a:ext cx="12506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190417" progId="Equation.DSMT4">
                  <p:embed/>
                </p:oleObj>
              </mc:Choice>
              <mc:Fallback>
                <p:oleObj name="Equation" r:id="rId2" imgW="520474" imgH="190417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3861048"/>
                        <a:ext cx="125066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57908" y="3933056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1413892" y="4581128"/>
          <a:ext cx="1368152" cy="174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1015559" progId="Equation.DSMT4">
                  <p:embed/>
                </p:oleObj>
              </mc:Choice>
              <mc:Fallback>
                <p:oleObj name="Equation" r:id="rId4" imgW="774364" imgH="1015559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4581128"/>
                        <a:ext cx="1368152" cy="1747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557908" y="620688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1413892" y="620688"/>
          <a:ext cx="88475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241195" progId="Equation.DSMT4">
                  <p:embed/>
                </p:oleObj>
              </mc:Choice>
              <mc:Fallback>
                <p:oleObj name="Equation" r:id="rId6" imgW="545863" imgH="241195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620688"/>
                        <a:ext cx="88475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701924" y="1196752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1413892" y="1340768"/>
          <a:ext cx="234540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200" imgH="254000" progId="Equation.DSMT4">
                  <p:embed/>
                </p:oleObj>
              </mc:Choice>
              <mc:Fallback>
                <p:oleObj name="Equation" r:id="rId8" imgW="1473200" imgH="25400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1340768"/>
                        <a:ext cx="234540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701924" y="162880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1413892" y="1844824"/>
          <a:ext cx="232997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5100" imgH="254000" progId="Equation.DSMT4">
                  <p:embed/>
                </p:oleObj>
              </mc:Choice>
              <mc:Fallback>
                <p:oleObj name="Equation" r:id="rId10" imgW="1435100" imgH="254000" progId="Equation.DSMT4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1844824"/>
                        <a:ext cx="232997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1701924" y="198884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1413892" y="2348880"/>
          <a:ext cx="112997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725" imgH="241195" progId="Equation.DSMT4">
                  <p:embed/>
                </p:oleObj>
              </mc:Choice>
              <mc:Fallback>
                <p:oleObj name="Equation" r:id="rId12" imgW="634725" imgH="241195" progId="Equation.DSMT4">
                  <p:embed/>
                  <p:pic>
                    <p:nvPicPr>
                      <p:cNvPr id="18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2348880"/>
                        <a:ext cx="1129972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1701924" y="234888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/>
        </p:nvGraphicFramePr>
        <p:xfrm>
          <a:off x="1413892" y="2852936"/>
          <a:ext cx="121305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08" imgH="241195" progId="Equation.DSMT4">
                  <p:embed/>
                </p:oleObj>
              </mc:Choice>
              <mc:Fallback>
                <p:oleObj name="Equation" r:id="rId14" imgW="672808" imgH="241195" progId="Equation.DSMT4">
                  <p:embed/>
                  <p:pic>
                    <p:nvPicPr>
                      <p:cNvPr id="2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2852936"/>
                        <a:ext cx="1213058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Obrázek 2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276" y="692696"/>
            <a:ext cx="5348997" cy="4032448"/>
          </a:xfrm>
          <a:prstGeom prst="rect">
            <a:avLst/>
          </a:prstGeom>
        </p:spPr>
      </p:pic>
      <p:graphicFrame>
        <p:nvGraphicFramePr>
          <p:cNvPr id="21" name="Objekt 20"/>
          <p:cNvGraphicFramePr>
            <a:graphicFrameLocks noChangeAspect="1"/>
          </p:cNvGraphicFramePr>
          <p:nvPr/>
        </p:nvGraphicFramePr>
        <p:xfrm>
          <a:off x="1413892" y="3356992"/>
          <a:ext cx="1187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95000" imgH="203040" progId="Equation.DSMT4">
                  <p:embed/>
                </p:oleObj>
              </mc:Choice>
              <mc:Fallback>
                <p:oleObj name="Equation" r:id="rId17" imgW="495000" imgH="203040" progId="Equation.DSMT4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892" y="3356992"/>
                        <a:ext cx="118745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291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053852" y="188640"/>
            <a:ext cx="3497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 err="1">
                <a:solidFill>
                  <a:srgbClr val="C00000"/>
                </a:solidFill>
              </a:rPr>
              <a:t>Friction</a:t>
            </a:r>
            <a:endParaRPr lang="cs-CZ" b="1" dirty="0">
              <a:solidFill>
                <a:srgbClr val="C00000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428" y="260648"/>
            <a:ext cx="3384376" cy="4374306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" y="2492896"/>
            <a:ext cx="4493299" cy="1872208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6310436" y="4725144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/>
              <a:t>Charles-Augustin de Coulomb</a:t>
            </a:r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6238428" y="5085184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14 June 1736 – 23 August 1806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6310436" y="5549786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nch officer, engineer, and physicist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61404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Matematika (16:9)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62_TF02787947.potx" id="{D0989847-7158-4525-84D5-08C070932B79}" vid="{3197F297-9ED6-48D8-AD89-B22D54243D15}"/>
    </a:ext>
  </a:extLst>
</a:theme>
</file>

<file path=ppt/theme/theme2.xml><?xml version="1.0" encoding="utf-8"?>
<a:theme xmlns:a="http://schemas.openxmlformats.org/drawingml/2006/main" name="Motiv Offic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Offic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ematická prezentace se symbolem pí (širokoúhlá)</Template>
  <TotalTime>53005</TotalTime>
  <Words>1446</Words>
  <Application>Microsoft Office PowerPoint</Application>
  <PresentationFormat>Vlastní</PresentationFormat>
  <Paragraphs>239</Paragraphs>
  <Slides>49</Slides>
  <Notes>5</Notes>
  <HiddenSlides>0</HiddenSlides>
  <MMClips>13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49</vt:i4>
      </vt:variant>
    </vt:vector>
  </HeadingPairs>
  <TitlesOfParts>
    <vt:vector size="57" baseType="lpstr">
      <vt:lpstr>Arial</vt:lpstr>
      <vt:lpstr>Calibri</vt:lpstr>
      <vt:lpstr>Calibri Light</vt:lpstr>
      <vt:lpstr>Euphemia</vt:lpstr>
      <vt:lpstr>Times New Roman</vt:lpstr>
      <vt:lpstr>Matematika (16:9)</vt:lpstr>
      <vt:lpstr>Equation</vt:lpstr>
      <vt:lpstr>Equation.DSMT4</vt:lpstr>
      <vt:lpstr>Prezentace aplikace PowerPoint</vt:lpstr>
      <vt:lpstr>General Assumptions</vt:lpstr>
      <vt:lpstr>Prezentace aplikace PowerPoint</vt:lpstr>
      <vt:lpstr>Discretized body surface</vt:lpstr>
      <vt:lpstr>Calculation of collisions of bodies by the explicit method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Standard analysis of the collision of bodies Penalty method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Energy method - conclusions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Kinematic method - conclusions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Comparison with the penalty method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zložení nadpisu</dc:title>
  <dc:creator>vaneckova</dc:creator>
  <cp:lastModifiedBy>Hynek Štekbauer</cp:lastModifiedBy>
  <cp:revision>245</cp:revision>
  <dcterms:created xsi:type="dcterms:W3CDTF">2022-05-05T14:22:04Z</dcterms:created>
  <dcterms:modified xsi:type="dcterms:W3CDTF">2022-06-21T05:3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